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mp4" ContentType="video/mp4"/>
  <Default Extension="wmv" ContentType="video/x-ms-wmv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3"/>
  </p:notesMasterIdLst>
  <p:sldIdLst>
    <p:sldId id="256" r:id="rId2"/>
    <p:sldId id="286" r:id="rId3"/>
    <p:sldId id="257" r:id="rId4"/>
    <p:sldId id="278" r:id="rId5"/>
    <p:sldId id="287" r:id="rId6"/>
    <p:sldId id="265" r:id="rId7"/>
    <p:sldId id="288" r:id="rId8"/>
    <p:sldId id="266" r:id="rId9"/>
    <p:sldId id="267" r:id="rId10"/>
    <p:sldId id="270" r:id="rId11"/>
    <p:sldId id="269" r:id="rId12"/>
    <p:sldId id="289" r:id="rId13"/>
    <p:sldId id="290" r:id="rId14"/>
    <p:sldId id="291" r:id="rId15"/>
    <p:sldId id="304" r:id="rId16"/>
    <p:sldId id="292" r:id="rId17"/>
    <p:sldId id="293" r:id="rId18"/>
    <p:sldId id="294" r:id="rId19"/>
    <p:sldId id="295" r:id="rId20"/>
    <p:sldId id="296" r:id="rId21"/>
    <p:sldId id="297" r:id="rId22"/>
    <p:sldId id="314" r:id="rId23"/>
    <p:sldId id="298" r:id="rId24"/>
    <p:sldId id="309" r:id="rId25"/>
    <p:sldId id="299" r:id="rId26"/>
    <p:sldId id="300" r:id="rId27"/>
    <p:sldId id="301" r:id="rId28"/>
    <p:sldId id="302" r:id="rId29"/>
    <p:sldId id="303" r:id="rId30"/>
    <p:sldId id="315" r:id="rId31"/>
    <p:sldId id="316" r:id="rId32"/>
    <p:sldId id="317" r:id="rId33"/>
    <p:sldId id="318" r:id="rId34"/>
    <p:sldId id="319" r:id="rId35"/>
    <p:sldId id="320" r:id="rId36"/>
    <p:sldId id="321" r:id="rId37"/>
    <p:sldId id="324" r:id="rId38"/>
    <p:sldId id="323" r:id="rId39"/>
    <p:sldId id="322" r:id="rId40"/>
    <p:sldId id="325" r:id="rId41"/>
    <p:sldId id="326" r:id="rId42"/>
    <p:sldId id="327" r:id="rId43"/>
    <p:sldId id="328" r:id="rId44"/>
    <p:sldId id="329" r:id="rId45"/>
    <p:sldId id="330" r:id="rId46"/>
    <p:sldId id="331" r:id="rId47"/>
    <p:sldId id="333" r:id="rId48"/>
    <p:sldId id="332" r:id="rId49"/>
    <p:sldId id="334" r:id="rId50"/>
    <p:sldId id="335" r:id="rId51"/>
    <p:sldId id="336" r:id="rId52"/>
    <p:sldId id="337" r:id="rId53"/>
    <p:sldId id="339" r:id="rId54"/>
    <p:sldId id="338" r:id="rId55"/>
    <p:sldId id="306" r:id="rId56"/>
    <p:sldId id="305" r:id="rId57"/>
    <p:sldId id="343" r:id="rId58"/>
    <p:sldId id="307" r:id="rId59"/>
    <p:sldId id="345" r:id="rId60"/>
    <p:sldId id="347" r:id="rId61"/>
    <p:sldId id="340" r:id="rId62"/>
    <p:sldId id="344" r:id="rId63"/>
    <p:sldId id="341" r:id="rId64"/>
    <p:sldId id="348" r:id="rId65"/>
    <p:sldId id="308" r:id="rId66"/>
    <p:sldId id="349" r:id="rId67"/>
    <p:sldId id="350" r:id="rId68"/>
    <p:sldId id="351" r:id="rId69"/>
    <p:sldId id="352" r:id="rId70"/>
    <p:sldId id="354" r:id="rId71"/>
    <p:sldId id="312" r:id="rId7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384" userDrawn="1">
          <p15:clr>
            <a:srgbClr val="A4A3A4"/>
          </p15:clr>
        </p15:guide>
        <p15:guide id="2" pos="312" userDrawn="1">
          <p15:clr>
            <a:srgbClr val="A4A3A4"/>
          </p15:clr>
        </p15:guide>
        <p15:guide id="3" orient="horz" pos="421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E39"/>
    <a:srgbClr val="007434"/>
    <a:srgbClr val="3333FF"/>
    <a:srgbClr val="FF00FF"/>
    <a:srgbClr val="0F54B9"/>
    <a:srgbClr val="7CAFDE"/>
    <a:srgbClr val="F6BC94"/>
    <a:srgbClr val="FFFFC5"/>
    <a:srgbClr val="FFFF85"/>
    <a:srgbClr val="B6E11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A3DD7C0-C0BC-426E-8F3B-8F4FCEC8EBCB}" v="5338" dt="2023-06-11T13:49:31.00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899" autoAdjust="0"/>
    <p:restoredTop sz="94660"/>
  </p:normalViewPr>
  <p:slideViewPr>
    <p:cSldViewPr snapToGrid="0">
      <p:cViewPr varScale="1">
        <p:scale>
          <a:sx n="73" d="100"/>
          <a:sy n="73" d="100"/>
        </p:scale>
        <p:origin x="378" y="78"/>
      </p:cViewPr>
      <p:guideLst>
        <p:guide orient="horz" pos="3384"/>
        <p:guide pos="312"/>
        <p:guide orient="horz" pos="421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79" Type="http://schemas.microsoft.com/office/2015/10/relationships/revisionInfo" Target="revisionInfo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78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rần Đình Hoàng" userId="c8fe505b-42f3-4e84-9347-555dc7f5a4e0" providerId="ADAL" clId="{4A3DD7C0-C0BC-426E-8F3B-8F4FCEC8EBCB}"/>
    <pc:docChg chg="undo custSel addSld delSld modSld sldOrd">
      <pc:chgData name="Trần Đình Hoàng" userId="c8fe505b-42f3-4e84-9347-555dc7f5a4e0" providerId="ADAL" clId="{4A3DD7C0-C0BC-426E-8F3B-8F4FCEC8EBCB}" dt="2023-06-26T13:52:57.007" v="14145" actId="20577"/>
      <pc:docMkLst>
        <pc:docMk/>
      </pc:docMkLst>
      <pc:sldChg chg="addSp delSp modSp mod modAnim">
        <pc:chgData name="Trần Đình Hoàng" userId="c8fe505b-42f3-4e84-9347-555dc7f5a4e0" providerId="ADAL" clId="{4A3DD7C0-C0BC-426E-8F3B-8F4FCEC8EBCB}" dt="2023-06-05T03:05:06.827" v="12887"/>
        <pc:sldMkLst>
          <pc:docMk/>
          <pc:sldMk cId="2478370720" sldId="256"/>
        </pc:sldMkLst>
        <pc:spChg chg="add del mod">
          <ac:chgData name="Trần Đình Hoàng" userId="c8fe505b-42f3-4e84-9347-555dc7f5a4e0" providerId="ADAL" clId="{4A3DD7C0-C0BC-426E-8F3B-8F4FCEC8EBCB}" dt="2023-06-03T12:54:15.897" v="3059" actId="21"/>
          <ac:spMkLst>
            <pc:docMk/>
            <pc:sldMk cId="2478370720" sldId="256"/>
            <ac:spMk id="2" creationId="{4E620E87-A85F-EDAE-3A2F-34302FE72D51}"/>
          </ac:spMkLst>
        </pc:spChg>
        <pc:spChg chg="add mod">
          <ac:chgData name="Trần Đình Hoàng" userId="c8fe505b-42f3-4e84-9347-555dc7f5a4e0" providerId="ADAL" clId="{4A3DD7C0-C0BC-426E-8F3B-8F4FCEC8EBCB}" dt="2023-06-05T03:03:08.311" v="12882" actId="207"/>
          <ac:spMkLst>
            <pc:docMk/>
            <pc:sldMk cId="2478370720" sldId="256"/>
            <ac:spMk id="3" creationId="{D5EBF486-5E69-6932-0CAA-D7427283DCCB}"/>
          </ac:spMkLst>
        </pc:spChg>
        <pc:spChg chg="mod">
          <ac:chgData name="Trần Đình Hoàng" userId="c8fe505b-42f3-4e84-9347-555dc7f5a4e0" providerId="ADAL" clId="{4A3DD7C0-C0BC-426E-8F3B-8F4FCEC8EBCB}" dt="2023-06-05T03:02:27.341" v="12880" actId="1076"/>
          <ac:spMkLst>
            <pc:docMk/>
            <pc:sldMk cId="2478370720" sldId="256"/>
            <ac:spMk id="12" creationId="{60ADBFA9-6EAB-CE11-CA0C-5BA983442684}"/>
          </ac:spMkLst>
        </pc:spChg>
        <pc:spChg chg="mod">
          <ac:chgData name="Trần Đình Hoàng" userId="c8fe505b-42f3-4e84-9347-555dc7f5a4e0" providerId="ADAL" clId="{4A3DD7C0-C0BC-426E-8F3B-8F4FCEC8EBCB}" dt="2023-06-05T03:02:30.022" v="12881" actId="1076"/>
          <ac:spMkLst>
            <pc:docMk/>
            <pc:sldMk cId="2478370720" sldId="256"/>
            <ac:spMk id="13" creationId="{B42F5751-9A00-4E20-348E-E1B066BABE36}"/>
          </ac:spMkLst>
        </pc:spChg>
        <pc:spChg chg="mod">
          <ac:chgData name="Trần Đình Hoàng" userId="c8fe505b-42f3-4e84-9347-555dc7f5a4e0" providerId="ADAL" clId="{4A3DD7C0-C0BC-426E-8F3B-8F4FCEC8EBCB}" dt="2023-06-03T12:55:34.862" v="3159" actId="207"/>
          <ac:spMkLst>
            <pc:docMk/>
            <pc:sldMk cId="2478370720" sldId="256"/>
            <ac:spMk id="18" creationId="{12B45E35-A1DE-920F-D602-2F1CD30C08BC}"/>
          </ac:spMkLst>
        </pc:spChg>
        <pc:spChg chg="del mod">
          <ac:chgData name="Trần Đình Hoàng" userId="c8fe505b-42f3-4e84-9347-555dc7f5a4e0" providerId="ADAL" clId="{4A3DD7C0-C0BC-426E-8F3B-8F4FCEC8EBCB}" dt="2023-06-03T09:10:31.716" v="2168"/>
          <ac:spMkLst>
            <pc:docMk/>
            <pc:sldMk cId="2478370720" sldId="256"/>
            <ac:spMk id="22" creationId="{20564B34-90AA-0661-E323-B5CFD23AFB3F}"/>
          </ac:spMkLst>
        </pc:spChg>
        <pc:spChg chg="del">
          <ac:chgData name="Trần Đình Hoàng" userId="c8fe505b-42f3-4e84-9347-555dc7f5a4e0" providerId="ADAL" clId="{4A3DD7C0-C0BC-426E-8F3B-8F4FCEC8EBCB}" dt="2023-06-03T12:54:15.897" v="3059" actId="21"/>
          <ac:spMkLst>
            <pc:docMk/>
            <pc:sldMk cId="2478370720" sldId="256"/>
            <ac:spMk id="23" creationId="{C168CF99-489E-A8E0-4694-EC96DFD0429A}"/>
          </ac:spMkLst>
        </pc:spChg>
        <pc:spChg chg="del">
          <ac:chgData name="Trần Đình Hoàng" userId="c8fe505b-42f3-4e84-9347-555dc7f5a4e0" providerId="ADAL" clId="{4A3DD7C0-C0BC-426E-8F3B-8F4FCEC8EBCB}" dt="2023-06-03T12:54:15.897" v="3059" actId="21"/>
          <ac:spMkLst>
            <pc:docMk/>
            <pc:sldMk cId="2478370720" sldId="256"/>
            <ac:spMk id="24" creationId="{F5C6BFB6-5391-F465-CB2F-95D70759D4DA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27" creationId="{E8B42ACF-8B53-1016-68CB-3D7234750BB4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28" creationId="{40FAA014-B255-F6EF-38E6-554778BD1192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29" creationId="{7C56E8FB-ED9C-513F-363A-44214AF2BC2C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30" creationId="{DDF3ED8F-A665-9E92-5A09-0FC1858F369A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31" creationId="{35E726BC-461B-4ADB-56CA-211B0611AEB6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32" creationId="{D4B8FA0A-33E1-2439-F96E-5D3EE92BFF96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33" creationId="{73D7BC1A-B7C4-D1A2-1CFA-C616DFC414A2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34" creationId="{0F46BC50-A12E-64ED-FF6B-B86999C8ADC5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35" creationId="{E5AC0178-39FF-32F6-3FA5-FA07A1C76A5D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36" creationId="{82FCC0A2-8E23-15ED-2CD8-DB5DBFFADEB7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37" creationId="{6CAAF576-4EAA-E0AF-F337-D152113F11C1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38" creationId="{A3FE1AB6-7D5B-A327-3FD0-C7DB233469F7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39" creationId="{1297A6F5-72A7-95FE-9EA6-38E3EF984520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40" creationId="{30B385BE-747B-D2AA-3D33-BB4EEFF43839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41" creationId="{2BBC5C55-C9C3-34A6-5B83-D6CBA5787F89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42" creationId="{A76E586F-968E-40C2-14DA-145621F688F9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43" creationId="{F81E14F2-0C52-2519-2814-103783C41BAB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44" creationId="{E96EF658-CC00-EB9A-DEC5-47DB0B7293C3}"/>
          </ac:spMkLst>
        </pc:spChg>
        <pc:grpChg chg="add mod">
          <ac:chgData name="Trần Đình Hoàng" userId="c8fe505b-42f3-4e84-9347-555dc7f5a4e0" providerId="ADAL" clId="{4A3DD7C0-C0BC-426E-8F3B-8F4FCEC8EBCB}" dt="2023-06-05T03:02:22.846" v="12879" actId="1076"/>
          <ac:grpSpMkLst>
            <pc:docMk/>
            <pc:sldMk cId="2478370720" sldId="256"/>
            <ac:grpSpMk id="25" creationId="{7F1004EA-D78D-D71B-5DB4-E517A2BE1771}"/>
          </ac:grpSpMkLst>
        </pc:grpChg>
        <pc:grpChg chg="mod">
          <ac:chgData name="Trần Đình Hoàng" userId="c8fe505b-42f3-4e84-9347-555dc7f5a4e0" providerId="ADAL" clId="{4A3DD7C0-C0BC-426E-8F3B-8F4FCEC8EBCB}" dt="2023-06-05T03:02:22.846" v="12879" actId="1076"/>
          <ac:grpSpMkLst>
            <pc:docMk/>
            <pc:sldMk cId="2478370720" sldId="256"/>
            <ac:grpSpMk id="26" creationId="{D28FD678-6604-46AF-F6C7-0E6FCFF21BCE}"/>
          </ac:grpSpMkLst>
        </pc:grpChg>
        <pc:picChg chg="del">
          <ac:chgData name="Trần Đình Hoàng" userId="c8fe505b-42f3-4e84-9347-555dc7f5a4e0" providerId="ADAL" clId="{4A3DD7C0-C0BC-426E-8F3B-8F4FCEC8EBCB}" dt="2023-06-03T02:29:34.199" v="390" actId="478"/>
          <ac:picMkLst>
            <pc:docMk/>
            <pc:sldMk cId="2478370720" sldId="256"/>
            <ac:picMk id="15" creationId="{D0B81740-6B6A-B774-09C6-2586B938247E}"/>
          </ac:picMkLst>
        </pc:picChg>
      </pc:sldChg>
      <pc:sldChg chg="addSp delSp modSp mod ord setBg modAnim">
        <pc:chgData name="Trần Đình Hoàng" userId="c8fe505b-42f3-4e84-9347-555dc7f5a4e0" providerId="ADAL" clId="{4A3DD7C0-C0BC-426E-8F3B-8F4FCEC8EBCB}" dt="2023-06-05T03:11:03.423" v="12937" actId="1076"/>
        <pc:sldMkLst>
          <pc:docMk/>
          <pc:sldMk cId="2314814438" sldId="257"/>
        </pc:sldMkLst>
        <pc:spChg chg="mod">
          <ac:chgData name="Trần Đình Hoàng" userId="c8fe505b-42f3-4e84-9347-555dc7f5a4e0" providerId="ADAL" clId="{4A3DD7C0-C0BC-426E-8F3B-8F4FCEC8EBCB}" dt="2023-06-05T03:06:23.925" v="12908" actId="208"/>
          <ac:spMkLst>
            <pc:docMk/>
            <pc:sldMk cId="2314814438" sldId="257"/>
            <ac:spMk id="5" creationId="{02AB8741-DBA5-99FC-BA33-AF49217B9CDC}"/>
          </ac:spMkLst>
        </pc:spChg>
        <pc:spChg chg="mod">
          <ac:chgData name="Trần Đình Hoàng" userId="c8fe505b-42f3-4e84-9347-555dc7f5a4e0" providerId="ADAL" clId="{4A3DD7C0-C0BC-426E-8F3B-8F4FCEC8EBCB}" dt="2023-06-05T03:10:55.127" v="12934" actId="14100"/>
          <ac:spMkLst>
            <pc:docMk/>
            <pc:sldMk cId="2314814438" sldId="257"/>
            <ac:spMk id="8" creationId="{4A346786-584D-F1AE-7707-30736C80B078}"/>
          </ac:spMkLst>
        </pc:spChg>
        <pc:spChg chg="mod">
          <ac:chgData name="Trần Đình Hoàng" userId="c8fe505b-42f3-4e84-9347-555dc7f5a4e0" providerId="ADAL" clId="{4A3DD7C0-C0BC-426E-8F3B-8F4FCEC8EBCB}" dt="2023-06-03T02:11:45.160" v="273" actId="1037"/>
          <ac:spMkLst>
            <pc:docMk/>
            <pc:sldMk cId="2314814438" sldId="257"/>
            <ac:spMk id="12" creationId="{88D4DEFA-45BA-CECC-6472-12A0C041D008}"/>
          </ac:spMkLst>
        </pc:spChg>
        <pc:spChg chg="mod">
          <ac:chgData name="Trần Đình Hoàng" userId="c8fe505b-42f3-4e84-9347-555dc7f5a4e0" providerId="ADAL" clId="{4A3DD7C0-C0BC-426E-8F3B-8F4FCEC8EBCB}" dt="2023-06-03T02:11:45.160" v="273" actId="1037"/>
          <ac:spMkLst>
            <pc:docMk/>
            <pc:sldMk cId="2314814438" sldId="257"/>
            <ac:spMk id="15" creationId="{0B71598B-4ED4-10B7-7927-1C262E654B19}"/>
          </ac:spMkLst>
        </pc:spChg>
        <pc:spChg chg="mod">
          <ac:chgData name="Trần Đình Hoàng" userId="c8fe505b-42f3-4e84-9347-555dc7f5a4e0" providerId="ADAL" clId="{4A3DD7C0-C0BC-426E-8F3B-8F4FCEC8EBCB}" dt="2023-06-03T02:11:45.160" v="273" actId="1037"/>
          <ac:spMkLst>
            <pc:docMk/>
            <pc:sldMk cId="2314814438" sldId="257"/>
            <ac:spMk id="16" creationId="{7EF40C70-0BD3-134F-0DFA-5FD3E3C9FD54}"/>
          </ac:spMkLst>
        </pc:spChg>
        <pc:spChg chg="mod">
          <ac:chgData name="Trần Đình Hoàng" userId="c8fe505b-42f3-4e84-9347-555dc7f5a4e0" providerId="ADAL" clId="{4A3DD7C0-C0BC-426E-8F3B-8F4FCEC8EBCB}" dt="2023-06-05T03:10:58.191" v="12935" actId="14100"/>
          <ac:spMkLst>
            <pc:docMk/>
            <pc:sldMk cId="2314814438" sldId="257"/>
            <ac:spMk id="18" creationId="{CA607E3E-A7A6-F310-CB47-9B5E2DA1A721}"/>
          </ac:spMkLst>
        </pc:spChg>
        <pc:spChg chg="mod">
          <ac:chgData name="Trần Đình Hoàng" userId="c8fe505b-42f3-4e84-9347-555dc7f5a4e0" providerId="ADAL" clId="{4A3DD7C0-C0BC-426E-8F3B-8F4FCEC8EBCB}" dt="2023-06-05T03:11:00.279" v="12936" actId="14100"/>
          <ac:spMkLst>
            <pc:docMk/>
            <pc:sldMk cId="2314814438" sldId="257"/>
            <ac:spMk id="20" creationId="{E37298B7-F3EB-DCC3-4372-700E9433D692}"/>
          </ac:spMkLst>
        </pc:spChg>
        <pc:spChg chg="add del mod">
          <ac:chgData name="Trần Đình Hoàng" userId="c8fe505b-42f3-4e84-9347-555dc7f5a4e0" providerId="ADAL" clId="{4A3DD7C0-C0BC-426E-8F3B-8F4FCEC8EBCB}" dt="2023-06-03T02:00:16.751" v="60" actId="478"/>
          <ac:spMkLst>
            <pc:docMk/>
            <pc:sldMk cId="2314814438" sldId="257"/>
            <ac:spMk id="22" creationId="{87940977-5516-32FD-8520-D21991355964}"/>
          </ac:spMkLst>
        </pc:spChg>
        <pc:spChg chg="add del mod">
          <ac:chgData name="Trần Đình Hoàng" userId="c8fe505b-42f3-4e84-9347-555dc7f5a4e0" providerId="ADAL" clId="{4A3DD7C0-C0BC-426E-8F3B-8F4FCEC8EBCB}" dt="2023-06-05T03:11:03.423" v="12937" actId="1076"/>
          <ac:spMkLst>
            <pc:docMk/>
            <pc:sldMk cId="2314814438" sldId="257"/>
            <ac:spMk id="24" creationId="{5E59AEDE-BC06-269C-0CA9-28E14322D0CB}"/>
          </ac:spMkLst>
        </pc:spChg>
        <pc:spChg chg="add del mod">
          <ac:chgData name="Trần Đình Hoàng" userId="c8fe505b-42f3-4e84-9347-555dc7f5a4e0" providerId="ADAL" clId="{4A3DD7C0-C0BC-426E-8F3B-8F4FCEC8EBCB}" dt="2023-06-03T02:00:16.752" v="62"/>
          <ac:spMkLst>
            <pc:docMk/>
            <pc:sldMk cId="2314814438" sldId="257"/>
            <ac:spMk id="26" creationId="{E49C9A0D-6E00-CCC4-AE09-A87EA9D6AF2B}"/>
          </ac:spMkLst>
        </pc:spChg>
        <pc:spChg chg="add del mod">
          <ac:chgData name="Trần Đình Hoàng" userId="c8fe505b-42f3-4e84-9347-555dc7f5a4e0" providerId="ADAL" clId="{4A3DD7C0-C0BC-426E-8F3B-8F4FCEC8EBCB}" dt="2023-06-03T02:03:48.776" v="150" actId="478"/>
          <ac:spMkLst>
            <pc:docMk/>
            <pc:sldMk cId="2314814438" sldId="257"/>
            <ac:spMk id="29" creationId="{2F4FA1EB-43A3-32DD-CA9A-2D8F03B34FC0}"/>
          </ac:spMkLst>
        </pc:spChg>
        <pc:spChg chg="mod">
          <ac:chgData name="Trần Đình Hoàng" userId="c8fe505b-42f3-4e84-9347-555dc7f5a4e0" providerId="ADAL" clId="{4A3DD7C0-C0BC-426E-8F3B-8F4FCEC8EBCB}" dt="2023-06-05T03:05:57.316" v="12904" actId="1036"/>
          <ac:spMkLst>
            <pc:docMk/>
            <pc:sldMk cId="2314814438" sldId="257"/>
            <ac:spMk id="31" creationId="{0E24B1C5-E81D-FFB2-A428-9ACAE422AECB}"/>
          </ac:spMkLst>
        </pc:spChg>
        <pc:spChg chg="mod">
          <ac:chgData name="Trần Đình Hoàng" userId="c8fe505b-42f3-4e84-9347-555dc7f5a4e0" providerId="ADAL" clId="{4A3DD7C0-C0BC-426E-8F3B-8F4FCEC8EBCB}" dt="2023-06-05T03:05:57.316" v="12904" actId="1036"/>
          <ac:spMkLst>
            <pc:docMk/>
            <pc:sldMk cId="2314814438" sldId="257"/>
            <ac:spMk id="33" creationId="{E78631E6-88CB-8941-3A84-BCE82C62E62E}"/>
          </ac:spMkLst>
        </pc:spChg>
        <pc:spChg chg="mod">
          <ac:chgData name="Trần Đình Hoàng" userId="c8fe505b-42f3-4e84-9347-555dc7f5a4e0" providerId="ADAL" clId="{4A3DD7C0-C0BC-426E-8F3B-8F4FCEC8EBCB}" dt="2023-06-05T03:05:57.316" v="12904" actId="1036"/>
          <ac:spMkLst>
            <pc:docMk/>
            <pc:sldMk cId="2314814438" sldId="257"/>
            <ac:spMk id="34" creationId="{2EE2218D-0583-1E9A-E41D-02A780F1AFF9}"/>
          </ac:spMkLst>
        </pc:spChg>
        <pc:spChg chg="mod">
          <ac:chgData name="Trần Đình Hoàng" userId="c8fe505b-42f3-4e84-9347-555dc7f5a4e0" providerId="ADAL" clId="{4A3DD7C0-C0BC-426E-8F3B-8F4FCEC8EBCB}" dt="2023-06-05T03:05:57.316" v="12904" actId="1036"/>
          <ac:spMkLst>
            <pc:docMk/>
            <pc:sldMk cId="2314814438" sldId="257"/>
            <ac:spMk id="35" creationId="{3FCE6D2A-78BC-E801-F161-07B3CB768D56}"/>
          </ac:spMkLst>
        </pc:spChg>
        <pc:spChg chg="mod">
          <ac:chgData name="Trần Đình Hoàng" userId="c8fe505b-42f3-4e84-9347-555dc7f5a4e0" providerId="ADAL" clId="{4A3DD7C0-C0BC-426E-8F3B-8F4FCEC8EBCB}" dt="2023-06-05T03:05:57.316" v="12904" actId="1036"/>
          <ac:spMkLst>
            <pc:docMk/>
            <pc:sldMk cId="2314814438" sldId="257"/>
            <ac:spMk id="36" creationId="{1C6769D4-FAC7-8536-2222-9E254632F207}"/>
          </ac:spMkLst>
        </pc:spChg>
        <pc:spChg chg="del mod">
          <ac:chgData name="Trần Đình Hoàng" userId="c8fe505b-42f3-4e84-9347-555dc7f5a4e0" providerId="ADAL" clId="{4A3DD7C0-C0BC-426E-8F3B-8F4FCEC8EBCB}" dt="2023-06-05T03:05:41.767" v="12889" actId="478"/>
          <ac:spMkLst>
            <pc:docMk/>
            <pc:sldMk cId="2314814438" sldId="257"/>
            <ac:spMk id="40" creationId="{C7C405EF-545F-A529-92D5-93E276CB101A}"/>
          </ac:spMkLst>
        </pc:spChg>
        <pc:grpChg chg="add mod">
          <ac:chgData name="Trần Đình Hoàng" userId="c8fe505b-42f3-4e84-9347-555dc7f5a4e0" providerId="ADAL" clId="{4A3DD7C0-C0BC-426E-8F3B-8F4FCEC8EBCB}" dt="2023-06-05T03:05:57.316" v="12904" actId="1036"/>
          <ac:grpSpMkLst>
            <pc:docMk/>
            <pc:sldMk cId="2314814438" sldId="257"/>
            <ac:grpSpMk id="30" creationId="{E636D6CA-9117-5BDD-367E-4EB66FA57EFA}"/>
          </ac:grpSpMkLst>
        </pc:grpChg>
        <pc:grpChg chg="mod">
          <ac:chgData name="Trần Đình Hoàng" userId="c8fe505b-42f3-4e84-9347-555dc7f5a4e0" providerId="ADAL" clId="{4A3DD7C0-C0BC-426E-8F3B-8F4FCEC8EBCB}" dt="2023-06-05T03:05:57.316" v="12904" actId="1036"/>
          <ac:grpSpMkLst>
            <pc:docMk/>
            <pc:sldMk cId="2314814438" sldId="257"/>
            <ac:grpSpMk id="32" creationId="{7ED9A95A-2D9C-75CF-2BA7-BA64B7561B01}"/>
          </ac:grpSpMkLst>
        </pc:grpChg>
        <pc:grpChg chg="add mod">
          <ac:chgData name="Trần Đình Hoàng" userId="c8fe505b-42f3-4e84-9347-555dc7f5a4e0" providerId="ADAL" clId="{4A3DD7C0-C0BC-426E-8F3B-8F4FCEC8EBCB}" dt="2023-06-05T03:05:57.316" v="12904" actId="1036"/>
          <ac:grpSpMkLst>
            <pc:docMk/>
            <pc:sldMk cId="2314814438" sldId="257"/>
            <ac:grpSpMk id="41" creationId="{1924362C-3E22-A978-6AF6-B1BEC3324EDE}"/>
          </ac:grpSpMkLst>
        </pc:grpChg>
        <pc:graphicFrameChg chg="add del mod">
          <ac:chgData name="Trần Đình Hoàng" userId="c8fe505b-42f3-4e84-9347-555dc7f5a4e0" providerId="ADAL" clId="{4A3DD7C0-C0BC-426E-8F3B-8F4FCEC8EBCB}" dt="2023-06-03T01:59:19.930" v="43"/>
          <ac:graphicFrameMkLst>
            <pc:docMk/>
            <pc:sldMk cId="2314814438" sldId="257"/>
            <ac:graphicFrameMk id="27" creationId="{F7F043EC-5541-33A7-93C1-81034895616A}"/>
          </ac:graphicFrameMkLst>
        </pc:graphicFrameChg>
        <pc:graphicFrameChg chg="add del">
          <ac:chgData name="Trần Đình Hoàng" userId="c8fe505b-42f3-4e84-9347-555dc7f5a4e0" providerId="ADAL" clId="{4A3DD7C0-C0BC-426E-8F3B-8F4FCEC8EBCB}" dt="2023-06-03T02:21:05.336" v="309" actId="26606"/>
          <ac:graphicFrameMkLst>
            <pc:docMk/>
            <pc:sldMk cId="2314814438" sldId="257"/>
            <ac:graphicFrameMk id="45" creationId="{D8DBDA8E-4F7B-ACE5-1243-15B17A62E932}"/>
          </ac:graphicFrameMkLst>
        </pc:graphicFrameChg>
        <pc:graphicFrameChg chg="add del">
          <ac:chgData name="Trần Đình Hoàng" userId="c8fe505b-42f3-4e84-9347-555dc7f5a4e0" providerId="ADAL" clId="{4A3DD7C0-C0BC-426E-8F3B-8F4FCEC8EBCB}" dt="2023-06-03T02:21:16.932" v="311" actId="26606"/>
          <ac:graphicFrameMkLst>
            <pc:docMk/>
            <pc:sldMk cId="2314814438" sldId="257"/>
            <ac:graphicFrameMk id="47" creationId="{8BFF504D-CE11-F1B4-5B77-564CC5E8BE7F}"/>
          </ac:graphicFrameMkLst>
        </pc:graphicFrameChg>
        <pc:graphicFrameChg chg="add del">
          <ac:chgData name="Trần Đình Hoàng" userId="c8fe505b-42f3-4e84-9347-555dc7f5a4e0" providerId="ADAL" clId="{4A3DD7C0-C0BC-426E-8F3B-8F4FCEC8EBCB}" dt="2023-06-03T02:21:20.807" v="313" actId="26606"/>
          <ac:graphicFrameMkLst>
            <pc:docMk/>
            <pc:sldMk cId="2314814438" sldId="257"/>
            <ac:graphicFrameMk id="49" creationId="{9A25FD1D-58F5-348E-643F-BB584DB02C5C}"/>
          </ac:graphicFrameMkLst>
        </pc:graphicFrameChg>
        <pc:picChg chg="mod">
          <ac:chgData name="Trần Đình Hoàng" userId="c8fe505b-42f3-4e84-9347-555dc7f5a4e0" providerId="ADAL" clId="{4A3DD7C0-C0BC-426E-8F3B-8F4FCEC8EBCB}" dt="2023-06-05T03:05:57.316" v="12904" actId="1036"/>
          <ac:picMkLst>
            <pc:docMk/>
            <pc:sldMk cId="2314814438" sldId="257"/>
            <ac:picMk id="37" creationId="{2E4E2297-C0E8-E2CB-0F20-F05948BE8881}"/>
          </ac:picMkLst>
        </pc:picChg>
        <pc:picChg chg="mod">
          <ac:chgData name="Trần Đình Hoàng" userId="c8fe505b-42f3-4e84-9347-555dc7f5a4e0" providerId="ADAL" clId="{4A3DD7C0-C0BC-426E-8F3B-8F4FCEC8EBCB}" dt="2023-06-05T03:05:57.316" v="12904" actId="1036"/>
          <ac:picMkLst>
            <pc:docMk/>
            <pc:sldMk cId="2314814438" sldId="257"/>
            <ac:picMk id="38" creationId="{A384672E-AF0E-587E-9A68-4DD5826FDA49}"/>
          </ac:picMkLst>
        </pc:picChg>
        <pc:picChg chg="mod">
          <ac:chgData name="Trần Đình Hoàng" userId="c8fe505b-42f3-4e84-9347-555dc7f5a4e0" providerId="ADAL" clId="{4A3DD7C0-C0BC-426E-8F3B-8F4FCEC8EBCB}" dt="2023-06-05T03:05:57.316" v="12904" actId="1036"/>
          <ac:picMkLst>
            <pc:docMk/>
            <pc:sldMk cId="2314814438" sldId="257"/>
            <ac:picMk id="39" creationId="{AD800F11-9D34-FE2B-6739-815929233C7A}"/>
          </ac:picMkLst>
        </pc:picChg>
        <pc:picChg chg="add mod">
          <ac:chgData name="Trần Đình Hoàng" userId="c8fe505b-42f3-4e84-9347-555dc7f5a4e0" providerId="ADAL" clId="{4A3DD7C0-C0BC-426E-8F3B-8F4FCEC8EBCB}" dt="2023-06-03T02:12:11.992" v="303" actId="1037"/>
          <ac:picMkLst>
            <pc:docMk/>
            <pc:sldMk cId="2314814438" sldId="257"/>
            <ac:picMk id="42" creationId="{39AC6212-7556-3812-7BB6-DCC181152A34}"/>
          </ac:picMkLst>
        </pc:picChg>
        <pc:picChg chg="add mod">
          <ac:chgData name="Trần Đình Hoàng" userId="c8fe505b-42f3-4e84-9347-555dc7f5a4e0" providerId="ADAL" clId="{4A3DD7C0-C0BC-426E-8F3B-8F4FCEC8EBCB}" dt="2023-06-03T02:12:09.520" v="301" actId="14100"/>
          <ac:picMkLst>
            <pc:docMk/>
            <pc:sldMk cId="2314814438" sldId="257"/>
            <ac:picMk id="43" creationId="{5EA51A3D-E0DA-76B7-E54D-17AC9D69FE80}"/>
          </ac:picMkLst>
        </pc:picChg>
      </pc:sldChg>
      <pc:sldChg chg="delSp modSp add mod setBg delAnim">
        <pc:chgData name="Trần Đình Hoàng" userId="c8fe505b-42f3-4e84-9347-555dc7f5a4e0" providerId="ADAL" clId="{4A3DD7C0-C0BC-426E-8F3B-8F4FCEC8EBCB}" dt="2023-06-03T10:36:39.821" v="3048" actId="1037"/>
        <pc:sldMkLst>
          <pc:docMk/>
          <pc:sldMk cId="256725959" sldId="265"/>
        </pc:sldMkLst>
        <pc:spChg chg="del">
          <ac:chgData name="Trần Đình Hoàng" userId="c8fe505b-42f3-4e84-9347-555dc7f5a4e0" providerId="ADAL" clId="{4A3DD7C0-C0BC-426E-8F3B-8F4FCEC8EBCB}" dt="2023-06-03T03:36:41.239" v="1546" actId="478"/>
          <ac:spMkLst>
            <pc:docMk/>
            <pc:sldMk cId="256725959" sldId="265"/>
            <ac:spMk id="2" creationId="{00000000-0000-0000-0000-000000000000}"/>
          </ac:spMkLst>
        </pc:spChg>
        <pc:spChg chg="mod">
          <ac:chgData name="Trần Đình Hoàng" userId="c8fe505b-42f3-4e84-9347-555dc7f5a4e0" providerId="ADAL" clId="{4A3DD7C0-C0BC-426E-8F3B-8F4FCEC8EBCB}" dt="2023-06-03T03:38:48.774" v="1592" actId="1037"/>
          <ac:spMkLst>
            <pc:docMk/>
            <pc:sldMk cId="256725959" sldId="265"/>
            <ac:spMk id="3" creationId="{00000000-0000-0000-0000-000000000000}"/>
          </ac:spMkLst>
        </pc:spChg>
        <pc:spChg chg="mod">
          <ac:chgData name="Trần Đình Hoàng" userId="c8fe505b-42f3-4e84-9347-555dc7f5a4e0" providerId="ADAL" clId="{4A3DD7C0-C0BC-426E-8F3B-8F4FCEC8EBCB}" dt="2023-06-03T03:43:36.594" v="1605" actId="207"/>
          <ac:spMkLst>
            <pc:docMk/>
            <pc:sldMk cId="256725959" sldId="265"/>
            <ac:spMk id="4" creationId="{00000000-0000-0000-0000-000000000000}"/>
          </ac:spMkLst>
        </pc:spChg>
        <pc:spChg chg="mod ord">
          <ac:chgData name="Trần Đình Hoàng" userId="c8fe505b-42f3-4e84-9347-555dc7f5a4e0" providerId="ADAL" clId="{4A3DD7C0-C0BC-426E-8F3B-8F4FCEC8EBCB}" dt="2023-06-03T03:38:48.774" v="1592" actId="1037"/>
          <ac:spMkLst>
            <pc:docMk/>
            <pc:sldMk cId="256725959" sldId="265"/>
            <ac:spMk id="5" creationId="{00000000-0000-0000-0000-000000000000}"/>
          </ac:spMkLst>
        </pc:spChg>
        <pc:spChg chg="mod">
          <ac:chgData name="Trần Đình Hoàng" userId="c8fe505b-42f3-4e84-9347-555dc7f5a4e0" providerId="ADAL" clId="{4A3DD7C0-C0BC-426E-8F3B-8F4FCEC8EBCB}" dt="2023-06-03T10:36:34.150" v="3043" actId="1076"/>
          <ac:spMkLst>
            <pc:docMk/>
            <pc:sldMk cId="256725959" sldId="265"/>
            <ac:spMk id="6" creationId="{00000000-0000-0000-0000-000000000000}"/>
          </ac:spMkLst>
        </pc:spChg>
        <pc:spChg chg="del mod">
          <ac:chgData name="Trần Đình Hoàng" userId="c8fe505b-42f3-4e84-9347-555dc7f5a4e0" providerId="ADAL" clId="{4A3DD7C0-C0BC-426E-8F3B-8F4FCEC8EBCB}" dt="2023-06-03T10:36:13.604" v="3036" actId="478"/>
          <ac:spMkLst>
            <pc:docMk/>
            <pc:sldMk cId="256725959" sldId="265"/>
            <ac:spMk id="7" creationId="{00000000-0000-0000-0000-000000000000}"/>
          </ac:spMkLst>
        </pc:spChg>
        <pc:spChg chg="mod">
          <ac:chgData name="Trần Đình Hoàng" userId="c8fe505b-42f3-4e84-9347-555dc7f5a4e0" providerId="ADAL" clId="{4A3DD7C0-C0BC-426E-8F3B-8F4FCEC8EBCB}" dt="2023-06-03T10:36:39.821" v="3048" actId="1037"/>
          <ac:spMkLst>
            <pc:docMk/>
            <pc:sldMk cId="256725959" sldId="265"/>
            <ac:spMk id="8" creationId="{00000000-0000-0000-0000-000000000000}"/>
          </ac:spMkLst>
        </pc:spChg>
        <pc:spChg chg="mod">
          <ac:chgData name="Trần Đình Hoàng" userId="c8fe505b-42f3-4e84-9347-555dc7f5a4e0" providerId="ADAL" clId="{4A3DD7C0-C0BC-426E-8F3B-8F4FCEC8EBCB}" dt="2023-06-03T03:55:00.999" v="1849" actId="207"/>
          <ac:spMkLst>
            <pc:docMk/>
            <pc:sldMk cId="256725959" sldId="265"/>
            <ac:spMk id="10" creationId="{00000000-0000-0000-0000-000000000000}"/>
          </ac:spMkLst>
        </pc:spChg>
      </pc:sldChg>
      <pc:sldChg chg="addSp delSp modSp add mod setBg delAnim modAnim">
        <pc:chgData name="Trần Đình Hoàng" userId="c8fe505b-42f3-4e84-9347-555dc7f5a4e0" providerId="ADAL" clId="{4A3DD7C0-C0BC-426E-8F3B-8F4FCEC8EBCB}" dt="2023-06-05T03:18:52.418" v="13074"/>
        <pc:sldMkLst>
          <pc:docMk/>
          <pc:sldMk cId="1040645846" sldId="266"/>
        </pc:sldMkLst>
        <pc:spChg chg="add mod">
          <ac:chgData name="Trần Đình Hoàng" userId="c8fe505b-42f3-4e84-9347-555dc7f5a4e0" providerId="ADAL" clId="{4A3DD7C0-C0BC-426E-8F3B-8F4FCEC8EBCB}" dt="2023-06-03T04:00:24.675" v="2074" actId="1037"/>
          <ac:spMkLst>
            <pc:docMk/>
            <pc:sldMk cId="1040645846" sldId="266"/>
            <ac:spMk id="2" creationId="{D67A6982-2C52-8998-F87B-E63190ADD772}"/>
          </ac:spMkLst>
        </pc:spChg>
        <pc:spChg chg="add mod">
          <ac:chgData name="Trần Đình Hoàng" userId="c8fe505b-42f3-4e84-9347-555dc7f5a4e0" providerId="ADAL" clId="{4A3DD7C0-C0BC-426E-8F3B-8F4FCEC8EBCB}" dt="2023-06-03T04:00:37.568" v="2077" actId="555"/>
          <ac:spMkLst>
            <pc:docMk/>
            <pc:sldMk cId="1040645846" sldId="266"/>
            <ac:spMk id="4" creationId="{FA676441-A1AC-8B49-698B-ABDA20EABC0F}"/>
          </ac:spMkLst>
        </pc:spChg>
        <pc:spChg chg="mod">
          <ac:chgData name="Trần Đình Hoàng" userId="c8fe505b-42f3-4e84-9347-555dc7f5a4e0" providerId="ADAL" clId="{4A3DD7C0-C0BC-426E-8F3B-8F4FCEC8EBCB}" dt="2023-06-05T03:18:42.155" v="13073" actId="207"/>
          <ac:spMkLst>
            <pc:docMk/>
            <pc:sldMk cId="1040645846" sldId="266"/>
            <ac:spMk id="6" creationId="{00000000-0000-0000-0000-000000000000}"/>
          </ac:spMkLst>
        </pc:spChg>
        <pc:spChg chg="add mod">
          <ac:chgData name="Trần Đình Hoàng" userId="c8fe505b-42f3-4e84-9347-555dc7f5a4e0" providerId="ADAL" clId="{4A3DD7C0-C0BC-426E-8F3B-8F4FCEC8EBCB}" dt="2023-06-03T04:00:37.568" v="2077" actId="555"/>
          <ac:spMkLst>
            <pc:docMk/>
            <pc:sldMk cId="1040645846" sldId="266"/>
            <ac:spMk id="7" creationId="{5CB6F1C4-64BE-EF21-CB4C-F88B38F7C9C8}"/>
          </ac:spMkLst>
        </pc:spChg>
        <pc:spChg chg="mod">
          <ac:chgData name="Trần Đình Hoàng" userId="c8fe505b-42f3-4e84-9347-555dc7f5a4e0" providerId="ADAL" clId="{4A3DD7C0-C0BC-426E-8F3B-8F4FCEC8EBCB}" dt="2023-06-03T04:00:55.077" v="2079" actId="403"/>
          <ac:spMkLst>
            <pc:docMk/>
            <pc:sldMk cId="1040645846" sldId="266"/>
            <ac:spMk id="8" creationId="{00000000-0000-0000-0000-000000000000}"/>
          </ac:spMkLst>
        </pc:spChg>
        <pc:spChg chg="del">
          <ac:chgData name="Trần Đình Hoàng" userId="c8fe505b-42f3-4e84-9347-555dc7f5a4e0" providerId="ADAL" clId="{4A3DD7C0-C0BC-426E-8F3B-8F4FCEC8EBCB}" dt="2023-06-03T03:56:40.376" v="1944" actId="478"/>
          <ac:spMkLst>
            <pc:docMk/>
            <pc:sldMk cId="1040645846" sldId="266"/>
            <ac:spMk id="9" creationId="{00000000-0000-0000-0000-000000000000}"/>
          </ac:spMkLst>
        </pc:spChg>
        <pc:spChg chg="add mod">
          <ac:chgData name="Trần Đình Hoàng" userId="c8fe505b-42f3-4e84-9347-555dc7f5a4e0" providerId="ADAL" clId="{4A3DD7C0-C0BC-426E-8F3B-8F4FCEC8EBCB}" dt="2023-06-03T04:00:32.849" v="2076" actId="555"/>
          <ac:spMkLst>
            <pc:docMk/>
            <pc:sldMk cId="1040645846" sldId="266"/>
            <ac:spMk id="10" creationId="{AA44AE12-9A98-29C6-33C5-AA955952835D}"/>
          </ac:spMkLst>
        </pc:spChg>
        <pc:spChg chg="add mod">
          <ac:chgData name="Trần Đình Hoàng" userId="c8fe505b-42f3-4e84-9347-555dc7f5a4e0" providerId="ADAL" clId="{4A3DD7C0-C0BC-426E-8F3B-8F4FCEC8EBCB}" dt="2023-06-03T04:00:32.849" v="2076" actId="555"/>
          <ac:spMkLst>
            <pc:docMk/>
            <pc:sldMk cId="1040645846" sldId="266"/>
            <ac:spMk id="12" creationId="{8A7A3E37-9BB6-29CA-8D63-C29162764783}"/>
          </ac:spMkLst>
        </pc:spChg>
      </pc:sldChg>
      <pc:sldChg chg="addSp delSp modSp add mod setBg delAnim modAnim">
        <pc:chgData name="Trần Đình Hoàng" userId="c8fe505b-42f3-4e84-9347-555dc7f5a4e0" providerId="ADAL" clId="{4A3DD7C0-C0BC-426E-8F3B-8F4FCEC8EBCB}" dt="2023-06-05T03:19:06.817" v="13075"/>
        <pc:sldMkLst>
          <pc:docMk/>
          <pc:sldMk cId="1483210524" sldId="267"/>
        </pc:sldMkLst>
        <pc:spChg chg="add mod">
          <ac:chgData name="Trần Đình Hoàng" userId="c8fe505b-42f3-4e84-9347-555dc7f5a4e0" providerId="ADAL" clId="{4A3DD7C0-C0BC-426E-8F3B-8F4FCEC8EBCB}" dt="2023-06-03T09:25:37.695" v="2429" actId="1035"/>
          <ac:spMkLst>
            <pc:docMk/>
            <pc:sldMk cId="1483210524" sldId="267"/>
            <ac:spMk id="2" creationId="{2D7BA1B1-585D-DBCF-F168-C4A7B210C70D}"/>
          </ac:spMkLst>
        </pc:spChg>
        <pc:spChg chg="add mod">
          <ac:chgData name="Trần Đình Hoàng" userId="c8fe505b-42f3-4e84-9347-555dc7f5a4e0" providerId="ADAL" clId="{4A3DD7C0-C0BC-426E-8F3B-8F4FCEC8EBCB}" dt="2023-06-03T09:25:32.857" v="2425" actId="1037"/>
          <ac:spMkLst>
            <pc:docMk/>
            <pc:sldMk cId="1483210524" sldId="267"/>
            <ac:spMk id="4" creationId="{733D6312-0836-48CD-B26C-F7DC4B72480C}"/>
          </ac:spMkLst>
        </pc:spChg>
        <pc:spChg chg="mod">
          <ac:chgData name="Trần Đình Hoàng" userId="c8fe505b-42f3-4e84-9347-555dc7f5a4e0" providerId="ADAL" clId="{4A3DD7C0-C0BC-426E-8F3B-8F4FCEC8EBCB}" dt="2023-06-03T03:43:21.634" v="1604" actId="207"/>
          <ac:spMkLst>
            <pc:docMk/>
            <pc:sldMk cId="1483210524" sldId="267"/>
            <ac:spMk id="6" creationId="{00000000-0000-0000-0000-000000000000}"/>
          </ac:spMkLst>
        </pc:spChg>
        <pc:spChg chg="add mod">
          <ac:chgData name="Trần Đình Hoàng" userId="c8fe505b-42f3-4e84-9347-555dc7f5a4e0" providerId="ADAL" clId="{4A3DD7C0-C0BC-426E-8F3B-8F4FCEC8EBCB}" dt="2023-06-03T09:25:32.857" v="2425" actId="1037"/>
          <ac:spMkLst>
            <pc:docMk/>
            <pc:sldMk cId="1483210524" sldId="267"/>
            <ac:spMk id="7" creationId="{440D8469-A2A2-2393-C7C9-D0D9D125D9AF}"/>
          </ac:spMkLst>
        </pc:spChg>
        <pc:spChg chg="mod">
          <ac:chgData name="Trần Đình Hoàng" userId="c8fe505b-42f3-4e84-9347-555dc7f5a4e0" providerId="ADAL" clId="{4A3DD7C0-C0BC-426E-8F3B-8F4FCEC8EBCB}" dt="2023-06-03T09:22:06.047" v="2350" actId="1035"/>
          <ac:spMkLst>
            <pc:docMk/>
            <pc:sldMk cId="1483210524" sldId="267"/>
            <ac:spMk id="8" creationId="{00000000-0000-0000-0000-000000000000}"/>
          </ac:spMkLst>
        </pc:spChg>
        <pc:spChg chg="del">
          <ac:chgData name="Trần Đình Hoàng" userId="c8fe505b-42f3-4e84-9347-555dc7f5a4e0" providerId="ADAL" clId="{4A3DD7C0-C0BC-426E-8F3B-8F4FCEC8EBCB}" dt="2023-06-03T04:02:56.785" v="2159" actId="478"/>
          <ac:spMkLst>
            <pc:docMk/>
            <pc:sldMk cId="1483210524" sldId="267"/>
            <ac:spMk id="9" creationId="{00000000-0000-0000-0000-000000000000}"/>
          </ac:spMkLst>
        </pc:spChg>
        <pc:spChg chg="add mod">
          <ac:chgData name="Trần Đình Hoàng" userId="c8fe505b-42f3-4e84-9347-555dc7f5a4e0" providerId="ADAL" clId="{4A3DD7C0-C0BC-426E-8F3B-8F4FCEC8EBCB}" dt="2023-06-03T09:25:32.857" v="2425" actId="1037"/>
          <ac:spMkLst>
            <pc:docMk/>
            <pc:sldMk cId="1483210524" sldId="267"/>
            <ac:spMk id="9" creationId="{C81B7BF4-FE62-D14A-C78A-45B1C34C7F4A}"/>
          </ac:spMkLst>
        </pc:spChg>
        <pc:spChg chg="add mod">
          <ac:chgData name="Trần Đình Hoàng" userId="c8fe505b-42f3-4e84-9347-555dc7f5a4e0" providerId="ADAL" clId="{4A3DD7C0-C0BC-426E-8F3B-8F4FCEC8EBCB}" dt="2023-06-03T09:25:32.857" v="2425" actId="1037"/>
          <ac:spMkLst>
            <pc:docMk/>
            <pc:sldMk cId="1483210524" sldId="267"/>
            <ac:spMk id="10" creationId="{713D8719-9E24-9357-CC1D-5EF90D4B30CF}"/>
          </ac:spMkLst>
        </pc:spChg>
      </pc:sldChg>
      <pc:sldChg chg="modSp add del mod setBg">
        <pc:chgData name="Trần Đình Hoàng" userId="c8fe505b-42f3-4e84-9347-555dc7f5a4e0" providerId="ADAL" clId="{4A3DD7C0-C0BC-426E-8F3B-8F4FCEC8EBCB}" dt="2023-06-03T10:36:08.682" v="3035" actId="47"/>
        <pc:sldMkLst>
          <pc:docMk/>
          <pc:sldMk cId="1122439169" sldId="268"/>
        </pc:sldMkLst>
        <pc:spChg chg="mod">
          <ac:chgData name="Trần Đình Hoàng" userId="c8fe505b-42f3-4e84-9347-555dc7f5a4e0" providerId="ADAL" clId="{4A3DD7C0-C0BC-426E-8F3B-8F4FCEC8EBCB}" dt="2023-06-03T03:43:00.041" v="1603" actId="207"/>
          <ac:spMkLst>
            <pc:docMk/>
            <pc:sldMk cId="1122439169" sldId="268"/>
            <ac:spMk id="6" creationId="{00000000-0000-0000-0000-000000000000}"/>
          </ac:spMkLst>
        </pc:spChg>
      </pc:sldChg>
      <pc:sldChg chg="addSp delSp modSp add mod setBg delAnim modAnim">
        <pc:chgData name="Trần Đình Hoàng" userId="c8fe505b-42f3-4e84-9347-555dc7f5a4e0" providerId="ADAL" clId="{4A3DD7C0-C0BC-426E-8F3B-8F4FCEC8EBCB}" dt="2023-06-05T03:31:06.390" v="13189"/>
        <pc:sldMkLst>
          <pc:docMk/>
          <pc:sldMk cId="3148748766" sldId="269"/>
        </pc:sldMkLst>
        <pc:spChg chg="add mod">
          <ac:chgData name="Trần Đình Hoàng" userId="c8fe505b-42f3-4e84-9347-555dc7f5a4e0" providerId="ADAL" clId="{4A3DD7C0-C0BC-426E-8F3B-8F4FCEC8EBCB}" dt="2023-06-05T03:29:18.656" v="13161" actId="555"/>
          <ac:spMkLst>
            <pc:docMk/>
            <pc:sldMk cId="3148748766" sldId="269"/>
            <ac:spMk id="2" creationId="{0E450DB4-BB35-E137-0C37-E50FF82D5DE8}"/>
          </ac:spMkLst>
        </pc:spChg>
        <pc:spChg chg="add mod">
          <ac:chgData name="Trần Đình Hoàng" userId="c8fe505b-42f3-4e84-9347-555dc7f5a4e0" providerId="ADAL" clId="{4A3DD7C0-C0BC-426E-8F3B-8F4FCEC8EBCB}" dt="2023-06-05T03:30:44.861" v="13188" actId="1076"/>
          <ac:spMkLst>
            <pc:docMk/>
            <pc:sldMk cId="3148748766" sldId="269"/>
            <ac:spMk id="4" creationId="{FB514533-7229-5A96-12E3-2330632A48A0}"/>
          </ac:spMkLst>
        </pc:spChg>
        <pc:spChg chg="mod">
          <ac:chgData name="Trần Đình Hoàng" userId="c8fe505b-42f3-4e84-9347-555dc7f5a4e0" providerId="ADAL" clId="{4A3DD7C0-C0BC-426E-8F3B-8F4FCEC8EBCB}" dt="2023-06-05T03:22:29.115" v="13121" actId="1076"/>
          <ac:spMkLst>
            <pc:docMk/>
            <pc:sldMk cId="3148748766" sldId="269"/>
            <ac:spMk id="6" creationId="{00000000-0000-0000-0000-000000000000}"/>
          </ac:spMkLst>
        </pc:spChg>
        <pc:spChg chg="mod">
          <ac:chgData name="Trần Đình Hoàng" userId="c8fe505b-42f3-4e84-9347-555dc7f5a4e0" providerId="ADAL" clId="{4A3DD7C0-C0BC-426E-8F3B-8F4FCEC8EBCB}" dt="2023-06-05T03:28:26.432" v="13153" actId="164"/>
          <ac:spMkLst>
            <pc:docMk/>
            <pc:sldMk cId="3148748766" sldId="269"/>
            <ac:spMk id="8" creationId="{00000000-0000-0000-0000-000000000000}"/>
          </ac:spMkLst>
        </pc:spChg>
        <pc:spChg chg="del">
          <ac:chgData name="Trần Đình Hoàng" userId="c8fe505b-42f3-4e84-9347-555dc7f5a4e0" providerId="ADAL" clId="{4A3DD7C0-C0BC-426E-8F3B-8F4FCEC8EBCB}" dt="2023-06-03T10:11:22.249" v="2598" actId="478"/>
          <ac:spMkLst>
            <pc:docMk/>
            <pc:sldMk cId="3148748766" sldId="269"/>
            <ac:spMk id="9" creationId="{00000000-0000-0000-0000-000000000000}"/>
          </ac:spMkLst>
        </pc:spChg>
        <pc:spChg chg="add mod">
          <ac:chgData name="Trần Đình Hoàng" userId="c8fe505b-42f3-4e84-9347-555dc7f5a4e0" providerId="ADAL" clId="{4A3DD7C0-C0BC-426E-8F3B-8F4FCEC8EBCB}" dt="2023-06-05T03:29:35.424" v="13170" actId="14100"/>
          <ac:spMkLst>
            <pc:docMk/>
            <pc:sldMk cId="3148748766" sldId="269"/>
            <ac:spMk id="9" creationId="{B34FC4F4-0E73-8CCA-23B6-C168FA971510}"/>
          </ac:spMkLst>
        </pc:spChg>
        <pc:spChg chg="add mod">
          <ac:chgData name="Trần Đình Hoàng" userId="c8fe505b-42f3-4e84-9347-555dc7f5a4e0" providerId="ADAL" clId="{4A3DD7C0-C0BC-426E-8F3B-8F4FCEC8EBCB}" dt="2023-06-05T03:30:38.126" v="13187" actId="1076"/>
          <ac:spMkLst>
            <pc:docMk/>
            <pc:sldMk cId="3148748766" sldId="269"/>
            <ac:spMk id="10" creationId="{7B8FC67F-F20C-519E-7836-36473A3D31DF}"/>
          </ac:spMkLst>
        </pc:spChg>
        <pc:grpChg chg="add mod">
          <ac:chgData name="Trần Đình Hoàng" userId="c8fe505b-42f3-4e84-9347-555dc7f5a4e0" providerId="ADAL" clId="{4A3DD7C0-C0BC-426E-8F3B-8F4FCEC8EBCB}" dt="2023-06-05T03:28:26.432" v="13153" actId="164"/>
          <ac:grpSpMkLst>
            <pc:docMk/>
            <pc:sldMk cId="3148748766" sldId="269"/>
            <ac:grpSpMk id="13" creationId="{E16123F0-EA43-B373-0268-DFBCB5F664EC}"/>
          </ac:grpSpMkLst>
        </pc:grpChg>
        <pc:picChg chg="add del">
          <ac:chgData name="Trần Đình Hoàng" userId="c8fe505b-42f3-4e84-9347-555dc7f5a4e0" providerId="ADAL" clId="{4A3DD7C0-C0BC-426E-8F3B-8F4FCEC8EBCB}" dt="2023-06-03T10:20:08.503" v="2610" actId="478"/>
          <ac:picMkLst>
            <pc:docMk/>
            <pc:sldMk cId="3148748766" sldId="269"/>
            <ac:picMk id="2" creationId="{8E8F3381-A377-8533-F1F4-C48CA7F31F0F}"/>
          </ac:picMkLst>
        </pc:picChg>
        <pc:picChg chg="add del mod">
          <ac:chgData name="Trần Đình Hoàng" userId="c8fe505b-42f3-4e84-9347-555dc7f5a4e0" providerId="ADAL" clId="{4A3DD7C0-C0BC-426E-8F3B-8F4FCEC8EBCB}" dt="2023-06-03T10:20:57.646" v="2616" actId="478"/>
          <ac:picMkLst>
            <pc:docMk/>
            <pc:sldMk cId="3148748766" sldId="269"/>
            <ac:picMk id="4" creationId="{975952C7-6CB8-D7CB-11CB-AFA26E0EC3CE}"/>
          </ac:picMkLst>
        </pc:picChg>
        <pc:picChg chg="add del mod">
          <ac:chgData name="Trần Đình Hoàng" userId="c8fe505b-42f3-4e84-9347-555dc7f5a4e0" providerId="ADAL" clId="{4A3DD7C0-C0BC-426E-8F3B-8F4FCEC8EBCB}" dt="2023-06-05T03:23:17.601" v="13123" actId="21"/>
          <ac:picMkLst>
            <pc:docMk/>
            <pc:sldMk cId="3148748766" sldId="269"/>
            <ac:picMk id="7" creationId="{6B92CC55-A57C-E930-F711-545F4C33346F}"/>
          </ac:picMkLst>
        </pc:picChg>
        <pc:picChg chg="add mod">
          <ac:chgData name="Trần Đình Hoàng" userId="c8fe505b-42f3-4e84-9347-555dc7f5a4e0" providerId="ADAL" clId="{4A3DD7C0-C0BC-426E-8F3B-8F4FCEC8EBCB}" dt="2023-06-05T03:28:26.432" v="13153" actId="164"/>
          <ac:picMkLst>
            <pc:docMk/>
            <pc:sldMk cId="3148748766" sldId="269"/>
            <ac:picMk id="12" creationId="{7504C22A-3D65-7212-1F01-8F74D5985AE9}"/>
          </ac:picMkLst>
        </pc:picChg>
      </pc:sldChg>
      <pc:sldChg chg="addSp delSp modSp add mod setBg delAnim modAnim">
        <pc:chgData name="Trần Đình Hoàng" userId="c8fe505b-42f3-4e84-9347-555dc7f5a4e0" providerId="ADAL" clId="{4A3DD7C0-C0BC-426E-8F3B-8F4FCEC8EBCB}" dt="2023-06-05T03:19:45.497" v="13078"/>
        <pc:sldMkLst>
          <pc:docMk/>
          <pc:sldMk cId="2814059045" sldId="270"/>
        </pc:sldMkLst>
        <pc:spChg chg="add mod">
          <ac:chgData name="Trần Đình Hoàng" userId="c8fe505b-42f3-4e84-9347-555dc7f5a4e0" providerId="ADAL" clId="{4A3DD7C0-C0BC-426E-8F3B-8F4FCEC8EBCB}" dt="2023-06-03T10:32:07.981" v="2958" actId="1035"/>
          <ac:spMkLst>
            <pc:docMk/>
            <pc:sldMk cId="2814059045" sldId="270"/>
            <ac:spMk id="2" creationId="{6DB67B5A-4A44-5461-E641-7B7C7A46AF75}"/>
          </ac:spMkLst>
        </pc:spChg>
        <pc:spChg chg="add mod">
          <ac:chgData name="Trần Đình Hoàng" userId="c8fe505b-42f3-4e84-9347-555dc7f5a4e0" providerId="ADAL" clId="{4A3DD7C0-C0BC-426E-8F3B-8F4FCEC8EBCB}" dt="2023-06-03T10:32:07.981" v="2958" actId="1035"/>
          <ac:spMkLst>
            <pc:docMk/>
            <pc:sldMk cId="2814059045" sldId="270"/>
            <ac:spMk id="4" creationId="{2D7F0CA4-C7B0-5477-0762-0915F57F6B4E}"/>
          </ac:spMkLst>
        </pc:spChg>
        <pc:spChg chg="mod">
          <ac:chgData name="Trần Đình Hoàng" userId="c8fe505b-42f3-4e84-9347-555dc7f5a4e0" providerId="ADAL" clId="{4A3DD7C0-C0BC-426E-8F3B-8F4FCEC8EBCB}" dt="2023-06-05T03:19:24.635" v="13076" actId="207"/>
          <ac:spMkLst>
            <pc:docMk/>
            <pc:sldMk cId="2814059045" sldId="270"/>
            <ac:spMk id="6" creationId="{00000000-0000-0000-0000-000000000000}"/>
          </ac:spMkLst>
        </pc:spChg>
        <pc:spChg chg="add mod">
          <ac:chgData name="Trần Đình Hoàng" userId="c8fe505b-42f3-4e84-9347-555dc7f5a4e0" providerId="ADAL" clId="{4A3DD7C0-C0BC-426E-8F3B-8F4FCEC8EBCB}" dt="2023-06-03T10:32:59.340" v="2997" actId="1035"/>
          <ac:spMkLst>
            <pc:docMk/>
            <pc:sldMk cId="2814059045" sldId="270"/>
            <ac:spMk id="7" creationId="{8EB3B37D-1A06-DEF6-328B-A464865DE9B0}"/>
          </ac:spMkLst>
        </pc:spChg>
        <pc:spChg chg="mod">
          <ac:chgData name="Trần Đình Hoàng" userId="c8fe505b-42f3-4e84-9347-555dc7f5a4e0" providerId="ADAL" clId="{4A3DD7C0-C0BC-426E-8F3B-8F4FCEC8EBCB}" dt="2023-06-03T10:29:15.163" v="2877" actId="20577"/>
          <ac:spMkLst>
            <pc:docMk/>
            <pc:sldMk cId="2814059045" sldId="270"/>
            <ac:spMk id="8" creationId="{00000000-0000-0000-0000-000000000000}"/>
          </ac:spMkLst>
        </pc:spChg>
        <pc:spChg chg="del">
          <ac:chgData name="Trần Đình Hoàng" userId="c8fe505b-42f3-4e84-9347-555dc7f5a4e0" providerId="ADAL" clId="{4A3DD7C0-C0BC-426E-8F3B-8F4FCEC8EBCB}" dt="2023-06-03T10:28:32.900" v="2831" actId="478"/>
          <ac:spMkLst>
            <pc:docMk/>
            <pc:sldMk cId="2814059045" sldId="270"/>
            <ac:spMk id="9" creationId="{00000000-0000-0000-0000-000000000000}"/>
          </ac:spMkLst>
        </pc:spChg>
        <pc:spChg chg="add mod">
          <ac:chgData name="Trần Đình Hoàng" userId="c8fe505b-42f3-4e84-9347-555dc7f5a4e0" providerId="ADAL" clId="{4A3DD7C0-C0BC-426E-8F3B-8F4FCEC8EBCB}" dt="2023-06-03T10:33:26.188" v="3034" actId="207"/>
          <ac:spMkLst>
            <pc:docMk/>
            <pc:sldMk cId="2814059045" sldId="270"/>
            <ac:spMk id="10" creationId="{370CB733-0854-095B-403C-92B4BE07BC46}"/>
          </ac:spMkLst>
        </pc:spChg>
      </pc:sldChg>
      <pc:sldChg chg="addSp delSp modSp mod setBg addAnim delAnim modAnim">
        <pc:chgData name="Trần Đình Hoàng" userId="c8fe505b-42f3-4e84-9347-555dc7f5a4e0" providerId="ADAL" clId="{4A3DD7C0-C0BC-426E-8F3B-8F4FCEC8EBCB}" dt="2023-06-05T03:12:26.777" v="12948"/>
        <pc:sldMkLst>
          <pc:docMk/>
          <pc:sldMk cId="1005518472" sldId="278"/>
        </pc:sldMkLst>
        <pc:spChg chg="topLvl">
          <ac:chgData name="Trần Đình Hoàng" userId="c8fe505b-42f3-4e84-9347-555dc7f5a4e0" providerId="ADAL" clId="{4A3DD7C0-C0BC-426E-8F3B-8F4FCEC8EBCB}" dt="2023-06-03T02:22:30.456" v="317" actId="478"/>
          <ac:spMkLst>
            <pc:docMk/>
            <pc:sldMk cId="1005518472" sldId="278"/>
            <ac:spMk id="4" creationId="{00000000-0000-0000-0000-000000000000}"/>
          </ac:spMkLst>
        </pc:spChg>
        <pc:spChg chg="add del mod">
          <ac:chgData name="Trần Đình Hoàng" userId="c8fe505b-42f3-4e84-9347-555dc7f5a4e0" providerId="ADAL" clId="{4A3DD7C0-C0BC-426E-8F3B-8F4FCEC8EBCB}" dt="2023-06-03T09:11:09.056" v="2177" actId="14100"/>
          <ac:spMkLst>
            <pc:docMk/>
            <pc:sldMk cId="1005518472" sldId="278"/>
            <ac:spMk id="20" creationId="{00000000-0000-0000-0000-000000000000}"/>
          </ac:spMkLst>
        </pc:spChg>
        <pc:spChg chg="add del mod">
          <ac:chgData name="Trần Đình Hoàng" userId="c8fe505b-42f3-4e84-9347-555dc7f5a4e0" providerId="ADAL" clId="{4A3DD7C0-C0BC-426E-8F3B-8F4FCEC8EBCB}" dt="2023-06-03T09:11:09.056" v="2177" actId="14100"/>
          <ac:spMkLst>
            <pc:docMk/>
            <pc:sldMk cId="1005518472" sldId="278"/>
            <ac:spMk id="21" creationId="{00000000-0000-0000-0000-000000000000}"/>
          </ac:spMkLst>
        </pc:spChg>
        <pc:grpChg chg="del">
          <ac:chgData name="Trần Đình Hoàng" userId="c8fe505b-42f3-4e84-9347-555dc7f5a4e0" providerId="ADAL" clId="{4A3DD7C0-C0BC-426E-8F3B-8F4FCEC8EBCB}" dt="2023-06-03T02:22:30.456" v="317" actId="478"/>
          <ac:grpSpMkLst>
            <pc:docMk/>
            <pc:sldMk cId="1005518472" sldId="278"/>
            <ac:grpSpMk id="5" creationId="{F7A2971A-A2D7-7DBF-B0B3-F73F626B5B42}"/>
          </ac:grpSpMkLst>
        </pc:grpChg>
        <pc:picChg chg="del topLvl">
          <ac:chgData name="Trần Đình Hoàng" userId="c8fe505b-42f3-4e84-9347-555dc7f5a4e0" providerId="ADAL" clId="{4A3DD7C0-C0BC-426E-8F3B-8F4FCEC8EBCB}" dt="2023-06-03T02:22:30.456" v="317" actId="478"/>
          <ac:picMkLst>
            <pc:docMk/>
            <pc:sldMk cId="1005518472" sldId="278"/>
            <ac:picMk id="3" creationId="{14AAC89B-0B92-42D1-D09D-0D30CB6A0EC3}"/>
          </ac:picMkLst>
        </pc:picChg>
      </pc:sldChg>
      <pc:sldChg chg="delSp mod">
        <pc:chgData name="Trần Đình Hoàng" userId="c8fe505b-42f3-4e84-9347-555dc7f5a4e0" providerId="ADAL" clId="{4A3DD7C0-C0BC-426E-8F3B-8F4FCEC8EBCB}" dt="2023-06-03T02:22:22.568" v="316" actId="478"/>
        <pc:sldMkLst>
          <pc:docMk/>
          <pc:sldMk cId="2263934446" sldId="286"/>
        </pc:sldMkLst>
        <pc:spChg chg="topLvl">
          <ac:chgData name="Trần Đình Hoàng" userId="c8fe505b-42f3-4e84-9347-555dc7f5a4e0" providerId="ADAL" clId="{4A3DD7C0-C0BC-426E-8F3B-8F4FCEC8EBCB}" dt="2023-06-03T02:22:22.568" v="316" actId="478"/>
          <ac:spMkLst>
            <pc:docMk/>
            <pc:sldMk cId="2263934446" sldId="286"/>
            <ac:spMk id="8" creationId="{7FE83D74-2AE5-4312-25AA-364481222811}"/>
          </ac:spMkLst>
        </pc:spChg>
        <pc:grpChg chg="del">
          <ac:chgData name="Trần Đình Hoàng" userId="c8fe505b-42f3-4e84-9347-555dc7f5a4e0" providerId="ADAL" clId="{4A3DD7C0-C0BC-426E-8F3B-8F4FCEC8EBCB}" dt="2023-06-03T02:22:22.568" v="316" actId="478"/>
          <ac:grpSpMkLst>
            <pc:docMk/>
            <pc:sldMk cId="2263934446" sldId="286"/>
            <ac:grpSpMk id="11" creationId="{5E112064-C203-A7EF-4C84-7F3DF34476E9}"/>
          </ac:grpSpMkLst>
        </pc:grpChg>
        <pc:picChg chg="del topLvl">
          <ac:chgData name="Trần Đình Hoàng" userId="c8fe505b-42f3-4e84-9347-555dc7f5a4e0" providerId="ADAL" clId="{4A3DD7C0-C0BC-426E-8F3B-8F4FCEC8EBCB}" dt="2023-06-03T02:22:22.568" v="316" actId="478"/>
          <ac:picMkLst>
            <pc:docMk/>
            <pc:sldMk cId="2263934446" sldId="286"/>
            <ac:picMk id="2" creationId="{CDF738D2-574C-ECCE-D709-6775646BB8B8}"/>
          </ac:picMkLst>
        </pc:picChg>
      </pc:sldChg>
      <pc:sldChg chg="addSp delSp modSp new mod setBg delAnim modAnim">
        <pc:chgData name="Trần Đình Hoàng" userId="c8fe505b-42f3-4e84-9347-555dc7f5a4e0" providerId="ADAL" clId="{4A3DD7C0-C0BC-426E-8F3B-8F4FCEC8EBCB}" dt="2023-06-05T03:16:04.424" v="13070" actId="207"/>
        <pc:sldMkLst>
          <pc:docMk/>
          <pc:sldMk cId="3495916387" sldId="287"/>
        </pc:sldMkLst>
        <pc:spChg chg="del">
          <ac:chgData name="Trần Đình Hoàng" userId="c8fe505b-42f3-4e84-9347-555dc7f5a4e0" providerId="ADAL" clId="{4A3DD7C0-C0BC-426E-8F3B-8F4FCEC8EBCB}" dt="2023-06-03T01:56:04.353" v="2" actId="478"/>
          <ac:spMkLst>
            <pc:docMk/>
            <pc:sldMk cId="3495916387" sldId="287"/>
            <ac:spMk id="2" creationId="{722F91DF-132C-1488-1E3B-710537D53374}"/>
          </ac:spMkLst>
        </pc:spChg>
        <pc:spChg chg="add mod ord">
          <ac:chgData name="Trần Đình Hoàng" userId="c8fe505b-42f3-4e84-9347-555dc7f5a4e0" providerId="ADAL" clId="{4A3DD7C0-C0BC-426E-8F3B-8F4FCEC8EBCB}" dt="2023-06-03T12:40:10.127" v="3052" actId="207"/>
          <ac:spMkLst>
            <pc:docMk/>
            <pc:sldMk cId="3495916387" sldId="287"/>
            <ac:spMk id="2" creationId="{94D5A4CB-788A-652C-94D8-1D761C2B72B7}"/>
          </ac:spMkLst>
        </pc:spChg>
        <pc:spChg chg="del">
          <ac:chgData name="Trần Đình Hoàng" userId="c8fe505b-42f3-4e84-9347-555dc7f5a4e0" providerId="ADAL" clId="{4A3DD7C0-C0BC-426E-8F3B-8F4FCEC8EBCB}" dt="2023-06-03T01:56:03.562" v="1" actId="478"/>
          <ac:spMkLst>
            <pc:docMk/>
            <pc:sldMk cId="3495916387" sldId="287"/>
            <ac:spMk id="3" creationId="{D866E423-AE08-F3C4-6B11-AC5E3C91615F}"/>
          </ac:spMkLst>
        </pc:spChg>
        <pc:spChg chg="add mod ord">
          <ac:chgData name="Trần Đình Hoàng" userId="c8fe505b-42f3-4e84-9347-555dc7f5a4e0" providerId="ADAL" clId="{4A3DD7C0-C0BC-426E-8F3B-8F4FCEC8EBCB}" dt="2023-06-03T12:40:13.569" v="3053" actId="207"/>
          <ac:spMkLst>
            <pc:docMk/>
            <pc:sldMk cId="3495916387" sldId="287"/>
            <ac:spMk id="3" creationId="{E5F1BAF7-B8D8-0643-8EE4-D1A42392DD57}"/>
          </ac:spMkLst>
        </pc:spChg>
        <pc:spChg chg="add mod ord">
          <ac:chgData name="Trần Đình Hoàng" userId="c8fe505b-42f3-4e84-9347-555dc7f5a4e0" providerId="ADAL" clId="{4A3DD7C0-C0BC-426E-8F3B-8F4FCEC8EBCB}" dt="2023-06-03T12:40:16.825" v="3054" actId="207"/>
          <ac:spMkLst>
            <pc:docMk/>
            <pc:sldMk cId="3495916387" sldId="287"/>
            <ac:spMk id="4" creationId="{0F6AB87C-1B35-F0D5-AB73-6467232F353D}"/>
          </ac:spMkLst>
        </pc:spChg>
        <pc:spChg chg="add mod">
          <ac:chgData name="Trần Đình Hoàng" userId="c8fe505b-42f3-4e84-9347-555dc7f5a4e0" providerId="ADAL" clId="{4A3DD7C0-C0BC-426E-8F3B-8F4FCEC8EBCB}" dt="2023-06-05T03:12:44.024" v="12949" actId="207"/>
          <ac:spMkLst>
            <pc:docMk/>
            <pc:sldMk cId="3495916387" sldId="287"/>
            <ac:spMk id="6" creationId="{EB5226DC-A4A5-6795-6B53-F37E3056E028}"/>
          </ac:spMkLst>
        </pc:spChg>
        <pc:spChg chg="add del mod">
          <ac:chgData name="Trần Đình Hoàng" userId="c8fe505b-42f3-4e84-9347-555dc7f5a4e0" providerId="ADAL" clId="{4A3DD7C0-C0BC-426E-8F3B-8F4FCEC8EBCB}" dt="2023-06-03T02:33:21.019" v="397" actId="478"/>
          <ac:spMkLst>
            <pc:docMk/>
            <pc:sldMk cId="3495916387" sldId="287"/>
            <ac:spMk id="7" creationId="{7B984263-AA3D-75B1-C95D-BDB6C6BE1F01}"/>
          </ac:spMkLst>
        </pc:spChg>
        <pc:spChg chg="add del mod">
          <ac:chgData name="Trần Đình Hoàng" userId="c8fe505b-42f3-4e84-9347-555dc7f5a4e0" providerId="ADAL" clId="{4A3DD7C0-C0BC-426E-8F3B-8F4FCEC8EBCB}" dt="2023-06-03T02:33:19.749" v="395" actId="478"/>
          <ac:spMkLst>
            <pc:docMk/>
            <pc:sldMk cId="3495916387" sldId="287"/>
            <ac:spMk id="8" creationId="{837242CD-06FA-F8CD-E142-6C7865DAAD62}"/>
          </ac:spMkLst>
        </pc:spChg>
        <pc:spChg chg="add del mod">
          <ac:chgData name="Trần Đình Hoàng" userId="c8fe505b-42f3-4e84-9347-555dc7f5a4e0" providerId="ADAL" clId="{4A3DD7C0-C0BC-426E-8F3B-8F4FCEC8EBCB}" dt="2023-06-03T02:33:18.991" v="394" actId="478"/>
          <ac:spMkLst>
            <pc:docMk/>
            <pc:sldMk cId="3495916387" sldId="287"/>
            <ac:spMk id="9" creationId="{482CAE4A-BF8C-278A-8908-658F9935A7F2}"/>
          </ac:spMkLst>
        </pc:spChg>
        <pc:spChg chg="mod">
          <ac:chgData name="Trần Đình Hoàng" userId="c8fe505b-42f3-4e84-9347-555dc7f5a4e0" providerId="ADAL" clId="{4A3DD7C0-C0BC-426E-8F3B-8F4FCEC8EBCB}" dt="2023-06-05T03:13:26.679" v="12952"/>
          <ac:spMkLst>
            <pc:docMk/>
            <pc:sldMk cId="3495916387" sldId="287"/>
            <ac:spMk id="10" creationId="{9A7FA015-F0B8-5DDD-54A6-2AC4DB3716A5}"/>
          </ac:spMkLst>
        </pc:spChg>
        <pc:spChg chg="add del mod">
          <ac:chgData name="Trần Đình Hoàng" userId="c8fe505b-42f3-4e84-9347-555dc7f5a4e0" providerId="ADAL" clId="{4A3DD7C0-C0BC-426E-8F3B-8F4FCEC8EBCB}" dt="2023-06-03T02:33:20.215" v="396" actId="478"/>
          <ac:spMkLst>
            <pc:docMk/>
            <pc:sldMk cId="3495916387" sldId="287"/>
            <ac:spMk id="10" creationId="{9C0E25A8-5D92-A2DE-AFDC-73DFFEF60370}"/>
          </ac:spMkLst>
        </pc:spChg>
        <pc:spChg chg="add del mod">
          <ac:chgData name="Trần Đình Hoàng" userId="c8fe505b-42f3-4e84-9347-555dc7f5a4e0" providerId="ADAL" clId="{4A3DD7C0-C0BC-426E-8F3B-8F4FCEC8EBCB}" dt="2023-06-03T02:41:15.649" v="471"/>
          <ac:spMkLst>
            <pc:docMk/>
            <pc:sldMk cId="3495916387" sldId="287"/>
            <ac:spMk id="11" creationId="{072A1FFA-F38C-7B29-392B-B59DB0D9C566}"/>
          </ac:spMkLst>
        </pc:spChg>
        <pc:spChg chg="mod">
          <ac:chgData name="Trần Đình Hoàng" userId="c8fe505b-42f3-4e84-9347-555dc7f5a4e0" providerId="ADAL" clId="{4A3DD7C0-C0BC-426E-8F3B-8F4FCEC8EBCB}" dt="2023-06-05T03:13:26.679" v="12952"/>
          <ac:spMkLst>
            <pc:docMk/>
            <pc:sldMk cId="3495916387" sldId="287"/>
            <ac:spMk id="12" creationId="{04401EA2-554E-23F3-82F6-2A0CEBD287F8}"/>
          </ac:spMkLst>
        </pc:spChg>
        <pc:spChg chg="add del mod">
          <ac:chgData name="Trần Đình Hoàng" userId="c8fe505b-42f3-4e84-9347-555dc7f5a4e0" providerId="ADAL" clId="{4A3DD7C0-C0BC-426E-8F3B-8F4FCEC8EBCB}" dt="2023-06-03T02:41:15.649" v="471"/>
          <ac:spMkLst>
            <pc:docMk/>
            <pc:sldMk cId="3495916387" sldId="287"/>
            <ac:spMk id="12" creationId="{9852D501-C55E-5E59-B2B8-838F58A09E59}"/>
          </ac:spMkLst>
        </pc:spChg>
        <pc:spChg chg="mod">
          <ac:chgData name="Trần Đình Hoàng" userId="c8fe505b-42f3-4e84-9347-555dc7f5a4e0" providerId="ADAL" clId="{4A3DD7C0-C0BC-426E-8F3B-8F4FCEC8EBCB}" dt="2023-06-03T02:41:02.869" v="467"/>
          <ac:spMkLst>
            <pc:docMk/>
            <pc:sldMk cId="3495916387" sldId="287"/>
            <ac:spMk id="13" creationId="{15366549-5D2C-F083-EDF2-606A5DA3791B}"/>
          </ac:spMkLst>
        </pc:spChg>
        <pc:spChg chg="mod">
          <ac:chgData name="Trần Đình Hoàng" userId="c8fe505b-42f3-4e84-9347-555dc7f5a4e0" providerId="ADAL" clId="{4A3DD7C0-C0BC-426E-8F3B-8F4FCEC8EBCB}" dt="2023-06-05T03:14:31.148" v="13063" actId="20577"/>
          <ac:spMkLst>
            <pc:docMk/>
            <pc:sldMk cId="3495916387" sldId="287"/>
            <ac:spMk id="13" creationId="{F4C47328-8CD3-4A95-15FF-1419370E6B6F}"/>
          </ac:spMkLst>
        </pc:spChg>
        <pc:spChg chg="mod">
          <ac:chgData name="Trần Đình Hoàng" userId="c8fe505b-42f3-4e84-9347-555dc7f5a4e0" providerId="ADAL" clId="{4A3DD7C0-C0BC-426E-8F3B-8F4FCEC8EBCB}" dt="2023-06-03T03:34:44.876" v="1540" actId="207"/>
          <ac:spMkLst>
            <pc:docMk/>
            <pc:sldMk cId="3495916387" sldId="287"/>
            <ac:spMk id="14" creationId="{60CA7BAF-2D8E-367D-0281-BB0F61DBC2A0}"/>
          </ac:spMkLst>
        </pc:spChg>
        <pc:spChg chg="add del">
          <ac:chgData name="Trần Đình Hoàng" userId="c8fe505b-42f3-4e84-9347-555dc7f5a4e0" providerId="ADAL" clId="{4A3DD7C0-C0BC-426E-8F3B-8F4FCEC8EBCB}" dt="2023-06-03T02:42:07.027" v="480" actId="11529"/>
          <ac:spMkLst>
            <pc:docMk/>
            <pc:sldMk cId="3495916387" sldId="287"/>
            <ac:spMk id="15" creationId="{25C6979F-9765-27BF-8A14-B773EA84DDEB}"/>
          </ac:spMkLst>
        </pc:spChg>
        <pc:spChg chg="add del mod">
          <ac:chgData name="Trần Đình Hoàng" userId="c8fe505b-42f3-4e84-9347-555dc7f5a4e0" providerId="ADAL" clId="{4A3DD7C0-C0BC-426E-8F3B-8F4FCEC8EBCB}" dt="2023-06-03T02:42:43.975" v="488" actId="478"/>
          <ac:spMkLst>
            <pc:docMk/>
            <pc:sldMk cId="3495916387" sldId="287"/>
            <ac:spMk id="16" creationId="{26046CD2-50B0-465F-0540-A5ECA268A78C}"/>
          </ac:spMkLst>
        </pc:spChg>
        <pc:spChg chg="add del mod">
          <ac:chgData name="Trần Đình Hoàng" userId="c8fe505b-42f3-4e84-9347-555dc7f5a4e0" providerId="ADAL" clId="{4A3DD7C0-C0BC-426E-8F3B-8F4FCEC8EBCB}" dt="2023-06-03T02:44:01.423" v="519"/>
          <ac:spMkLst>
            <pc:docMk/>
            <pc:sldMk cId="3495916387" sldId="287"/>
            <ac:spMk id="17" creationId="{C2969877-39E5-FDC8-5F1A-133CA7FDA592}"/>
          </ac:spMkLst>
        </pc:spChg>
        <pc:spChg chg="add del">
          <ac:chgData name="Trần Đình Hoàng" userId="c8fe505b-42f3-4e84-9347-555dc7f5a4e0" providerId="ADAL" clId="{4A3DD7C0-C0BC-426E-8F3B-8F4FCEC8EBCB}" dt="2023-06-03T02:43:35.220" v="506" actId="11529"/>
          <ac:spMkLst>
            <pc:docMk/>
            <pc:sldMk cId="3495916387" sldId="287"/>
            <ac:spMk id="18" creationId="{D4F13D5B-B66E-FA45-9D00-D08DB52BD193}"/>
          </ac:spMkLst>
        </pc:spChg>
        <pc:spChg chg="mod">
          <ac:chgData name="Trần Đình Hoàng" userId="c8fe505b-42f3-4e84-9347-555dc7f5a4e0" providerId="ADAL" clId="{4A3DD7C0-C0BC-426E-8F3B-8F4FCEC8EBCB}" dt="2023-06-03T02:43:34.741" v="505"/>
          <ac:spMkLst>
            <pc:docMk/>
            <pc:sldMk cId="3495916387" sldId="287"/>
            <ac:spMk id="19" creationId="{8BE482C8-610B-4175-61D6-AA2AAB256216}"/>
          </ac:spMkLst>
        </pc:spChg>
        <pc:spChg chg="add del">
          <ac:chgData name="Trần Đình Hoàng" userId="c8fe505b-42f3-4e84-9347-555dc7f5a4e0" providerId="ADAL" clId="{4A3DD7C0-C0BC-426E-8F3B-8F4FCEC8EBCB}" dt="2023-06-03T02:44:01.423" v="519"/>
          <ac:spMkLst>
            <pc:docMk/>
            <pc:sldMk cId="3495916387" sldId="287"/>
            <ac:spMk id="20" creationId="{917D06C7-461A-4B1A-74BE-EF51AA4B5AAA}"/>
          </ac:spMkLst>
        </pc:spChg>
        <pc:spChg chg="mod">
          <ac:chgData name="Trần Đình Hoàng" userId="c8fe505b-42f3-4e84-9347-555dc7f5a4e0" providerId="ADAL" clId="{4A3DD7C0-C0BC-426E-8F3B-8F4FCEC8EBCB}" dt="2023-06-03T02:43:59.041" v="518"/>
          <ac:spMkLst>
            <pc:docMk/>
            <pc:sldMk cId="3495916387" sldId="287"/>
            <ac:spMk id="21" creationId="{4BFABF3B-4333-516B-64EF-A6F1B348690D}"/>
          </ac:spMkLst>
        </pc:spChg>
        <pc:spChg chg="del mod">
          <ac:chgData name="Trần Đình Hoàng" userId="c8fe505b-42f3-4e84-9347-555dc7f5a4e0" providerId="ADAL" clId="{4A3DD7C0-C0BC-426E-8F3B-8F4FCEC8EBCB}" dt="2023-06-03T02:47:15.024" v="640"/>
          <ac:spMkLst>
            <pc:docMk/>
            <pc:sldMk cId="3495916387" sldId="287"/>
            <ac:spMk id="22" creationId="{380E331A-419F-CD2A-B4B7-6A97ADE7D5A1}"/>
          </ac:spMkLst>
        </pc:spChg>
        <pc:spChg chg="add del mod">
          <ac:chgData name="Trần Đình Hoàng" userId="c8fe505b-42f3-4e84-9347-555dc7f5a4e0" providerId="ADAL" clId="{4A3DD7C0-C0BC-426E-8F3B-8F4FCEC8EBCB}" dt="2023-06-03T02:47:15.024" v="640"/>
          <ac:spMkLst>
            <pc:docMk/>
            <pc:sldMk cId="3495916387" sldId="287"/>
            <ac:spMk id="23" creationId="{053D55EE-7860-B37E-3922-A9F28CB55CA0}"/>
          </ac:spMkLst>
        </pc:spChg>
        <pc:spChg chg="add del mod">
          <ac:chgData name="Trần Đình Hoàng" userId="c8fe505b-42f3-4e84-9347-555dc7f5a4e0" providerId="ADAL" clId="{4A3DD7C0-C0BC-426E-8F3B-8F4FCEC8EBCB}" dt="2023-06-03T02:47:15.024" v="640"/>
          <ac:spMkLst>
            <pc:docMk/>
            <pc:sldMk cId="3495916387" sldId="287"/>
            <ac:spMk id="24" creationId="{BC658CF6-4F1E-7095-C4B3-2AF894BA8CDD}"/>
          </ac:spMkLst>
        </pc:spChg>
        <pc:spChg chg="add del mod topLvl">
          <ac:chgData name="Trần Đình Hoàng" userId="c8fe505b-42f3-4e84-9347-555dc7f5a4e0" providerId="ADAL" clId="{4A3DD7C0-C0BC-426E-8F3B-8F4FCEC8EBCB}" dt="2023-06-03T02:54:22.311" v="770"/>
          <ac:spMkLst>
            <pc:docMk/>
            <pc:sldMk cId="3495916387" sldId="287"/>
            <ac:spMk id="25" creationId="{EEEBC1E9-9939-4C9C-4DBB-FDC7590BC604}"/>
          </ac:spMkLst>
        </pc:spChg>
        <pc:spChg chg="add del mod">
          <ac:chgData name="Trần Đình Hoàng" userId="c8fe505b-42f3-4e84-9347-555dc7f5a4e0" providerId="ADAL" clId="{4A3DD7C0-C0BC-426E-8F3B-8F4FCEC8EBCB}" dt="2023-06-03T02:47:38.308" v="644" actId="11529"/>
          <ac:spMkLst>
            <pc:docMk/>
            <pc:sldMk cId="3495916387" sldId="287"/>
            <ac:spMk id="26" creationId="{5685C2FC-7C5D-C50D-2284-CAA890CA26D2}"/>
          </ac:spMkLst>
        </pc:spChg>
        <pc:spChg chg="add del mod">
          <ac:chgData name="Trần Đình Hoàng" userId="c8fe505b-42f3-4e84-9347-555dc7f5a4e0" providerId="ADAL" clId="{4A3DD7C0-C0BC-426E-8F3B-8F4FCEC8EBCB}" dt="2023-06-03T02:53:50.896" v="764"/>
          <ac:spMkLst>
            <pc:docMk/>
            <pc:sldMk cId="3495916387" sldId="287"/>
            <ac:spMk id="27" creationId="{D597034C-589C-436E-FEC9-8407DD4E279D}"/>
          </ac:spMkLst>
        </pc:spChg>
        <pc:spChg chg="mod">
          <ac:chgData name="Trần Đình Hoàng" userId="c8fe505b-42f3-4e84-9347-555dc7f5a4e0" providerId="ADAL" clId="{4A3DD7C0-C0BC-426E-8F3B-8F4FCEC8EBCB}" dt="2023-06-03T02:49:36.488" v="709"/>
          <ac:spMkLst>
            <pc:docMk/>
            <pc:sldMk cId="3495916387" sldId="287"/>
            <ac:spMk id="28" creationId="{10E8AA98-88B4-5441-9655-A457D1BA1FE1}"/>
          </ac:spMkLst>
        </pc:spChg>
        <pc:spChg chg="mod">
          <ac:chgData name="Trần Đình Hoàng" userId="c8fe505b-42f3-4e84-9347-555dc7f5a4e0" providerId="ADAL" clId="{4A3DD7C0-C0BC-426E-8F3B-8F4FCEC8EBCB}" dt="2023-06-03T02:49:36.488" v="709"/>
          <ac:spMkLst>
            <pc:docMk/>
            <pc:sldMk cId="3495916387" sldId="287"/>
            <ac:spMk id="29" creationId="{3C927F24-B50B-5149-B9E2-C07900B43138}"/>
          </ac:spMkLst>
        </pc:spChg>
        <pc:spChg chg="mod">
          <ac:chgData name="Trần Đình Hoàng" userId="c8fe505b-42f3-4e84-9347-555dc7f5a4e0" providerId="ADAL" clId="{4A3DD7C0-C0BC-426E-8F3B-8F4FCEC8EBCB}" dt="2023-06-03T02:49:36.488" v="709"/>
          <ac:spMkLst>
            <pc:docMk/>
            <pc:sldMk cId="3495916387" sldId="287"/>
            <ac:spMk id="30" creationId="{84AB0439-9254-3E97-127B-E9D8C745D84B}"/>
          </ac:spMkLst>
        </pc:spChg>
        <pc:spChg chg="mod">
          <ac:chgData name="Trần Đình Hoàng" userId="c8fe505b-42f3-4e84-9347-555dc7f5a4e0" providerId="ADAL" clId="{4A3DD7C0-C0BC-426E-8F3B-8F4FCEC8EBCB}" dt="2023-06-03T02:49:36.488" v="709"/>
          <ac:spMkLst>
            <pc:docMk/>
            <pc:sldMk cId="3495916387" sldId="287"/>
            <ac:spMk id="31" creationId="{959823D3-0F82-8387-A515-B2BF00BFC5E4}"/>
          </ac:spMkLst>
        </pc:spChg>
        <pc:spChg chg="mod">
          <ac:chgData name="Trần Đình Hoàng" userId="c8fe505b-42f3-4e84-9347-555dc7f5a4e0" providerId="ADAL" clId="{4A3DD7C0-C0BC-426E-8F3B-8F4FCEC8EBCB}" dt="2023-06-03T02:49:36.488" v="709"/>
          <ac:spMkLst>
            <pc:docMk/>
            <pc:sldMk cId="3495916387" sldId="287"/>
            <ac:spMk id="32" creationId="{EFDC89A3-B6D4-1D33-6354-90EC07AABD75}"/>
          </ac:spMkLst>
        </pc:spChg>
        <pc:spChg chg="add del mod topLvl">
          <ac:chgData name="Trần Đình Hoàng" userId="c8fe505b-42f3-4e84-9347-555dc7f5a4e0" providerId="ADAL" clId="{4A3DD7C0-C0BC-426E-8F3B-8F4FCEC8EBCB}" dt="2023-06-03T02:53:50.896" v="764"/>
          <ac:spMkLst>
            <pc:docMk/>
            <pc:sldMk cId="3495916387" sldId="287"/>
            <ac:spMk id="33" creationId="{382736BA-C7EE-9595-CE13-630830019368}"/>
          </ac:spMkLst>
        </pc:spChg>
        <pc:spChg chg="mod">
          <ac:chgData name="Trần Đình Hoàng" userId="c8fe505b-42f3-4e84-9347-555dc7f5a4e0" providerId="ADAL" clId="{4A3DD7C0-C0BC-426E-8F3B-8F4FCEC8EBCB}" dt="2023-06-03T02:52:52.756" v="750"/>
          <ac:spMkLst>
            <pc:docMk/>
            <pc:sldMk cId="3495916387" sldId="287"/>
            <ac:spMk id="35" creationId="{FE60E1EF-7653-CABB-9399-1346F99235B6}"/>
          </ac:spMkLst>
        </pc:spChg>
        <pc:spChg chg="add del mod ord">
          <ac:chgData name="Trần Đình Hoàng" userId="c8fe505b-42f3-4e84-9347-555dc7f5a4e0" providerId="ADAL" clId="{4A3DD7C0-C0BC-426E-8F3B-8F4FCEC8EBCB}" dt="2023-06-03T02:54:22.311" v="770"/>
          <ac:spMkLst>
            <pc:docMk/>
            <pc:sldMk cId="3495916387" sldId="287"/>
            <ac:spMk id="36" creationId="{1EFB7385-5BA1-DA14-D97F-95CD09220BE2}"/>
          </ac:spMkLst>
        </pc:spChg>
        <pc:spChg chg="mod">
          <ac:chgData name="Trần Đình Hoàng" userId="c8fe505b-42f3-4e84-9347-555dc7f5a4e0" providerId="ADAL" clId="{4A3DD7C0-C0BC-426E-8F3B-8F4FCEC8EBCB}" dt="2023-06-03T02:53:30.725" v="759"/>
          <ac:spMkLst>
            <pc:docMk/>
            <pc:sldMk cId="3495916387" sldId="287"/>
            <ac:spMk id="37" creationId="{02BCBA89-50E0-3A42-0CEF-B4F802914F0D}"/>
          </ac:spMkLst>
        </pc:spChg>
        <pc:spChg chg="mod">
          <ac:chgData name="Trần Đình Hoàng" userId="c8fe505b-42f3-4e84-9347-555dc7f5a4e0" providerId="ADAL" clId="{4A3DD7C0-C0BC-426E-8F3B-8F4FCEC8EBCB}" dt="2023-06-03T02:53:42.557" v="763"/>
          <ac:spMkLst>
            <pc:docMk/>
            <pc:sldMk cId="3495916387" sldId="287"/>
            <ac:spMk id="38" creationId="{09818ED9-7DDA-6E37-194C-E3F558A9DD82}"/>
          </ac:spMkLst>
        </pc:spChg>
        <pc:spChg chg="add del mod">
          <ac:chgData name="Trần Đình Hoàng" userId="c8fe505b-42f3-4e84-9347-555dc7f5a4e0" providerId="ADAL" clId="{4A3DD7C0-C0BC-426E-8F3B-8F4FCEC8EBCB}" dt="2023-06-03T03:26:18.561" v="1506" actId="164"/>
          <ac:spMkLst>
            <pc:docMk/>
            <pc:sldMk cId="3495916387" sldId="287"/>
            <ac:spMk id="39" creationId="{02A88397-0BDF-5F78-0F43-7A53830F79E5}"/>
          </ac:spMkLst>
        </pc:spChg>
        <pc:spChg chg="add del mod">
          <ac:chgData name="Trần Đình Hoàng" userId="c8fe505b-42f3-4e84-9347-555dc7f5a4e0" providerId="ADAL" clId="{4A3DD7C0-C0BC-426E-8F3B-8F4FCEC8EBCB}" dt="2023-06-03T03:26:18.561" v="1506" actId="164"/>
          <ac:spMkLst>
            <pc:docMk/>
            <pc:sldMk cId="3495916387" sldId="287"/>
            <ac:spMk id="40" creationId="{39BD97E8-31AC-2150-1238-67B2DB850387}"/>
          </ac:spMkLst>
        </pc:spChg>
        <pc:spChg chg="mod">
          <ac:chgData name="Trần Đình Hoàng" userId="c8fe505b-42f3-4e84-9347-555dc7f5a4e0" providerId="ADAL" clId="{4A3DD7C0-C0BC-426E-8F3B-8F4FCEC8EBCB}" dt="2023-06-03T02:55:08.448" v="774"/>
          <ac:spMkLst>
            <pc:docMk/>
            <pc:sldMk cId="3495916387" sldId="287"/>
            <ac:spMk id="41" creationId="{568947D6-8242-4339-3698-258AD3FE4370}"/>
          </ac:spMkLst>
        </pc:spChg>
        <pc:spChg chg="add del mod">
          <ac:chgData name="Trần Đình Hoàng" userId="c8fe505b-42f3-4e84-9347-555dc7f5a4e0" providerId="ADAL" clId="{4A3DD7C0-C0BC-426E-8F3B-8F4FCEC8EBCB}" dt="2023-06-03T03:02:57.527" v="890"/>
          <ac:spMkLst>
            <pc:docMk/>
            <pc:sldMk cId="3495916387" sldId="287"/>
            <ac:spMk id="42" creationId="{C3C14DF5-B516-5048-4890-F95B3BC46B8D}"/>
          </ac:spMkLst>
        </pc:spChg>
        <pc:spChg chg="add del mod">
          <ac:chgData name="Trần Đình Hoàng" userId="c8fe505b-42f3-4e84-9347-555dc7f5a4e0" providerId="ADAL" clId="{4A3DD7C0-C0BC-426E-8F3B-8F4FCEC8EBCB}" dt="2023-06-03T02:56:31.141" v="780" actId="478"/>
          <ac:spMkLst>
            <pc:docMk/>
            <pc:sldMk cId="3495916387" sldId="287"/>
            <ac:spMk id="43" creationId="{55D3EE4F-BDC0-95F0-86FE-5923595EB091}"/>
          </ac:spMkLst>
        </pc:spChg>
        <pc:spChg chg="add del mod">
          <ac:chgData name="Trần Đình Hoàng" userId="c8fe505b-42f3-4e84-9347-555dc7f5a4e0" providerId="ADAL" clId="{4A3DD7C0-C0BC-426E-8F3B-8F4FCEC8EBCB}" dt="2023-06-03T03:02:57.527" v="890"/>
          <ac:spMkLst>
            <pc:docMk/>
            <pc:sldMk cId="3495916387" sldId="287"/>
            <ac:spMk id="44" creationId="{9F621E4B-D4ED-0D00-416A-C3885CFBEFEB}"/>
          </ac:spMkLst>
        </pc:spChg>
        <pc:spChg chg="mod">
          <ac:chgData name="Trần Đình Hoàng" userId="c8fe505b-42f3-4e84-9347-555dc7f5a4e0" providerId="ADAL" clId="{4A3DD7C0-C0BC-426E-8F3B-8F4FCEC8EBCB}" dt="2023-06-03T02:57:03.941" v="788"/>
          <ac:spMkLst>
            <pc:docMk/>
            <pc:sldMk cId="3495916387" sldId="287"/>
            <ac:spMk id="45" creationId="{D9FEB1CA-DF5C-A8C8-8B99-06073D0B5D95}"/>
          </ac:spMkLst>
        </pc:spChg>
        <pc:spChg chg="mod">
          <ac:chgData name="Trần Đình Hoàng" userId="c8fe505b-42f3-4e84-9347-555dc7f5a4e0" providerId="ADAL" clId="{4A3DD7C0-C0BC-426E-8F3B-8F4FCEC8EBCB}" dt="2023-06-03T02:59:54.197" v="801"/>
          <ac:spMkLst>
            <pc:docMk/>
            <pc:sldMk cId="3495916387" sldId="287"/>
            <ac:spMk id="46" creationId="{FD2B3543-2E78-E72B-66E3-D9E48A80424A}"/>
          </ac:spMkLst>
        </pc:spChg>
        <pc:spChg chg="add mod">
          <ac:chgData name="Trần Đình Hoàng" userId="c8fe505b-42f3-4e84-9347-555dc7f5a4e0" providerId="ADAL" clId="{4A3DD7C0-C0BC-426E-8F3B-8F4FCEC8EBCB}" dt="2023-06-03T02:59:53.147" v="799"/>
          <ac:spMkLst>
            <pc:docMk/>
            <pc:sldMk cId="3495916387" sldId="287"/>
            <ac:spMk id="47" creationId="{13A6A801-C7F4-6E4D-A7E4-83DF4DB96E27}"/>
          </ac:spMkLst>
        </pc:spChg>
        <pc:spChg chg="add del mod">
          <ac:chgData name="Trần Đình Hoàng" userId="c8fe505b-42f3-4e84-9347-555dc7f5a4e0" providerId="ADAL" clId="{4A3DD7C0-C0BC-426E-8F3B-8F4FCEC8EBCB}" dt="2023-06-03T03:03:28.271" v="913" actId="478"/>
          <ac:spMkLst>
            <pc:docMk/>
            <pc:sldMk cId="3495916387" sldId="287"/>
            <ac:spMk id="48" creationId="{E46A82B1-87B8-21AB-D667-D765732045BA}"/>
          </ac:spMkLst>
        </pc:spChg>
        <pc:spChg chg="add del mod">
          <ac:chgData name="Trần Đình Hoàng" userId="c8fe505b-42f3-4e84-9347-555dc7f5a4e0" providerId="ADAL" clId="{4A3DD7C0-C0BC-426E-8F3B-8F4FCEC8EBCB}" dt="2023-06-03T03:01:31.060" v="843"/>
          <ac:spMkLst>
            <pc:docMk/>
            <pc:sldMk cId="3495916387" sldId="287"/>
            <ac:spMk id="49" creationId="{DE68BB1E-471D-BC6E-872D-BA3810D5E4B0}"/>
          </ac:spMkLst>
        </pc:spChg>
        <pc:spChg chg="add mod">
          <ac:chgData name="Trần Đình Hoàng" userId="c8fe505b-42f3-4e84-9347-555dc7f5a4e0" providerId="ADAL" clId="{4A3DD7C0-C0BC-426E-8F3B-8F4FCEC8EBCB}" dt="2023-06-03T03:01:30.027" v="841"/>
          <ac:spMkLst>
            <pc:docMk/>
            <pc:sldMk cId="3495916387" sldId="287"/>
            <ac:spMk id="50" creationId="{9FBA46FA-C510-561A-4482-C99CDF47DAD1}"/>
          </ac:spMkLst>
        </pc:spChg>
        <pc:spChg chg="mod">
          <ac:chgData name="Trần Đình Hoàng" userId="c8fe505b-42f3-4e84-9347-555dc7f5a4e0" providerId="ADAL" clId="{4A3DD7C0-C0BC-426E-8F3B-8F4FCEC8EBCB}" dt="2023-06-03T03:02:42.253" v="869"/>
          <ac:spMkLst>
            <pc:docMk/>
            <pc:sldMk cId="3495916387" sldId="287"/>
            <ac:spMk id="51" creationId="{DED12E60-3F3D-8F83-2522-090B361F119E}"/>
          </ac:spMkLst>
        </pc:spChg>
        <pc:spChg chg="mod">
          <ac:chgData name="Trần Đình Hoàng" userId="c8fe505b-42f3-4e84-9347-555dc7f5a4e0" providerId="ADAL" clId="{4A3DD7C0-C0BC-426E-8F3B-8F4FCEC8EBCB}" dt="2023-06-03T03:20:55.059" v="1449" actId="1036"/>
          <ac:spMkLst>
            <pc:docMk/>
            <pc:sldMk cId="3495916387" sldId="287"/>
            <ac:spMk id="52" creationId="{83E37DFF-3A4A-8A24-FD3D-26A25763D564}"/>
          </ac:spMkLst>
        </pc:spChg>
        <pc:spChg chg="add mod">
          <ac:chgData name="Trần Đình Hoàng" userId="c8fe505b-42f3-4e84-9347-555dc7f5a4e0" providerId="ADAL" clId="{4A3DD7C0-C0BC-426E-8F3B-8F4FCEC8EBCB}" dt="2023-06-03T03:20:55.059" v="1449" actId="1036"/>
          <ac:spMkLst>
            <pc:docMk/>
            <pc:sldMk cId="3495916387" sldId="287"/>
            <ac:spMk id="53" creationId="{953C3960-0579-049D-220D-BEB47EEA7C66}"/>
          </ac:spMkLst>
        </pc:spChg>
        <pc:spChg chg="add del mod">
          <ac:chgData name="Trần Đình Hoàng" userId="c8fe505b-42f3-4e84-9347-555dc7f5a4e0" providerId="ADAL" clId="{4A3DD7C0-C0BC-426E-8F3B-8F4FCEC8EBCB}" dt="2023-06-03T03:06:12.246" v="942" actId="478"/>
          <ac:spMkLst>
            <pc:docMk/>
            <pc:sldMk cId="3495916387" sldId="287"/>
            <ac:spMk id="54" creationId="{FD188E52-4FBC-D176-C8B1-24B931EF78D1}"/>
          </ac:spMkLst>
        </pc:spChg>
        <pc:spChg chg="add del mod">
          <ac:chgData name="Trần Đình Hoàng" userId="c8fe505b-42f3-4e84-9347-555dc7f5a4e0" providerId="ADAL" clId="{4A3DD7C0-C0BC-426E-8F3B-8F4FCEC8EBCB}" dt="2023-06-03T03:04:32.526" v="929" actId="478"/>
          <ac:spMkLst>
            <pc:docMk/>
            <pc:sldMk cId="3495916387" sldId="287"/>
            <ac:spMk id="55" creationId="{4E385662-D618-9F6F-70F3-7A586B87FE22}"/>
          </ac:spMkLst>
        </pc:spChg>
        <pc:spChg chg="add del">
          <ac:chgData name="Trần Đình Hoàng" userId="c8fe505b-42f3-4e84-9347-555dc7f5a4e0" providerId="ADAL" clId="{4A3DD7C0-C0BC-426E-8F3B-8F4FCEC8EBCB}" dt="2023-06-03T03:04:47.719" v="931" actId="11529"/>
          <ac:spMkLst>
            <pc:docMk/>
            <pc:sldMk cId="3495916387" sldId="287"/>
            <ac:spMk id="56" creationId="{E11AD771-B27D-3D96-AC9F-785F875E17D2}"/>
          </ac:spMkLst>
        </pc:spChg>
        <pc:spChg chg="add del">
          <ac:chgData name="Trần Đình Hoàng" userId="c8fe505b-42f3-4e84-9347-555dc7f5a4e0" providerId="ADAL" clId="{4A3DD7C0-C0BC-426E-8F3B-8F4FCEC8EBCB}" dt="2023-06-03T03:05:03.046" v="933" actId="478"/>
          <ac:spMkLst>
            <pc:docMk/>
            <pc:sldMk cId="3495916387" sldId="287"/>
            <ac:spMk id="57" creationId="{301C586E-1937-45BB-8AFB-35DAA59C10DA}"/>
          </ac:spMkLst>
        </pc:spChg>
        <pc:spChg chg="add del mod">
          <ac:chgData name="Trần Đình Hoàng" userId="c8fe505b-42f3-4e84-9347-555dc7f5a4e0" providerId="ADAL" clId="{4A3DD7C0-C0BC-426E-8F3B-8F4FCEC8EBCB}" dt="2023-06-03T03:05:46.743" v="936" actId="478"/>
          <ac:spMkLst>
            <pc:docMk/>
            <pc:sldMk cId="3495916387" sldId="287"/>
            <ac:spMk id="58" creationId="{E154A503-D636-9B49-2E8A-1ECA64814352}"/>
          </ac:spMkLst>
        </pc:spChg>
        <pc:spChg chg="add del mod">
          <ac:chgData name="Trần Đình Hoàng" userId="c8fe505b-42f3-4e84-9347-555dc7f5a4e0" providerId="ADAL" clId="{4A3DD7C0-C0BC-426E-8F3B-8F4FCEC8EBCB}" dt="2023-06-03T03:06:01.709" v="939" actId="478"/>
          <ac:spMkLst>
            <pc:docMk/>
            <pc:sldMk cId="3495916387" sldId="287"/>
            <ac:spMk id="59" creationId="{0A9C70EE-0658-3C13-0AC8-CC65F787114A}"/>
          </ac:spMkLst>
        </pc:spChg>
        <pc:spChg chg="add del mod topLvl">
          <ac:chgData name="Trần Đình Hoàng" userId="c8fe505b-42f3-4e84-9347-555dc7f5a4e0" providerId="ADAL" clId="{4A3DD7C0-C0BC-426E-8F3B-8F4FCEC8EBCB}" dt="2023-06-03T03:21:53.678" v="1472"/>
          <ac:spMkLst>
            <pc:docMk/>
            <pc:sldMk cId="3495916387" sldId="287"/>
            <ac:spMk id="60" creationId="{46B97D60-540D-F0ED-3EBF-74FA9F9A275B}"/>
          </ac:spMkLst>
        </pc:spChg>
        <pc:spChg chg="add del mod topLvl">
          <ac:chgData name="Trần Đình Hoàng" userId="c8fe505b-42f3-4e84-9347-555dc7f5a4e0" providerId="ADAL" clId="{4A3DD7C0-C0BC-426E-8F3B-8F4FCEC8EBCB}" dt="2023-06-03T03:22:49.650" v="1475" actId="164"/>
          <ac:spMkLst>
            <pc:docMk/>
            <pc:sldMk cId="3495916387" sldId="287"/>
            <ac:spMk id="61" creationId="{498C3511-AD57-3222-B470-5EB00BD22D67}"/>
          </ac:spMkLst>
        </pc:spChg>
        <pc:spChg chg="add del mod topLvl">
          <ac:chgData name="Trần Đình Hoàng" userId="c8fe505b-42f3-4e84-9347-555dc7f5a4e0" providerId="ADAL" clId="{4A3DD7C0-C0BC-426E-8F3B-8F4FCEC8EBCB}" dt="2023-06-03T03:21:53.678" v="1472"/>
          <ac:spMkLst>
            <pc:docMk/>
            <pc:sldMk cId="3495916387" sldId="287"/>
            <ac:spMk id="62" creationId="{4E12C945-97E9-7626-2E22-4327C75D4174}"/>
          </ac:spMkLst>
        </pc:spChg>
        <pc:spChg chg="add del mod topLvl">
          <ac:chgData name="Trần Đình Hoàng" userId="c8fe505b-42f3-4e84-9347-555dc7f5a4e0" providerId="ADAL" clId="{4A3DD7C0-C0BC-426E-8F3B-8F4FCEC8EBCB}" dt="2023-06-03T03:21:53.678" v="1472"/>
          <ac:spMkLst>
            <pc:docMk/>
            <pc:sldMk cId="3495916387" sldId="287"/>
            <ac:spMk id="63" creationId="{C8EA0B96-721C-F826-67FC-11FEB3266F6D}"/>
          </ac:spMkLst>
        </pc:spChg>
        <pc:spChg chg="mod">
          <ac:chgData name="Trần Đình Hoàng" userId="c8fe505b-42f3-4e84-9347-555dc7f5a4e0" providerId="ADAL" clId="{4A3DD7C0-C0BC-426E-8F3B-8F4FCEC8EBCB}" dt="2023-06-03T03:10:57.445" v="1041"/>
          <ac:spMkLst>
            <pc:docMk/>
            <pc:sldMk cId="3495916387" sldId="287"/>
            <ac:spMk id="64" creationId="{ABC410DC-989F-A19D-4BB4-1B8F9461AAE5}"/>
          </ac:spMkLst>
        </pc:spChg>
        <pc:spChg chg="del mod topLvl">
          <ac:chgData name="Trần Đình Hoàng" userId="c8fe505b-42f3-4e84-9347-555dc7f5a4e0" providerId="ADAL" clId="{4A3DD7C0-C0BC-426E-8F3B-8F4FCEC8EBCB}" dt="2023-06-03T03:22:16.503" v="1474"/>
          <ac:spMkLst>
            <pc:docMk/>
            <pc:sldMk cId="3495916387" sldId="287"/>
            <ac:spMk id="68" creationId="{A8CB39A1-0E0B-122D-3250-5312B388555C}"/>
          </ac:spMkLst>
        </pc:spChg>
        <pc:spChg chg="mod topLvl">
          <ac:chgData name="Trần Đình Hoàng" userId="c8fe505b-42f3-4e84-9347-555dc7f5a4e0" providerId="ADAL" clId="{4A3DD7C0-C0BC-426E-8F3B-8F4FCEC8EBCB}" dt="2023-06-03T12:39:05.882" v="3049" actId="207"/>
          <ac:spMkLst>
            <pc:docMk/>
            <pc:sldMk cId="3495916387" sldId="287"/>
            <ac:spMk id="69" creationId="{1C38260E-0FD0-7665-D12D-B83232242DE6}"/>
          </ac:spMkLst>
        </pc:spChg>
        <pc:spChg chg="del mod topLvl">
          <ac:chgData name="Trần Đình Hoàng" userId="c8fe505b-42f3-4e84-9347-555dc7f5a4e0" providerId="ADAL" clId="{4A3DD7C0-C0BC-426E-8F3B-8F4FCEC8EBCB}" dt="2023-06-03T03:22:16.503" v="1474"/>
          <ac:spMkLst>
            <pc:docMk/>
            <pc:sldMk cId="3495916387" sldId="287"/>
            <ac:spMk id="70" creationId="{F52DF46A-2AC0-1525-E38C-28B11DFDDCB7}"/>
          </ac:spMkLst>
        </pc:spChg>
        <pc:spChg chg="del mod topLvl">
          <ac:chgData name="Trần Đình Hoàng" userId="c8fe505b-42f3-4e84-9347-555dc7f5a4e0" providerId="ADAL" clId="{4A3DD7C0-C0BC-426E-8F3B-8F4FCEC8EBCB}" dt="2023-06-03T03:22:16.503" v="1474"/>
          <ac:spMkLst>
            <pc:docMk/>
            <pc:sldMk cId="3495916387" sldId="287"/>
            <ac:spMk id="71" creationId="{B7C137C9-F9E6-9A50-3062-97D2A365E6C4}"/>
          </ac:spMkLst>
        </pc:spChg>
        <pc:spChg chg="add mod">
          <ac:chgData name="Trần Đình Hoàng" userId="c8fe505b-42f3-4e84-9347-555dc7f5a4e0" providerId="ADAL" clId="{4A3DD7C0-C0BC-426E-8F3B-8F4FCEC8EBCB}" dt="2023-06-03T03:22:49.650" v="1475" actId="164"/>
          <ac:spMkLst>
            <pc:docMk/>
            <pc:sldMk cId="3495916387" sldId="287"/>
            <ac:spMk id="72" creationId="{A8868A46-5487-56B8-4C02-1E43BB550217}"/>
          </ac:spMkLst>
        </pc:spChg>
        <pc:spChg chg="add mod">
          <ac:chgData name="Trần Đình Hoàng" userId="c8fe505b-42f3-4e84-9347-555dc7f5a4e0" providerId="ADAL" clId="{4A3DD7C0-C0BC-426E-8F3B-8F4FCEC8EBCB}" dt="2023-06-03T03:22:49.650" v="1475" actId="164"/>
          <ac:spMkLst>
            <pc:docMk/>
            <pc:sldMk cId="3495916387" sldId="287"/>
            <ac:spMk id="73" creationId="{31B42535-8DDA-DEC3-2E0C-57DF4CF5F8F9}"/>
          </ac:spMkLst>
        </pc:spChg>
        <pc:spChg chg="add mod">
          <ac:chgData name="Trần Đình Hoàng" userId="c8fe505b-42f3-4e84-9347-555dc7f5a4e0" providerId="ADAL" clId="{4A3DD7C0-C0BC-426E-8F3B-8F4FCEC8EBCB}" dt="2023-06-03T12:39:16.881" v="3051" actId="207"/>
          <ac:spMkLst>
            <pc:docMk/>
            <pc:sldMk cId="3495916387" sldId="287"/>
            <ac:spMk id="74" creationId="{E4DD35E5-E882-41B0-87D2-BE0797129F87}"/>
          </ac:spMkLst>
        </pc:spChg>
        <pc:spChg chg="add mod">
          <ac:chgData name="Trần Đình Hoàng" userId="c8fe505b-42f3-4e84-9347-555dc7f5a4e0" providerId="ADAL" clId="{4A3DD7C0-C0BC-426E-8F3B-8F4FCEC8EBCB}" dt="2023-06-03T03:23:03.946" v="1482" actId="164"/>
          <ac:spMkLst>
            <pc:docMk/>
            <pc:sldMk cId="3495916387" sldId="287"/>
            <ac:spMk id="75" creationId="{8625B593-6525-4222-D081-86E94568A22B}"/>
          </ac:spMkLst>
        </pc:spChg>
        <pc:spChg chg="add mod">
          <ac:chgData name="Trần Đình Hoàng" userId="c8fe505b-42f3-4e84-9347-555dc7f5a4e0" providerId="ADAL" clId="{4A3DD7C0-C0BC-426E-8F3B-8F4FCEC8EBCB}" dt="2023-06-03T12:59:45.048" v="3207" actId="207"/>
          <ac:spMkLst>
            <pc:docMk/>
            <pc:sldMk cId="3495916387" sldId="287"/>
            <ac:spMk id="76" creationId="{C2F20FD9-8257-36F8-D59D-4264B0A664F8}"/>
          </ac:spMkLst>
        </pc:spChg>
        <pc:spChg chg="mod">
          <ac:chgData name="Trần Đình Hoàng" userId="c8fe505b-42f3-4e84-9347-555dc7f5a4e0" providerId="ADAL" clId="{4A3DD7C0-C0BC-426E-8F3B-8F4FCEC8EBCB}" dt="2023-06-03T03:19:59.980" v="1291" actId="571"/>
          <ac:spMkLst>
            <pc:docMk/>
            <pc:sldMk cId="3495916387" sldId="287"/>
            <ac:spMk id="78" creationId="{3933E8B9-FFFE-65F0-06E8-FBD242B048AA}"/>
          </ac:spMkLst>
        </pc:spChg>
        <pc:spChg chg="mod">
          <ac:chgData name="Trần Đình Hoàng" userId="c8fe505b-42f3-4e84-9347-555dc7f5a4e0" providerId="ADAL" clId="{4A3DD7C0-C0BC-426E-8F3B-8F4FCEC8EBCB}" dt="2023-06-03T03:19:59.980" v="1291" actId="571"/>
          <ac:spMkLst>
            <pc:docMk/>
            <pc:sldMk cId="3495916387" sldId="287"/>
            <ac:spMk id="79" creationId="{E2467E19-227B-62AE-D603-B23175FD66CA}"/>
          </ac:spMkLst>
        </pc:spChg>
        <pc:spChg chg="mod">
          <ac:chgData name="Trần Đình Hoàng" userId="c8fe505b-42f3-4e84-9347-555dc7f5a4e0" providerId="ADAL" clId="{4A3DD7C0-C0BC-426E-8F3B-8F4FCEC8EBCB}" dt="2023-06-03T03:19:59.980" v="1291" actId="571"/>
          <ac:spMkLst>
            <pc:docMk/>
            <pc:sldMk cId="3495916387" sldId="287"/>
            <ac:spMk id="80" creationId="{CE6A37D7-5759-562C-7EAB-A233BBEC069A}"/>
          </ac:spMkLst>
        </pc:spChg>
        <pc:spChg chg="mod">
          <ac:chgData name="Trần Đình Hoàng" userId="c8fe505b-42f3-4e84-9347-555dc7f5a4e0" providerId="ADAL" clId="{4A3DD7C0-C0BC-426E-8F3B-8F4FCEC8EBCB}" dt="2023-06-03T03:19:59.980" v="1291" actId="571"/>
          <ac:spMkLst>
            <pc:docMk/>
            <pc:sldMk cId="3495916387" sldId="287"/>
            <ac:spMk id="81" creationId="{7A9729E7-31E6-6818-F500-0966D7EA4F3C}"/>
          </ac:spMkLst>
        </pc:spChg>
        <pc:spChg chg="add mod">
          <ac:chgData name="Trần Đình Hoàng" userId="c8fe505b-42f3-4e84-9347-555dc7f5a4e0" providerId="ADAL" clId="{4A3DD7C0-C0BC-426E-8F3B-8F4FCEC8EBCB}" dt="2023-06-03T03:19:59.980" v="1291" actId="571"/>
          <ac:spMkLst>
            <pc:docMk/>
            <pc:sldMk cId="3495916387" sldId="287"/>
            <ac:spMk id="82" creationId="{5180CBA0-837D-72A6-00B4-81602D561320}"/>
          </ac:spMkLst>
        </pc:spChg>
        <pc:spChg chg="add mod">
          <ac:chgData name="Trần Đình Hoàng" userId="c8fe505b-42f3-4e84-9347-555dc7f5a4e0" providerId="ADAL" clId="{4A3DD7C0-C0BC-426E-8F3B-8F4FCEC8EBCB}" dt="2023-06-05T03:15:38.520" v="13069" actId="207"/>
          <ac:spMkLst>
            <pc:docMk/>
            <pc:sldMk cId="3495916387" sldId="287"/>
            <ac:spMk id="83" creationId="{673AAFD2-D879-5895-FAE1-BF8C36F79A09}"/>
          </ac:spMkLst>
        </pc:spChg>
        <pc:spChg chg="add mod">
          <ac:chgData name="Trần Đình Hoàng" userId="c8fe505b-42f3-4e84-9347-555dc7f5a4e0" providerId="ADAL" clId="{4A3DD7C0-C0BC-426E-8F3B-8F4FCEC8EBCB}" dt="2023-06-03T12:59:48.768" v="3208" actId="207"/>
          <ac:spMkLst>
            <pc:docMk/>
            <pc:sldMk cId="3495916387" sldId="287"/>
            <ac:spMk id="84" creationId="{F7D7E150-FF9C-2F62-1E92-051CCC9E81C5}"/>
          </ac:spMkLst>
        </pc:spChg>
        <pc:spChg chg="add mod">
          <ac:chgData name="Trần Đình Hoàng" userId="c8fe505b-42f3-4e84-9347-555dc7f5a4e0" providerId="ADAL" clId="{4A3DD7C0-C0BC-426E-8F3B-8F4FCEC8EBCB}" dt="2023-06-05T03:16:04.424" v="13070" actId="207"/>
          <ac:spMkLst>
            <pc:docMk/>
            <pc:sldMk cId="3495916387" sldId="287"/>
            <ac:spMk id="85" creationId="{38D9000E-B36A-9207-72D7-2A1E804E276E}"/>
          </ac:spMkLst>
        </pc:spChg>
        <pc:spChg chg="add mod">
          <ac:chgData name="Trần Đình Hoàng" userId="c8fe505b-42f3-4e84-9347-555dc7f5a4e0" providerId="ADAL" clId="{4A3DD7C0-C0BC-426E-8F3B-8F4FCEC8EBCB}" dt="2023-06-03T12:59:52.416" v="3209" actId="207"/>
          <ac:spMkLst>
            <pc:docMk/>
            <pc:sldMk cId="3495916387" sldId="287"/>
            <ac:spMk id="86" creationId="{56E6AD24-AEE5-942B-6C97-018BD5719F94}"/>
          </ac:spMkLst>
        </pc:spChg>
        <pc:spChg chg="add mod">
          <ac:chgData name="Trần Đình Hoàng" userId="c8fe505b-42f3-4e84-9347-555dc7f5a4e0" providerId="ADAL" clId="{4A3DD7C0-C0BC-426E-8F3B-8F4FCEC8EBCB}" dt="2023-06-03T12:40:48.474" v="3057" actId="207"/>
          <ac:spMkLst>
            <pc:docMk/>
            <pc:sldMk cId="3495916387" sldId="287"/>
            <ac:spMk id="87" creationId="{BAB6E5DE-0ABB-375C-9C1F-8983282CB97F}"/>
          </ac:spMkLst>
        </pc:spChg>
        <pc:spChg chg="mod">
          <ac:chgData name="Trần Đình Hoàng" userId="c8fe505b-42f3-4e84-9347-555dc7f5a4e0" providerId="ADAL" clId="{4A3DD7C0-C0BC-426E-8F3B-8F4FCEC8EBCB}" dt="2023-06-03T03:24:20.490" v="1486" actId="164"/>
          <ac:spMkLst>
            <pc:docMk/>
            <pc:sldMk cId="3495916387" sldId="287"/>
            <ac:spMk id="88" creationId="{81148AAD-5252-D6C8-129F-5BB550F0451B}"/>
          </ac:spMkLst>
        </pc:spChg>
        <pc:spChg chg="mod">
          <ac:chgData name="Trần Đình Hoàng" userId="c8fe505b-42f3-4e84-9347-555dc7f5a4e0" providerId="ADAL" clId="{4A3DD7C0-C0BC-426E-8F3B-8F4FCEC8EBCB}" dt="2023-06-03T03:24:22.307" v="1487" actId="164"/>
          <ac:spMkLst>
            <pc:docMk/>
            <pc:sldMk cId="3495916387" sldId="287"/>
            <ac:spMk id="89" creationId="{BAA09180-A22B-C665-6631-101774EF02A1}"/>
          </ac:spMkLst>
        </pc:spChg>
        <pc:grpChg chg="add mod">
          <ac:chgData name="Trần Đình Hoàng" userId="c8fe505b-42f3-4e84-9347-555dc7f5a4e0" providerId="ADAL" clId="{4A3DD7C0-C0BC-426E-8F3B-8F4FCEC8EBCB}" dt="2023-06-05T03:14:41.847" v="13068" actId="1035"/>
          <ac:grpSpMkLst>
            <pc:docMk/>
            <pc:sldMk cId="3495916387" sldId="287"/>
            <ac:grpSpMk id="5" creationId="{AB1615E0-2F92-D0A4-9F0C-C3D9A7B22034}"/>
          </ac:grpSpMkLst>
        </pc:grpChg>
        <pc:grpChg chg="add mod">
          <ac:chgData name="Trần Đình Hoàng" userId="c8fe505b-42f3-4e84-9347-555dc7f5a4e0" providerId="ADAL" clId="{4A3DD7C0-C0BC-426E-8F3B-8F4FCEC8EBCB}" dt="2023-06-05T03:14:41.847" v="13068" actId="1035"/>
          <ac:grpSpMkLst>
            <pc:docMk/>
            <pc:sldMk cId="3495916387" sldId="287"/>
            <ac:grpSpMk id="7" creationId="{79F4560D-E973-0D55-C1CC-CAF4B6D3A58A}"/>
          </ac:grpSpMkLst>
        </pc:grpChg>
        <pc:grpChg chg="add mod">
          <ac:chgData name="Trần Đình Hoàng" userId="c8fe505b-42f3-4e84-9347-555dc7f5a4e0" providerId="ADAL" clId="{4A3DD7C0-C0BC-426E-8F3B-8F4FCEC8EBCB}" dt="2023-06-05T03:14:41.847" v="13068" actId="1035"/>
          <ac:grpSpMkLst>
            <pc:docMk/>
            <pc:sldMk cId="3495916387" sldId="287"/>
            <ac:grpSpMk id="8" creationId="{0893C0A2-D238-32E0-1906-7C2646058523}"/>
          </ac:grpSpMkLst>
        </pc:grpChg>
        <pc:grpChg chg="add mod">
          <ac:chgData name="Trần Đình Hoàng" userId="c8fe505b-42f3-4e84-9347-555dc7f5a4e0" providerId="ADAL" clId="{4A3DD7C0-C0BC-426E-8F3B-8F4FCEC8EBCB}" dt="2023-06-05T03:14:41.847" v="13068" actId="1035"/>
          <ac:grpSpMkLst>
            <pc:docMk/>
            <pc:sldMk cId="3495916387" sldId="287"/>
            <ac:grpSpMk id="9" creationId="{57E9306C-6935-7CDD-0807-68E834D229FF}"/>
          </ac:grpSpMkLst>
        </pc:grpChg>
        <pc:grpChg chg="mod">
          <ac:chgData name="Trần Đình Hoàng" userId="c8fe505b-42f3-4e84-9347-555dc7f5a4e0" providerId="ADAL" clId="{4A3DD7C0-C0BC-426E-8F3B-8F4FCEC8EBCB}" dt="2023-06-05T03:13:26.679" v="12952"/>
          <ac:grpSpMkLst>
            <pc:docMk/>
            <pc:sldMk cId="3495916387" sldId="287"/>
            <ac:grpSpMk id="11" creationId="{3C671BDC-ABAB-92A2-E976-02A8E7BA6A0E}"/>
          </ac:grpSpMkLst>
        </pc:grpChg>
        <pc:grpChg chg="add del mod">
          <ac:chgData name="Trần Đình Hoàng" userId="c8fe505b-42f3-4e84-9347-555dc7f5a4e0" providerId="ADAL" clId="{4A3DD7C0-C0BC-426E-8F3B-8F4FCEC8EBCB}" dt="2023-06-03T02:52:21.708" v="741" actId="165"/>
          <ac:grpSpMkLst>
            <pc:docMk/>
            <pc:sldMk cId="3495916387" sldId="287"/>
            <ac:grpSpMk id="34" creationId="{3F125096-E453-33A9-8D88-4779ADDBF257}"/>
          </ac:grpSpMkLst>
        </pc:grpChg>
        <pc:grpChg chg="add mod">
          <ac:chgData name="Trần Đình Hoàng" userId="c8fe505b-42f3-4e84-9347-555dc7f5a4e0" providerId="ADAL" clId="{4A3DD7C0-C0BC-426E-8F3B-8F4FCEC8EBCB}" dt="2023-06-03T03:11:15.149" v="1043" actId="164"/>
          <ac:grpSpMkLst>
            <pc:docMk/>
            <pc:sldMk cId="3495916387" sldId="287"/>
            <ac:grpSpMk id="65" creationId="{478E2F83-AA89-866E-EA59-34A86BD6423E}"/>
          </ac:grpSpMkLst>
        </pc:grpChg>
        <pc:grpChg chg="add del mod">
          <ac:chgData name="Trần Đình Hoàng" userId="c8fe505b-42f3-4e84-9347-555dc7f5a4e0" providerId="ADAL" clId="{4A3DD7C0-C0BC-426E-8F3B-8F4FCEC8EBCB}" dt="2023-06-03T03:21:45.869" v="1471" actId="165"/>
          <ac:grpSpMkLst>
            <pc:docMk/>
            <pc:sldMk cId="3495916387" sldId="287"/>
            <ac:grpSpMk id="66" creationId="{50940016-9EBE-4EA9-C571-852601B456AC}"/>
          </ac:grpSpMkLst>
        </pc:grpChg>
        <pc:grpChg chg="add del mod">
          <ac:chgData name="Trần Đình Hoàng" userId="c8fe505b-42f3-4e84-9347-555dc7f5a4e0" providerId="ADAL" clId="{4A3DD7C0-C0BC-426E-8F3B-8F4FCEC8EBCB}" dt="2023-06-03T03:22:08.084" v="1473" actId="165"/>
          <ac:grpSpMkLst>
            <pc:docMk/>
            <pc:sldMk cId="3495916387" sldId="287"/>
            <ac:grpSpMk id="67" creationId="{9942E764-4572-FB9C-2128-0562F83EB76B}"/>
          </ac:grpSpMkLst>
        </pc:grpChg>
        <pc:grpChg chg="add mod">
          <ac:chgData name="Trần Đình Hoàng" userId="c8fe505b-42f3-4e84-9347-555dc7f5a4e0" providerId="ADAL" clId="{4A3DD7C0-C0BC-426E-8F3B-8F4FCEC8EBCB}" dt="2023-06-03T03:19:59.980" v="1291" actId="571"/>
          <ac:grpSpMkLst>
            <pc:docMk/>
            <pc:sldMk cId="3495916387" sldId="287"/>
            <ac:grpSpMk id="77" creationId="{44F885DB-FC03-77B4-9480-D8AAE3B92B6B}"/>
          </ac:grpSpMkLst>
        </pc:grpChg>
        <pc:grpChg chg="add mod">
          <ac:chgData name="Trần Đình Hoàng" userId="c8fe505b-42f3-4e84-9347-555dc7f5a4e0" providerId="ADAL" clId="{4A3DD7C0-C0BC-426E-8F3B-8F4FCEC8EBCB}" dt="2023-06-03T03:24:20.490" v="1486" actId="164"/>
          <ac:grpSpMkLst>
            <pc:docMk/>
            <pc:sldMk cId="3495916387" sldId="287"/>
            <ac:grpSpMk id="90" creationId="{4F41CFF0-8A51-0C2A-D74C-27D730128E5E}"/>
          </ac:grpSpMkLst>
        </pc:grpChg>
        <pc:grpChg chg="add mod">
          <ac:chgData name="Trần Đình Hoàng" userId="c8fe505b-42f3-4e84-9347-555dc7f5a4e0" providerId="ADAL" clId="{4A3DD7C0-C0BC-426E-8F3B-8F4FCEC8EBCB}" dt="2023-06-03T03:24:22.307" v="1487" actId="164"/>
          <ac:grpSpMkLst>
            <pc:docMk/>
            <pc:sldMk cId="3495916387" sldId="287"/>
            <ac:grpSpMk id="91" creationId="{9E61127C-80C4-D25F-CEB4-4E06B48A8D79}"/>
          </ac:grpSpMkLst>
        </pc:grpChg>
        <pc:grpChg chg="add mod">
          <ac:chgData name="Trần Đình Hoàng" userId="c8fe505b-42f3-4e84-9347-555dc7f5a4e0" providerId="ADAL" clId="{4A3DD7C0-C0BC-426E-8F3B-8F4FCEC8EBCB}" dt="2023-06-03T09:16:56.510" v="2227" actId="1036"/>
          <ac:grpSpMkLst>
            <pc:docMk/>
            <pc:sldMk cId="3495916387" sldId="287"/>
            <ac:grpSpMk id="92" creationId="{A1846620-E423-31EC-EB3F-7A4D37DABCB4}"/>
          </ac:grpSpMkLst>
        </pc:grpChg>
        <pc:grpChg chg="add mod">
          <ac:chgData name="Trần Đình Hoàng" userId="c8fe505b-42f3-4e84-9347-555dc7f5a4e0" providerId="ADAL" clId="{4A3DD7C0-C0BC-426E-8F3B-8F4FCEC8EBCB}" dt="2023-06-05T03:13:37.315" v="12965" actId="1035"/>
          <ac:grpSpMkLst>
            <pc:docMk/>
            <pc:sldMk cId="3495916387" sldId="287"/>
            <ac:grpSpMk id="93" creationId="{3D4925C9-2699-C244-D926-A8F86BCB79D7}"/>
          </ac:grpSpMkLst>
        </pc:grpChg>
        <pc:grpChg chg="add mod">
          <ac:chgData name="Trần Đình Hoàng" userId="c8fe505b-42f3-4e84-9347-555dc7f5a4e0" providerId="ADAL" clId="{4A3DD7C0-C0BC-426E-8F3B-8F4FCEC8EBCB}" dt="2023-06-03T09:15:36.265" v="2200" actId="164"/>
          <ac:grpSpMkLst>
            <pc:docMk/>
            <pc:sldMk cId="3495916387" sldId="287"/>
            <ac:grpSpMk id="94" creationId="{508FB15E-725D-92B5-8444-CD3F5CC99F45}"/>
          </ac:grpSpMkLst>
        </pc:grpChg>
        <pc:grpChg chg="add mod">
          <ac:chgData name="Trần Đình Hoàng" userId="c8fe505b-42f3-4e84-9347-555dc7f5a4e0" providerId="ADAL" clId="{4A3DD7C0-C0BC-426E-8F3B-8F4FCEC8EBCB}" dt="2023-06-03T09:15:39.328" v="2201" actId="164"/>
          <ac:grpSpMkLst>
            <pc:docMk/>
            <pc:sldMk cId="3495916387" sldId="287"/>
            <ac:grpSpMk id="95" creationId="{2098B1E7-F415-0189-81EF-A5EBCD766179}"/>
          </ac:grpSpMkLst>
        </pc:grpChg>
        <pc:grpChg chg="add mod">
          <ac:chgData name="Trần Đình Hoàng" userId="c8fe505b-42f3-4e84-9347-555dc7f5a4e0" providerId="ADAL" clId="{4A3DD7C0-C0BC-426E-8F3B-8F4FCEC8EBCB}" dt="2023-06-03T09:15:41.641" v="2202" actId="164"/>
          <ac:grpSpMkLst>
            <pc:docMk/>
            <pc:sldMk cId="3495916387" sldId="287"/>
            <ac:grpSpMk id="96" creationId="{0979CDEF-6139-DF70-ACE2-600341EE6CB1}"/>
          </ac:grpSpMkLst>
        </pc:grpChg>
        <pc:grpChg chg="add mod">
          <ac:chgData name="Trần Đình Hoàng" userId="c8fe505b-42f3-4e84-9347-555dc7f5a4e0" providerId="ADAL" clId="{4A3DD7C0-C0BC-426E-8F3B-8F4FCEC8EBCB}" dt="2023-06-03T03:34:58.999" v="1542" actId="164"/>
          <ac:grpSpMkLst>
            <pc:docMk/>
            <pc:sldMk cId="3495916387" sldId="287"/>
            <ac:grpSpMk id="97" creationId="{B01996D1-CE80-74C9-5B65-384D137D2CF3}"/>
          </ac:grpSpMkLst>
        </pc:grpChg>
        <pc:grpChg chg="add mod">
          <ac:chgData name="Trần Đình Hoàng" userId="c8fe505b-42f3-4e84-9347-555dc7f5a4e0" providerId="ADAL" clId="{4A3DD7C0-C0BC-426E-8F3B-8F4FCEC8EBCB}" dt="2023-06-03T03:34:58.999" v="1542" actId="164"/>
          <ac:grpSpMkLst>
            <pc:docMk/>
            <pc:sldMk cId="3495916387" sldId="287"/>
            <ac:grpSpMk id="99" creationId="{3FFFB3C3-08D7-843D-CEA3-9825993C3D2B}"/>
          </ac:grpSpMkLst>
        </pc:grpChg>
        <pc:picChg chg="add del mod">
          <ac:chgData name="Trần Đình Hoàng" userId="c8fe505b-42f3-4e84-9347-555dc7f5a4e0" providerId="ADAL" clId="{4A3DD7C0-C0BC-426E-8F3B-8F4FCEC8EBCB}" dt="2023-06-03T02:13:13.800" v="305" actId="478"/>
          <ac:picMkLst>
            <pc:docMk/>
            <pc:sldMk cId="3495916387" sldId="287"/>
            <ac:picMk id="4" creationId="{8F0AD7B5-4F2E-C746-611E-89EA1BDBFE13}"/>
          </ac:picMkLst>
        </pc:picChg>
        <pc:picChg chg="add del mod">
          <ac:chgData name="Trần Đình Hoàng" userId="c8fe505b-42f3-4e84-9347-555dc7f5a4e0" providerId="ADAL" clId="{4A3DD7C0-C0BC-426E-8F3B-8F4FCEC8EBCB}" dt="2023-06-03T02:20:34.389" v="307" actId="478"/>
          <ac:picMkLst>
            <pc:docMk/>
            <pc:sldMk cId="3495916387" sldId="287"/>
            <ac:picMk id="5" creationId="{8178C6DC-9CFA-3E9A-D883-E67236B69631}"/>
          </ac:picMkLst>
        </pc:picChg>
        <pc:picChg chg="add mod">
          <ac:chgData name="Trần Đình Hoàng" userId="c8fe505b-42f3-4e84-9347-555dc7f5a4e0" providerId="ADAL" clId="{4A3DD7C0-C0BC-426E-8F3B-8F4FCEC8EBCB}" dt="2023-06-03T03:34:58.999" v="1542" actId="164"/>
          <ac:picMkLst>
            <pc:docMk/>
            <pc:sldMk cId="3495916387" sldId="287"/>
            <ac:picMk id="98" creationId="{AED6DB46-C46D-ED8F-2BF8-6F7A8E711356}"/>
          </ac:picMkLst>
        </pc:picChg>
      </pc:sldChg>
      <pc:sldChg chg="addSp delSp modSp add mod setBg delAnim modAnim">
        <pc:chgData name="Trần Đình Hoàng" userId="c8fe505b-42f3-4e84-9347-555dc7f5a4e0" providerId="ADAL" clId="{4A3DD7C0-C0BC-426E-8F3B-8F4FCEC8EBCB}" dt="2023-06-05T03:18:04.218" v="13072"/>
        <pc:sldMkLst>
          <pc:docMk/>
          <pc:sldMk cId="3639577679" sldId="288"/>
        </pc:sldMkLst>
        <pc:spChg chg="add mod">
          <ac:chgData name="Trần Đình Hoàng" userId="c8fe505b-42f3-4e84-9347-555dc7f5a4e0" providerId="ADAL" clId="{4A3DD7C0-C0BC-426E-8F3B-8F4FCEC8EBCB}" dt="2023-06-03T03:53:33.917" v="1824" actId="12788"/>
          <ac:spMkLst>
            <pc:docMk/>
            <pc:sldMk cId="3639577679" sldId="288"/>
            <ac:spMk id="2" creationId="{71BE78F8-0C3E-3723-E1DA-F9A689EED6E6}"/>
          </ac:spMkLst>
        </pc:spChg>
        <pc:spChg chg="add mod">
          <ac:chgData name="Trần Đình Hoàng" userId="c8fe505b-42f3-4e84-9347-555dc7f5a4e0" providerId="ADAL" clId="{4A3DD7C0-C0BC-426E-8F3B-8F4FCEC8EBCB}" dt="2023-06-03T03:50:43.135" v="1795" actId="555"/>
          <ac:spMkLst>
            <pc:docMk/>
            <pc:sldMk cId="3639577679" sldId="288"/>
            <ac:spMk id="4" creationId="{88280F76-8D32-72A7-DBC5-94DF09EF5385}"/>
          </ac:spMkLst>
        </pc:spChg>
        <pc:spChg chg="mod ord">
          <ac:chgData name="Trần Đình Hoàng" userId="c8fe505b-42f3-4e84-9347-555dc7f5a4e0" providerId="ADAL" clId="{4A3DD7C0-C0BC-426E-8F3B-8F4FCEC8EBCB}" dt="2023-06-03T03:52:00.222" v="1810" actId="167"/>
          <ac:spMkLst>
            <pc:docMk/>
            <pc:sldMk cId="3639577679" sldId="288"/>
            <ac:spMk id="6" creationId="{00000000-0000-0000-0000-000000000000}"/>
          </ac:spMkLst>
        </pc:spChg>
        <pc:spChg chg="add mod">
          <ac:chgData name="Trần Đình Hoàng" userId="c8fe505b-42f3-4e84-9347-555dc7f5a4e0" providerId="ADAL" clId="{4A3DD7C0-C0BC-426E-8F3B-8F4FCEC8EBCB}" dt="2023-06-03T03:53:51.260" v="1830" actId="20577"/>
          <ac:spMkLst>
            <pc:docMk/>
            <pc:sldMk cId="3639577679" sldId="288"/>
            <ac:spMk id="7" creationId="{872D5FD6-861E-E473-9FCF-FE739960F2BA}"/>
          </ac:spMkLst>
        </pc:spChg>
        <pc:spChg chg="mod">
          <ac:chgData name="Trần Đình Hoàng" userId="c8fe505b-42f3-4e84-9347-555dc7f5a4e0" providerId="ADAL" clId="{4A3DD7C0-C0BC-426E-8F3B-8F4FCEC8EBCB}" dt="2023-06-03T03:48:03.734" v="1723" actId="123"/>
          <ac:spMkLst>
            <pc:docMk/>
            <pc:sldMk cId="3639577679" sldId="288"/>
            <ac:spMk id="8" creationId="{00000000-0000-0000-0000-000000000000}"/>
          </ac:spMkLst>
        </pc:spChg>
        <pc:spChg chg="del mod">
          <ac:chgData name="Trần Đình Hoàng" userId="c8fe505b-42f3-4e84-9347-555dc7f5a4e0" providerId="ADAL" clId="{4A3DD7C0-C0BC-426E-8F3B-8F4FCEC8EBCB}" dt="2023-06-03T03:48:09.919" v="1725" actId="478"/>
          <ac:spMkLst>
            <pc:docMk/>
            <pc:sldMk cId="3639577679" sldId="288"/>
            <ac:spMk id="9" creationId="{00000000-0000-0000-0000-000000000000}"/>
          </ac:spMkLst>
        </pc:spChg>
        <pc:spChg chg="add mod">
          <ac:chgData name="Trần Đình Hoàng" userId="c8fe505b-42f3-4e84-9347-555dc7f5a4e0" providerId="ADAL" clId="{4A3DD7C0-C0BC-426E-8F3B-8F4FCEC8EBCB}" dt="2023-06-03T03:53:53.004" v="1832" actId="20577"/>
          <ac:spMkLst>
            <pc:docMk/>
            <pc:sldMk cId="3639577679" sldId="288"/>
            <ac:spMk id="10" creationId="{7838DC35-D45B-C9DE-FBD0-9394E5C42F2E}"/>
          </ac:spMkLst>
        </pc:spChg>
        <pc:spChg chg="add mod ord">
          <ac:chgData name="Trần Đình Hoàng" userId="c8fe505b-42f3-4e84-9347-555dc7f5a4e0" providerId="ADAL" clId="{4A3DD7C0-C0BC-426E-8F3B-8F4FCEC8EBCB}" dt="2023-06-03T03:54:15.403" v="1841" actId="1037"/>
          <ac:spMkLst>
            <pc:docMk/>
            <pc:sldMk cId="3639577679" sldId="288"/>
            <ac:spMk id="12" creationId="{B8698606-3FAA-C014-52C0-1651F519A8BE}"/>
          </ac:spMkLst>
        </pc:spChg>
      </pc:sldChg>
      <pc:sldChg chg="addSp delSp modSp new mod setBg">
        <pc:chgData name="Trần Đình Hoàng" userId="c8fe505b-42f3-4e84-9347-555dc7f5a4e0" providerId="ADAL" clId="{4A3DD7C0-C0BC-426E-8F3B-8F4FCEC8EBCB}" dt="2023-06-03T13:02:09.654" v="3220" actId="20577"/>
        <pc:sldMkLst>
          <pc:docMk/>
          <pc:sldMk cId="1482634344" sldId="289"/>
        </pc:sldMkLst>
        <pc:spChg chg="add mod">
          <ac:chgData name="Trần Đình Hoàng" userId="c8fe505b-42f3-4e84-9347-555dc7f5a4e0" providerId="ADAL" clId="{4A3DD7C0-C0BC-426E-8F3B-8F4FCEC8EBCB}" dt="2023-06-03T13:01:35.558" v="3214" actId="1076"/>
          <ac:spMkLst>
            <pc:docMk/>
            <pc:sldMk cId="1482634344" sldId="289"/>
            <ac:spMk id="2" creationId="{1386275E-9F76-BDB0-EB4C-6215CFCA2C4B}"/>
          </ac:spMkLst>
        </pc:spChg>
        <pc:spChg chg="add del mod">
          <ac:chgData name="Trần Đình Hoàng" userId="c8fe505b-42f3-4e84-9347-555dc7f5a4e0" providerId="ADAL" clId="{4A3DD7C0-C0BC-426E-8F3B-8F4FCEC8EBCB}" dt="2023-06-03T12:58:47.128" v="3203" actId="478"/>
          <ac:spMkLst>
            <pc:docMk/>
            <pc:sldMk cId="1482634344" sldId="289"/>
            <ac:spMk id="3" creationId="{F80968CF-0A01-1CF2-2081-AAD38D344A49}"/>
          </ac:spMkLst>
        </pc:spChg>
        <pc:spChg chg="add mod">
          <ac:chgData name="Trần Đình Hoàng" userId="c8fe505b-42f3-4e84-9347-555dc7f5a4e0" providerId="ADAL" clId="{4A3DD7C0-C0BC-426E-8F3B-8F4FCEC8EBCB}" dt="2023-06-03T13:02:09.654" v="3220" actId="20577"/>
          <ac:spMkLst>
            <pc:docMk/>
            <pc:sldMk cId="1482634344" sldId="289"/>
            <ac:spMk id="4" creationId="{D528094E-2B56-B22D-50FB-BC81C76ADD4E}"/>
          </ac:spMkLst>
        </pc:spChg>
      </pc:sldChg>
      <pc:sldChg chg="addSp modSp new mod setBg modAnim">
        <pc:chgData name="Trần Đình Hoàng" userId="c8fe505b-42f3-4e84-9347-555dc7f5a4e0" providerId="ADAL" clId="{4A3DD7C0-C0BC-426E-8F3B-8F4FCEC8EBCB}" dt="2023-06-03T13:04:39.727" v="3230" actId="1076"/>
        <pc:sldMkLst>
          <pc:docMk/>
          <pc:sldMk cId="3176757879" sldId="290"/>
        </pc:sldMkLst>
        <pc:spChg chg="add mod">
          <ac:chgData name="Trần Đình Hoàng" userId="c8fe505b-42f3-4e84-9347-555dc7f5a4e0" providerId="ADAL" clId="{4A3DD7C0-C0BC-426E-8F3B-8F4FCEC8EBCB}" dt="2023-06-03T13:04:36.639" v="3229" actId="1076"/>
          <ac:spMkLst>
            <pc:docMk/>
            <pc:sldMk cId="3176757879" sldId="290"/>
            <ac:spMk id="4" creationId="{821714A4-1E0B-3AB1-B20E-28FB3B90106E}"/>
          </ac:spMkLst>
        </pc:spChg>
        <pc:spChg chg="add mod">
          <ac:chgData name="Trần Đình Hoàng" userId="c8fe505b-42f3-4e84-9347-555dc7f5a4e0" providerId="ADAL" clId="{4A3DD7C0-C0BC-426E-8F3B-8F4FCEC8EBCB}" dt="2023-06-03T13:04:39.727" v="3230" actId="1076"/>
          <ac:spMkLst>
            <pc:docMk/>
            <pc:sldMk cId="3176757879" sldId="290"/>
            <ac:spMk id="5" creationId="{F7CF3AB1-CD1F-8C28-7ACB-EB01CBE0F037}"/>
          </ac:spMkLst>
        </pc:spChg>
        <pc:picChg chg="add mod">
          <ac:chgData name="Trần Đình Hoàng" userId="c8fe505b-42f3-4e84-9347-555dc7f5a4e0" providerId="ADAL" clId="{4A3DD7C0-C0BC-426E-8F3B-8F4FCEC8EBCB}" dt="2023-06-03T13:04:33.926" v="3228" actId="1076"/>
          <ac:picMkLst>
            <pc:docMk/>
            <pc:sldMk cId="3176757879" sldId="290"/>
            <ac:picMk id="2" creationId="{6E505B0F-F18F-012B-FD56-4A0BA82A3C22}"/>
          </ac:picMkLst>
        </pc:picChg>
        <pc:picChg chg="add mod">
          <ac:chgData name="Trần Đình Hoàng" userId="c8fe505b-42f3-4e84-9347-555dc7f5a4e0" providerId="ADAL" clId="{4A3DD7C0-C0BC-426E-8F3B-8F4FCEC8EBCB}" dt="2023-06-03T13:04:32.535" v="3227" actId="1076"/>
          <ac:picMkLst>
            <pc:docMk/>
            <pc:sldMk cId="3176757879" sldId="290"/>
            <ac:picMk id="3" creationId="{B7289ED9-7C3E-F3ED-3309-5F68E2610903}"/>
          </ac:picMkLst>
        </pc:picChg>
      </pc:sldChg>
      <pc:sldChg chg="addSp delSp modSp new mod setBg modAnim">
        <pc:chgData name="Trần Đình Hoàng" userId="c8fe505b-42f3-4e84-9347-555dc7f5a4e0" providerId="ADAL" clId="{4A3DD7C0-C0BC-426E-8F3B-8F4FCEC8EBCB}" dt="2023-06-05T03:34:47.446" v="13279"/>
        <pc:sldMkLst>
          <pc:docMk/>
          <pc:sldMk cId="885216975" sldId="291"/>
        </pc:sldMkLst>
        <pc:spChg chg="add mod">
          <ac:chgData name="Trần Đình Hoàng" userId="c8fe505b-42f3-4e84-9347-555dc7f5a4e0" providerId="ADAL" clId="{4A3DD7C0-C0BC-426E-8F3B-8F4FCEC8EBCB}" dt="2023-06-05T03:34:17.038" v="13276" actId="1076"/>
          <ac:spMkLst>
            <pc:docMk/>
            <pc:sldMk cId="885216975" sldId="291"/>
            <ac:spMk id="3" creationId="{43E5F62B-B643-6E8A-F6CA-AC5E5D235A3A}"/>
          </ac:spMkLst>
        </pc:spChg>
        <pc:spChg chg="add mod">
          <ac:chgData name="Trần Đình Hoàng" userId="c8fe505b-42f3-4e84-9347-555dc7f5a4e0" providerId="ADAL" clId="{4A3DD7C0-C0BC-426E-8F3B-8F4FCEC8EBCB}" dt="2023-06-03T13:44:10.829" v="3577" actId="14100"/>
          <ac:spMkLst>
            <pc:docMk/>
            <pc:sldMk cId="885216975" sldId="291"/>
            <ac:spMk id="5" creationId="{08A591B7-B170-CF8E-2259-2BC27B7C679E}"/>
          </ac:spMkLst>
        </pc:spChg>
        <pc:spChg chg="add mod">
          <ac:chgData name="Trần Đình Hoàng" userId="c8fe505b-42f3-4e84-9347-555dc7f5a4e0" providerId="ADAL" clId="{4A3DD7C0-C0BC-426E-8F3B-8F4FCEC8EBCB}" dt="2023-06-03T13:43:57.029" v="3555" actId="1035"/>
          <ac:spMkLst>
            <pc:docMk/>
            <pc:sldMk cId="885216975" sldId="291"/>
            <ac:spMk id="6" creationId="{6D9A8B88-8B05-8BC7-4A17-35F9E6807DA0}"/>
          </ac:spMkLst>
        </pc:spChg>
        <pc:spChg chg="add del mod">
          <ac:chgData name="Trần Đình Hoàng" userId="c8fe505b-42f3-4e84-9347-555dc7f5a4e0" providerId="ADAL" clId="{4A3DD7C0-C0BC-426E-8F3B-8F4FCEC8EBCB}" dt="2023-06-04T01:59:38.900" v="5095" actId="21"/>
          <ac:spMkLst>
            <pc:docMk/>
            <pc:sldMk cId="885216975" sldId="291"/>
            <ac:spMk id="10" creationId="{67E7ED4D-2ED2-3627-204E-822C357290AC}"/>
          </ac:spMkLst>
        </pc:spChg>
        <pc:spChg chg="add del mod">
          <ac:chgData name="Trần Đình Hoàng" userId="c8fe505b-42f3-4e84-9347-555dc7f5a4e0" providerId="ADAL" clId="{4A3DD7C0-C0BC-426E-8F3B-8F4FCEC8EBCB}" dt="2023-06-04T01:59:38.900" v="5095" actId="21"/>
          <ac:spMkLst>
            <pc:docMk/>
            <pc:sldMk cId="885216975" sldId="291"/>
            <ac:spMk id="11" creationId="{7B25BCDC-E81D-C7AB-974E-3ECA14E8E766}"/>
          </ac:spMkLst>
        </pc:spChg>
        <pc:grpChg chg="add mod">
          <ac:chgData name="Trần Đình Hoàng" userId="c8fe505b-42f3-4e84-9347-555dc7f5a4e0" providerId="ADAL" clId="{4A3DD7C0-C0BC-426E-8F3B-8F4FCEC8EBCB}" dt="2023-06-04T01:59:45.152" v="5113" actId="1036"/>
          <ac:grpSpMkLst>
            <pc:docMk/>
            <pc:sldMk cId="885216975" sldId="291"/>
            <ac:grpSpMk id="2" creationId="{35A5BADA-CBDF-872B-5320-E269DACC476C}"/>
          </ac:grpSpMkLst>
        </pc:grpChg>
        <pc:grpChg chg="add mod">
          <ac:chgData name="Trần Đình Hoàng" userId="c8fe505b-42f3-4e84-9347-555dc7f5a4e0" providerId="ADAL" clId="{4A3DD7C0-C0BC-426E-8F3B-8F4FCEC8EBCB}" dt="2023-06-04T01:51:06.073" v="4843" actId="164"/>
          <ac:grpSpMkLst>
            <pc:docMk/>
            <pc:sldMk cId="885216975" sldId="291"/>
            <ac:grpSpMk id="7" creationId="{633C1353-6479-3BA8-4A10-086640BDB2EF}"/>
          </ac:grpSpMkLst>
        </pc:grpChg>
        <pc:picChg chg="add del mod">
          <ac:chgData name="Trần Đình Hoàng" userId="c8fe505b-42f3-4e84-9347-555dc7f5a4e0" providerId="ADAL" clId="{4A3DD7C0-C0BC-426E-8F3B-8F4FCEC8EBCB}" dt="2023-06-03T13:35:09.789" v="3459" actId="21"/>
          <ac:picMkLst>
            <pc:docMk/>
            <pc:sldMk cId="885216975" sldId="291"/>
            <ac:picMk id="2" creationId="{696CDAD2-4F4F-CF1E-817D-94E29DEEB434}"/>
          </ac:picMkLst>
        </pc:picChg>
        <pc:picChg chg="add del mod">
          <ac:chgData name="Trần Đình Hoàng" userId="c8fe505b-42f3-4e84-9347-555dc7f5a4e0" providerId="ADAL" clId="{4A3DD7C0-C0BC-426E-8F3B-8F4FCEC8EBCB}" dt="2023-06-03T13:31:35.869" v="3415" actId="478"/>
          <ac:picMkLst>
            <pc:docMk/>
            <pc:sldMk cId="885216975" sldId="291"/>
            <ac:picMk id="3" creationId="{B997FA03-5BCA-E451-CE2A-05E4977FF24F}"/>
          </ac:picMkLst>
        </pc:picChg>
        <pc:picChg chg="add mod">
          <ac:chgData name="Trần Đình Hoàng" userId="c8fe505b-42f3-4e84-9347-555dc7f5a4e0" providerId="ADAL" clId="{4A3DD7C0-C0BC-426E-8F3B-8F4FCEC8EBCB}" dt="2023-06-04T01:51:06.073" v="4843" actId="164"/>
          <ac:picMkLst>
            <pc:docMk/>
            <pc:sldMk cId="885216975" sldId="291"/>
            <ac:picMk id="4" creationId="{0E967028-A377-AA67-D720-EFA9F96764A6}"/>
          </ac:picMkLst>
        </pc:picChg>
        <pc:picChg chg="add del mod">
          <ac:chgData name="Trần Đình Hoàng" userId="c8fe505b-42f3-4e84-9347-555dc7f5a4e0" providerId="ADAL" clId="{4A3DD7C0-C0BC-426E-8F3B-8F4FCEC8EBCB}" dt="2023-06-03T13:42:49.277" v="3493" actId="478"/>
          <ac:picMkLst>
            <pc:docMk/>
            <pc:sldMk cId="885216975" sldId="291"/>
            <ac:picMk id="8" creationId="{ADE6C0E6-D98C-48D2-9E1E-B14ACB37C063}"/>
          </ac:picMkLst>
        </pc:picChg>
        <pc:picChg chg="add mod">
          <ac:chgData name="Trần Đình Hoàng" userId="c8fe505b-42f3-4e84-9347-555dc7f5a4e0" providerId="ADAL" clId="{4A3DD7C0-C0BC-426E-8F3B-8F4FCEC8EBCB}" dt="2023-06-05T03:34:20.951" v="13277" actId="1076"/>
          <ac:picMkLst>
            <pc:docMk/>
            <pc:sldMk cId="885216975" sldId="291"/>
            <ac:picMk id="9" creationId="{9A158F94-4282-1BA1-A850-9B55F0F25265}"/>
          </ac:picMkLst>
        </pc:picChg>
      </pc:sldChg>
      <pc:sldChg chg="addSp delSp modSp new mod setBg modAnim">
        <pc:chgData name="Trần Đình Hoàng" userId="c8fe505b-42f3-4e84-9347-555dc7f5a4e0" providerId="ADAL" clId="{4A3DD7C0-C0BC-426E-8F3B-8F4FCEC8EBCB}" dt="2023-06-05T03:36:31.182" v="13286" actId="20577"/>
        <pc:sldMkLst>
          <pc:docMk/>
          <pc:sldMk cId="3692342669" sldId="292"/>
        </pc:sldMkLst>
        <pc:spChg chg="add del mod">
          <ac:chgData name="Trần Đình Hoàng" userId="c8fe505b-42f3-4e84-9347-555dc7f5a4e0" providerId="ADAL" clId="{4A3DD7C0-C0BC-426E-8F3B-8F4FCEC8EBCB}" dt="2023-06-03T13:48:40.820" v="3670" actId="478"/>
          <ac:spMkLst>
            <pc:docMk/>
            <pc:sldMk cId="3692342669" sldId="292"/>
            <ac:spMk id="2" creationId="{CDC60E03-2991-27E6-25C1-4C3BCB8E189B}"/>
          </ac:spMkLst>
        </pc:spChg>
        <pc:spChg chg="add del mod">
          <ac:chgData name="Trần Đình Hoàng" userId="c8fe505b-42f3-4e84-9347-555dc7f5a4e0" providerId="ADAL" clId="{4A3DD7C0-C0BC-426E-8F3B-8F4FCEC8EBCB}" dt="2023-06-03T13:49:29.668" v="3673" actId="478"/>
          <ac:spMkLst>
            <pc:docMk/>
            <pc:sldMk cId="3692342669" sldId="292"/>
            <ac:spMk id="3" creationId="{B0BD9A84-7E76-CBA0-661A-9A68051AE830}"/>
          </ac:spMkLst>
        </pc:spChg>
        <pc:spChg chg="add del mod">
          <ac:chgData name="Trần Đình Hoàng" userId="c8fe505b-42f3-4e84-9347-555dc7f5a4e0" providerId="ADAL" clId="{4A3DD7C0-C0BC-426E-8F3B-8F4FCEC8EBCB}" dt="2023-06-03T13:51:07.334" v="3685"/>
          <ac:spMkLst>
            <pc:docMk/>
            <pc:sldMk cId="3692342669" sldId="292"/>
            <ac:spMk id="4" creationId="{54FFAF9E-4371-40CE-7683-887CAA2206B4}"/>
          </ac:spMkLst>
        </pc:spChg>
        <pc:spChg chg="add del mod">
          <ac:chgData name="Trần Đình Hoàng" userId="c8fe505b-42f3-4e84-9347-555dc7f5a4e0" providerId="ADAL" clId="{4A3DD7C0-C0BC-426E-8F3B-8F4FCEC8EBCB}" dt="2023-06-03T13:51:07.334" v="3685"/>
          <ac:spMkLst>
            <pc:docMk/>
            <pc:sldMk cId="3692342669" sldId="292"/>
            <ac:spMk id="5" creationId="{B8CD9CEE-0E78-1474-B959-6949BC3F34F4}"/>
          </ac:spMkLst>
        </pc:spChg>
        <pc:spChg chg="mod">
          <ac:chgData name="Trần Đình Hoàng" userId="c8fe505b-42f3-4e84-9347-555dc7f5a4e0" providerId="ADAL" clId="{4A3DD7C0-C0BC-426E-8F3B-8F4FCEC8EBCB}" dt="2023-06-03T13:57:18.496" v="3806" actId="164"/>
          <ac:spMkLst>
            <pc:docMk/>
            <pc:sldMk cId="3692342669" sldId="292"/>
            <ac:spMk id="6" creationId="{B4932221-73F4-423B-138F-3AA4A0954996}"/>
          </ac:spMkLst>
        </pc:spChg>
        <pc:spChg chg="add mod">
          <ac:chgData name="Trần Đình Hoàng" userId="c8fe505b-42f3-4e84-9347-555dc7f5a4e0" providerId="ADAL" clId="{4A3DD7C0-C0BC-426E-8F3B-8F4FCEC8EBCB}" dt="2023-06-03T13:57:18.496" v="3806" actId="164"/>
          <ac:spMkLst>
            <pc:docMk/>
            <pc:sldMk cId="3692342669" sldId="292"/>
            <ac:spMk id="7" creationId="{54049B07-F88E-EAE1-A156-76C11612BA23}"/>
          </ac:spMkLst>
        </pc:spChg>
        <pc:spChg chg="add del mod">
          <ac:chgData name="Trần Đình Hoàng" userId="c8fe505b-42f3-4e84-9347-555dc7f5a4e0" providerId="ADAL" clId="{4A3DD7C0-C0BC-426E-8F3B-8F4FCEC8EBCB}" dt="2023-06-03T13:57:18.496" v="3806" actId="164"/>
          <ac:spMkLst>
            <pc:docMk/>
            <pc:sldMk cId="3692342669" sldId="292"/>
            <ac:spMk id="8" creationId="{B103E61C-CA2A-8B51-9B1E-B6793704BF5B}"/>
          </ac:spMkLst>
        </pc:spChg>
        <pc:spChg chg="add mod">
          <ac:chgData name="Trần Đình Hoàng" userId="c8fe505b-42f3-4e84-9347-555dc7f5a4e0" providerId="ADAL" clId="{4A3DD7C0-C0BC-426E-8F3B-8F4FCEC8EBCB}" dt="2023-06-05T03:36:31.182" v="13286" actId="20577"/>
          <ac:spMkLst>
            <pc:docMk/>
            <pc:sldMk cId="3692342669" sldId="292"/>
            <ac:spMk id="12" creationId="{A5A55787-7CBA-5D41-B018-3C3A9F2FB69C}"/>
          </ac:spMkLst>
        </pc:spChg>
        <pc:spChg chg="add mod">
          <ac:chgData name="Trần Đình Hoàng" userId="c8fe505b-42f3-4e84-9347-555dc7f5a4e0" providerId="ADAL" clId="{4A3DD7C0-C0BC-426E-8F3B-8F4FCEC8EBCB}" dt="2023-06-04T03:51:07.947" v="6631" actId="1036"/>
          <ac:spMkLst>
            <pc:docMk/>
            <pc:sldMk cId="3692342669" sldId="292"/>
            <ac:spMk id="13" creationId="{E312BEF9-5AF8-48AF-8897-09B4B78EBF5E}"/>
          </ac:spMkLst>
        </pc:spChg>
        <pc:spChg chg="add mod">
          <ac:chgData name="Trần Đình Hoàng" userId="c8fe505b-42f3-4e84-9347-555dc7f5a4e0" providerId="ADAL" clId="{4A3DD7C0-C0BC-426E-8F3B-8F4FCEC8EBCB}" dt="2023-06-04T03:51:28.420" v="6632" actId="207"/>
          <ac:spMkLst>
            <pc:docMk/>
            <pc:sldMk cId="3692342669" sldId="292"/>
            <ac:spMk id="14" creationId="{73A1CA87-7D4C-3698-FF25-0D2ED85F04DB}"/>
          </ac:spMkLst>
        </pc:spChg>
        <pc:spChg chg="add mod">
          <ac:chgData name="Trần Đình Hoàng" userId="c8fe505b-42f3-4e84-9347-555dc7f5a4e0" providerId="ADAL" clId="{4A3DD7C0-C0BC-426E-8F3B-8F4FCEC8EBCB}" dt="2023-06-04T03:51:28.420" v="6632" actId="207"/>
          <ac:spMkLst>
            <pc:docMk/>
            <pc:sldMk cId="3692342669" sldId="292"/>
            <ac:spMk id="16" creationId="{77D447F1-4D39-BFB1-6D5F-221B8ECD2B93}"/>
          </ac:spMkLst>
        </pc:spChg>
        <pc:spChg chg="add mod">
          <ac:chgData name="Trần Đình Hoàng" userId="c8fe505b-42f3-4e84-9347-555dc7f5a4e0" providerId="ADAL" clId="{4A3DD7C0-C0BC-426E-8F3B-8F4FCEC8EBCB}" dt="2023-06-04T03:51:28.420" v="6632" actId="207"/>
          <ac:spMkLst>
            <pc:docMk/>
            <pc:sldMk cId="3692342669" sldId="292"/>
            <ac:spMk id="17" creationId="{B67DA5FF-B60C-E2BA-6451-55FDFA2DB57A}"/>
          </ac:spMkLst>
        </pc:spChg>
        <pc:grpChg chg="add mod">
          <ac:chgData name="Trần Đình Hoàng" userId="c8fe505b-42f3-4e84-9347-555dc7f5a4e0" providerId="ADAL" clId="{4A3DD7C0-C0BC-426E-8F3B-8F4FCEC8EBCB}" dt="2023-06-04T03:51:00.420" v="6621" actId="1035"/>
          <ac:grpSpMkLst>
            <pc:docMk/>
            <pc:sldMk cId="3692342669" sldId="292"/>
            <ac:grpSpMk id="10" creationId="{7F759D32-DFBB-7F39-BF4C-568D088D5B0F}"/>
          </ac:grpSpMkLst>
        </pc:grpChg>
        <pc:grpChg chg="add mod">
          <ac:chgData name="Trần Đình Hoàng" userId="c8fe505b-42f3-4e84-9347-555dc7f5a4e0" providerId="ADAL" clId="{4A3DD7C0-C0BC-426E-8F3B-8F4FCEC8EBCB}" dt="2023-06-04T03:51:04.706" v="6628" actId="1036"/>
          <ac:grpSpMkLst>
            <pc:docMk/>
            <pc:sldMk cId="3692342669" sldId="292"/>
            <ac:grpSpMk id="19" creationId="{951C3BCF-D98A-1D3C-E616-03E64B4B8993}"/>
          </ac:grpSpMkLst>
        </pc:grpChg>
        <pc:graphicFrameChg chg="add mod">
          <ac:chgData name="Trần Đình Hoàng" userId="c8fe505b-42f3-4e84-9347-555dc7f5a4e0" providerId="ADAL" clId="{4A3DD7C0-C0BC-426E-8F3B-8F4FCEC8EBCB}" dt="2023-06-04T03:51:36.773" v="6634"/>
          <ac:graphicFrameMkLst>
            <pc:docMk/>
            <pc:sldMk cId="3692342669" sldId="292"/>
            <ac:graphicFrameMk id="18" creationId="{B5F99E48-C136-CC14-3811-2790911AC3F0}"/>
          </ac:graphicFrameMkLst>
        </pc:graphicFrameChg>
        <pc:picChg chg="add mod">
          <ac:chgData name="Trần Đình Hoàng" userId="c8fe505b-42f3-4e84-9347-555dc7f5a4e0" providerId="ADAL" clId="{4A3DD7C0-C0BC-426E-8F3B-8F4FCEC8EBCB}" dt="2023-06-03T14:10:50.340" v="4259" actId="164"/>
          <ac:picMkLst>
            <pc:docMk/>
            <pc:sldMk cId="3692342669" sldId="292"/>
            <ac:picMk id="9" creationId="{5C234C4B-59F9-7A50-AABE-55B02CC885DC}"/>
          </ac:picMkLst>
        </pc:picChg>
      </pc:sldChg>
      <pc:sldChg chg="addSp delSp modSp new mod setBg modAnim">
        <pc:chgData name="Trần Đình Hoàng" userId="c8fe505b-42f3-4e84-9347-555dc7f5a4e0" providerId="ADAL" clId="{4A3DD7C0-C0BC-426E-8F3B-8F4FCEC8EBCB}" dt="2023-06-05T03:49:51.437" v="13340"/>
        <pc:sldMkLst>
          <pc:docMk/>
          <pc:sldMk cId="2387482846" sldId="293"/>
        </pc:sldMkLst>
        <pc:spChg chg="add del mod">
          <ac:chgData name="Trần Đình Hoàng" userId="c8fe505b-42f3-4e84-9347-555dc7f5a4e0" providerId="ADAL" clId="{4A3DD7C0-C0BC-426E-8F3B-8F4FCEC8EBCB}" dt="2023-06-03T13:52:30.648" v="3752"/>
          <ac:spMkLst>
            <pc:docMk/>
            <pc:sldMk cId="2387482846" sldId="293"/>
            <ac:spMk id="2" creationId="{AA59E048-0DF1-6FBF-2392-63E4B030636E}"/>
          </ac:spMkLst>
        </pc:spChg>
        <pc:spChg chg="add mod">
          <ac:chgData name="Trần Đình Hoàng" userId="c8fe505b-42f3-4e84-9347-555dc7f5a4e0" providerId="ADAL" clId="{4A3DD7C0-C0BC-426E-8F3B-8F4FCEC8EBCB}" dt="2023-06-04T03:51:50.724" v="6660" actId="1035"/>
          <ac:spMkLst>
            <pc:docMk/>
            <pc:sldMk cId="2387482846" sldId="293"/>
            <ac:spMk id="3" creationId="{ABFAECFF-01EA-3BFF-4E49-C7780EBCCA70}"/>
          </ac:spMkLst>
        </pc:spChg>
        <pc:spChg chg="add mod">
          <ac:chgData name="Trần Đình Hoàng" userId="c8fe505b-42f3-4e84-9347-555dc7f5a4e0" providerId="ADAL" clId="{4A3DD7C0-C0BC-426E-8F3B-8F4FCEC8EBCB}" dt="2023-06-04T03:51:50.724" v="6660" actId="1035"/>
          <ac:spMkLst>
            <pc:docMk/>
            <pc:sldMk cId="2387482846" sldId="293"/>
            <ac:spMk id="4" creationId="{8C4B2C64-6CE3-6E42-8FE3-C15297D20C70}"/>
          </ac:spMkLst>
        </pc:spChg>
        <pc:spChg chg="add mod">
          <ac:chgData name="Trần Đình Hoàng" userId="c8fe505b-42f3-4e84-9347-555dc7f5a4e0" providerId="ADAL" clId="{4A3DD7C0-C0BC-426E-8F3B-8F4FCEC8EBCB}" dt="2023-06-04T03:51:50.724" v="6660" actId="1035"/>
          <ac:spMkLst>
            <pc:docMk/>
            <pc:sldMk cId="2387482846" sldId="293"/>
            <ac:spMk id="5" creationId="{CF959BFB-2987-E79D-F0AA-7B7D75B7CAAD}"/>
          </ac:spMkLst>
        </pc:spChg>
        <pc:spChg chg="add mod">
          <ac:chgData name="Trần Đình Hoàng" userId="c8fe505b-42f3-4e84-9347-555dc7f5a4e0" providerId="ADAL" clId="{4A3DD7C0-C0BC-426E-8F3B-8F4FCEC8EBCB}" dt="2023-06-05T03:38:58.725" v="13294" actId="123"/>
          <ac:spMkLst>
            <pc:docMk/>
            <pc:sldMk cId="2387482846" sldId="293"/>
            <ac:spMk id="7" creationId="{24223135-5848-90E1-08DD-CBF9BE8DCF28}"/>
          </ac:spMkLst>
        </pc:spChg>
        <pc:spChg chg="add mod ord topLvl">
          <ac:chgData name="Trần Đình Hoàng" userId="c8fe505b-42f3-4e84-9347-555dc7f5a4e0" providerId="ADAL" clId="{4A3DD7C0-C0BC-426E-8F3B-8F4FCEC8EBCB}" dt="2023-06-04T01:53:36.361" v="4855" actId="164"/>
          <ac:spMkLst>
            <pc:docMk/>
            <pc:sldMk cId="2387482846" sldId="293"/>
            <ac:spMk id="9" creationId="{B8D1AB00-00E4-BE3D-AD5D-DFF0250957B2}"/>
          </ac:spMkLst>
        </pc:spChg>
        <pc:spChg chg="add mod topLvl">
          <ac:chgData name="Trần Đình Hoàng" userId="c8fe505b-42f3-4e84-9347-555dc7f5a4e0" providerId="ADAL" clId="{4A3DD7C0-C0BC-426E-8F3B-8F4FCEC8EBCB}" dt="2023-06-04T01:53:36.361" v="4855" actId="164"/>
          <ac:spMkLst>
            <pc:docMk/>
            <pc:sldMk cId="2387482846" sldId="293"/>
            <ac:spMk id="10" creationId="{977CE60F-787A-573F-7DB1-14DB9B64D4AC}"/>
          </ac:spMkLst>
        </pc:spChg>
        <pc:spChg chg="add mod ord">
          <ac:chgData name="Trần Đình Hoàng" userId="c8fe505b-42f3-4e84-9347-555dc7f5a4e0" providerId="ADAL" clId="{4A3DD7C0-C0BC-426E-8F3B-8F4FCEC8EBCB}" dt="2023-06-04T01:54:15.143" v="4863" actId="207"/>
          <ac:spMkLst>
            <pc:docMk/>
            <pc:sldMk cId="2387482846" sldId="293"/>
            <ac:spMk id="15" creationId="{67789CD1-E052-8D6A-347D-C1F794B26876}"/>
          </ac:spMkLst>
        </pc:spChg>
        <pc:grpChg chg="add mod">
          <ac:chgData name="Trần Đình Hoàng" userId="c8fe505b-42f3-4e84-9347-555dc7f5a4e0" providerId="ADAL" clId="{4A3DD7C0-C0BC-426E-8F3B-8F4FCEC8EBCB}" dt="2023-06-04T01:53:36.361" v="4855" actId="164"/>
          <ac:grpSpMkLst>
            <pc:docMk/>
            <pc:sldMk cId="2387482846" sldId="293"/>
            <ac:grpSpMk id="2" creationId="{DCBFD433-3BED-1B5B-3737-36C212E8DCE9}"/>
          </ac:grpSpMkLst>
        </pc:grpChg>
        <pc:grpChg chg="add mod">
          <ac:chgData name="Trần Đình Hoàng" userId="c8fe505b-42f3-4e84-9347-555dc7f5a4e0" providerId="ADAL" clId="{4A3DD7C0-C0BC-426E-8F3B-8F4FCEC8EBCB}" dt="2023-06-04T01:53:58.570" v="4861" actId="164"/>
          <ac:grpSpMkLst>
            <pc:docMk/>
            <pc:sldMk cId="2387482846" sldId="293"/>
            <ac:grpSpMk id="8" creationId="{B6C15D74-309E-2404-01D9-BA842795448F}"/>
          </ac:grpSpMkLst>
        </pc:grpChg>
        <pc:grpChg chg="add mod">
          <ac:chgData name="Trần Đình Hoàng" userId="c8fe505b-42f3-4e84-9347-555dc7f5a4e0" providerId="ADAL" clId="{4A3DD7C0-C0BC-426E-8F3B-8F4FCEC8EBCB}" dt="2023-06-04T03:51:50.724" v="6660" actId="1035"/>
          <ac:grpSpMkLst>
            <pc:docMk/>
            <pc:sldMk cId="2387482846" sldId="293"/>
            <ac:grpSpMk id="11" creationId="{3892FF06-28F5-FC06-B557-FBEDBBF935AD}"/>
          </ac:grpSpMkLst>
        </pc:grpChg>
        <pc:grpChg chg="add del mod">
          <ac:chgData name="Trần Đình Hoàng" userId="c8fe505b-42f3-4e84-9347-555dc7f5a4e0" providerId="ADAL" clId="{4A3DD7C0-C0BC-426E-8F3B-8F4FCEC8EBCB}" dt="2023-06-03T14:25:29.013" v="4722" actId="165"/>
          <ac:grpSpMkLst>
            <pc:docMk/>
            <pc:sldMk cId="2387482846" sldId="293"/>
            <ac:grpSpMk id="11" creationId="{CA488359-3A6E-B151-6A07-3EC9F5DD81F1}"/>
          </ac:grpSpMkLst>
        </pc:grpChg>
        <pc:grpChg chg="add mod">
          <ac:chgData name="Trần Đình Hoàng" userId="c8fe505b-42f3-4e84-9347-555dc7f5a4e0" providerId="ADAL" clId="{4A3DD7C0-C0BC-426E-8F3B-8F4FCEC8EBCB}" dt="2023-06-04T01:53:42.267" v="4857" actId="164"/>
          <ac:grpSpMkLst>
            <pc:docMk/>
            <pc:sldMk cId="2387482846" sldId="293"/>
            <ac:grpSpMk id="13" creationId="{97B5D8F7-0037-46E1-6D51-BADAF5DCC41E}"/>
          </ac:grpSpMkLst>
        </pc:grpChg>
        <pc:grpChg chg="add mod">
          <ac:chgData name="Trần Đình Hoàng" userId="c8fe505b-42f3-4e84-9347-555dc7f5a4e0" providerId="ADAL" clId="{4A3DD7C0-C0BC-426E-8F3B-8F4FCEC8EBCB}" dt="2023-06-03T14:33:38.157" v="4819" actId="164"/>
          <ac:grpSpMkLst>
            <pc:docMk/>
            <pc:sldMk cId="2387482846" sldId="293"/>
            <ac:grpSpMk id="19" creationId="{1CA8C8C7-D089-1632-AC44-94B61D5C2019}"/>
          </ac:grpSpMkLst>
        </pc:grpChg>
        <pc:grpChg chg="add mod">
          <ac:chgData name="Trần Đình Hoàng" userId="c8fe505b-42f3-4e84-9347-555dc7f5a4e0" providerId="ADAL" clId="{4A3DD7C0-C0BC-426E-8F3B-8F4FCEC8EBCB}" dt="2023-06-03T14:33:42.473" v="4821" actId="164"/>
          <ac:grpSpMkLst>
            <pc:docMk/>
            <pc:sldMk cId="2387482846" sldId="293"/>
            <ac:grpSpMk id="20" creationId="{07CAD698-5EB7-EF88-D6AC-75F0F97977AB}"/>
          </ac:grpSpMkLst>
        </pc:grpChg>
        <pc:grpChg chg="add mod">
          <ac:chgData name="Trần Đình Hoàng" userId="c8fe505b-42f3-4e84-9347-555dc7f5a4e0" providerId="ADAL" clId="{4A3DD7C0-C0BC-426E-8F3B-8F4FCEC8EBCB}" dt="2023-06-03T14:33:55.193" v="4827" actId="164"/>
          <ac:grpSpMkLst>
            <pc:docMk/>
            <pc:sldMk cId="2387482846" sldId="293"/>
            <ac:grpSpMk id="21" creationId="{AEFCAD5C-127C-F96B-E668-332386AA086A}"/>
          </ac:grpSpMkLst>
        </pc:grpChg>
        <pc:graphicFrameChg chg="add mod">
          <ac:chgData name="Trần Đình Hoàng" userId="c8fe505b-42f3-4e84-9347-555dc7f5a4e0" providerId="ADAL" clId="{4A3DD7C0-C0BC-426E-8F3B-8F4FCEC8EBCB}" dt="2023-06-04T03:52:00.373" v="6663"/>
          <ac:graphicFrameMkLst>
            <pc:docMk/>
            <pc:sldMk cId="2387482846" sldId="293"/>
            <ac:graphicFrameMk id="6" creationId="{1BD275BA-CA01-4A66-D08F-BD9A4E24E08A}"/>
          </ac:graphicFrameMkLst>
        </pc:graphicFrameChg>
        <pc:graphicFrameChg chg="add del mod">
          <ac:chgData name="Trần Đình Hoàng" userId="c8fe505b-42f3-4e84-9347-555dc7f5a4e0" providerId="ADAL" clId="{4A3DD7C0-C0BC-426E-8F3B-8F4FCEC8EBCB}" dt="2023-06-03T14:33:12.254" v="4798"/>
          <ac:graphicFrameMkLst>
            <pc:docMk/>
            <pc:sldMk cId="2387482846" sldId="293"/>
            <ac:graphicFrameMk id="16" creationId="{2754380E-7B0E-EBB2-25A6-7293BE5A25DD}"/>
          </ac:graphicFrameMkLst>
        </pc:graphicFrameChg>
        <pc:picChg chg="add mod">
          <ac:chgData name="Trần Đình Hoàng" userId="c8fe505b-42f3-4e84-9347-555dc7f5a4e0" providerId="ADAL" clId="{4A3DD7C0-C0BC-426E-8F3B-8F4FCEC8EBCB}" dt="2023-06-05T03:40:08.014" v="13298" actId="1076"/>
          <ac:picMkLst>
            <pc:docMk/>
            <pc:sldMk cId="2387482846" sldId="293"/>
            <ac:picMk id="2" creationId="{DE01C401-EF14-6F89-6E5E-B8FEF159E9C6}"/>
          </ac:picMkLst>
        </pc:picChg>
        <pc:picChg chg="add del mod">
          <ac:chgData name="Trần Đình Hoàng" userId="c8fe505b-42f3-4e84-9347-555dc7f5a4e0" providerId="ADAL" clId="{4A3DD7C0-C0BC-426E-8F3B-8F4FCEC8EBCB}" dt="2023-06-03T14:27:03.875" v="4759" actId="478"/>
          <ac:picMkLst>
            <pc:docMk/>
            <pc:sldMk cId="2387482846" sldId="293"/>
            <ac:picMk id="8" creationId="{184C448C-362F-A519-5F99-912DD663A435}"/>
          </ac:picMkLst>
        </pc:picChg>
        <pc:picChg chg="add del mod modCrop">
          <ac:chgData name="Trần Đình Hoàng" userId="c8fe505b-42f3-4e84-9347-555dc7f5a4e0" providerId="ADAL" clId="{4A3DD7C0-C0BC-426E-8F3B-8F4FCEC8EBCB}" dt="2023-06-03T14:31:38.962" v="4795" actId="478"/>
          <ac:picMkLst>
            <pc:docMk/>
            <pc:sldMk cId="2387482846" sldId="293"/>
            <ac:picMk id="12" creationId="{51CB9644-A893-0858-9B0C-F602D98C2F9D}"/>
          </ac:picMkLst>
        </pc:picChg>
        <pc:picChg chg="add mod">
          <ac:chgData name="Trần Đình Hoàng" userId="c8fe505b-42f3-4e84-9347-555dc7f5a4e0" providerId="ADAL" clId="{4A3DD7C0-C0BC-426E-8F3B-8F4FCEC8EBCB}" dt="2023-06-04T01:53:42.267" v="4857" actId="164"/>
          <ac:picMkLst>
            <pc:docMk/>
            <pc:sldMk cId="2387482846" sldId="293"/>
            <ac:picMk id="18" creationId="{1A9DE8EE-F7CD-6AB8-6C08-6CC825AC46B7}"/>
          </ac:picMkLst>
        </pc:picChg>
      </pc:sldChg>
      <pc:sldChg chg="addSp modSp new mod setBg modAnim">
        <pc:chgData name="Trần Đình Hoàng" userId="c8fe505b-42f3-4e84-9347-555dc7f5a4e0" providerId="ADAL" clId="{4A3DD7C0-C0BC-426E-8F3B-8F4FCEC8EBCB}" dt="2023-06-05T03:46:13.646" v="13328" actId="1076"/>
        <pc:sldMkLst>
          <pc:docMk/>
          <pc:sldMk cId="1673590410" sldId="294"/>
        </pc:sldMkLst>
        <pc:spChg chg="add mod">
          <ac:chgData name="Trần Đình Hoàng" userId="c8fe505b-42f3-4e84-9347-555dc7f5a4e0" providerId="ADAL" clId="{4A3DD7C0-C0BC-426E-8F3B-8F4FCEC8EBCB}" dt="2023-06-04T03:52:11.214" v="6679" actId="1035"/>
          <ac:spMkLst>
            <pc:docMk/>
            <pc:sldMk cId="1673590410" sldId="294"/>
            <ac:spMk id="2" creationId="{D1B6A5E2-B5FB-32E9-75DB-BC78E05DC670}"/>
          </ac:spMkLst>
        </pc:spChg>
        <pc:spChg chg="add mod">
          <ac:chgData name="Trần Đình Hoàng" userId="c8fe505b-42f3-4e84-9347-555dc7f5a4e0" providerId="ADAL" clId="{4A3DD7C0-C0BC-426E-8F3B-8F4FCEC8EBCB}" dt="2023-06-04T03:52:11.214" v="6679" actId="1035"/>
          <ac:spMkLst>
            <pc:docMk/>
            <pc:sldMk cId="1673590410" sldId="294"/>
            <ac:spMk id="4" creationId="{C84E5F1D-57E6-1948-5110-E6E63C6B15FE}"/>
          </ac:spMkLst>
        </pc:spChg>
        <pc:spChg chg="add mod">
          <ac:chgData name="Trần Đình Hoàng" userId="c8fe505b-42f3-4e84-9347-555dc7f5a4e0" providerId="ADAL" clId="{4A3DD7C0-C0BC-426E-8F3B-8F4FCEC8EBCB}" dt="2023-06-04T13:35:15.603" v="9507" actId="207"/>
          <ac:spMkLst>
            <pc:docMk/>
            <pc:sldMk cId="1673590410" sldId="294"/>
            <ac:spMk id="5" creationId="{60B9912A-BD8B-BCE4-264D-8479F34DCDD2}"/>
          </ac:spMkLst>
        </pc:spChg>
        <pc:spChg chg="add mod">
          <ac:chgData name="Trần Đình Hoàng" userId="c8fe505b-42f3-4e84-9347-555dc7f5a4e0" providerId="ADAL" clId="{4A3DD7C0-C0BC-426E-8F3B-8F4FCEC8EBCB}" dt="2023-06-04T13:35:20.672" v="9508" actId="1076"/>
          <ac:spMkLst>
            <pc:docMk/>
            <pc:sldMk cId="1673590410" sldId="294"/>
            <ac:spMk id="6" creationId="{6D29352D-7784-AB49-7145-3E1926FA58F9}"/>
          </ac:spMkLst>
        </pc:spChg>
        <pc:spChg chg="add mod">
          <ac:chgData name="Trần Đình Hoàng" userId="c8fe505b-42f3-4e84-9347-555dc7f5a4e0" providerId="ADAL" clId="{4A3DD7C0-C0BC-426E-8F3B-8F4FCEC8EBCB}" dt="2023-06-04T13:35:30.343" v="9520" actId="1036"/>
          <ac:spMkLst>
            <pc:docMk/>
            <pc:sldMk cId="1673590410" sldId="294"/>
            <ac:spMk id="8" creationId="{D781AF08-B54E-1817-A93E-264D54163445}"/>
          </ac:spMkLst>
        </pc:spChg>
        <pc:spChg chg="add mod">
          <ac:chgData name="Trần Đình Hoàng" userId="c8fe505b-42f3-4e84-9347-555dc7f5a4e0" providerId="ADAL" clId="{4A3DD7C0-C0BC-426E-8F3B-8F4FCEC8EBCB}" dt="2023-06-04T13:35:41.408" v="9526" actId="14100"/>
          <ac:spMkLst>
            <pc:docMk/>
            <pc:sldMk cId="1673590410" sldId="294"/>
            <ac:spMk id="9" creationId="{DD3BA34B-13AE-2F94-9E93-3C0645B0D8A9}"/>
          </ac:spMkLst>
        </pc:spChg>
        <pc:picChg chg="add mod">
          <ac:chgData name="Trần Đình Hoàng" userId="c8fe505b-42f3-4e84-9347-555dc7f5a4e0" providerId="ADAL" clId="{4A3DD7C0-C0BC-426E-8F3B-8F4FCEC8EBCB}" dt="2023-06-04T03:52:11.214" v="6679" actId="1035"/>
          <ac:picMkLst>
            <pc:docMk/>
            <pc:sldMk cId="1673590410" sldId="294"/>
            <ac:picMk id="3" creationId="{780F6DC3-118B-C545-9EDA-DB9D7FEDB958}"/>
          </ac:picMkLst>
        </pc:picChg>
        <pc:picChg chg="add mod">
          <ac:chgData name="Trần Đình Hoàng" userId="c8fe505b-42f3-4e84-9347-555dc7f5a4e0" providerId="ADAL" clId="{4A3DD7C0-C0BC-426E-8F3B-8F4FCEC8EBCB}" dt="2023-06-05T03:46:13.646" v="13328" actId="1076"/>
          <ac:picMkLst>
            <pc:docMk/>
            <pc:sldMk cId="1673590410" sldId="294"/>
            <ac:picMk id="7" creationId="{1F3E54E4-D337-6385-9809-9E892D787FD8}"/>
          </ac:picMkLst>
        </pc:picChg>
      </pc:sldChg>
      <pc:sldChg chg="addSp delSp modSp new mod setBg modAnim">
        <pc:chgData name="Trần Đình Hoàng" userId="c8fe505b-42f3-4e84-9347-555dc7f5a4e0" providerId="ADAL" clId="{4A3DD7C0-C0BC-426E-8F3B-8F4FCEC8EBCB}" dt="2023-06-05T03:49:26.445" v="13339"/>
        <pc:sldMkLst>
          <pc:docMk/>
          <pc:sldMk cId="3424735350" sldId="295"/>
        </pc:sldMkLst>
        <pc:spChg chg="add mod">
          <ac:chgData name="Trần Đình Hoàng" userId="c8fe505b-42f3-4e84-9347-555dc7f5a4e0" providerId="ADAL" clId="{4A3DD7C0-C0BC-426E-8F3B-8F4FCEC8EBCB}" dt="2023-06-04T11:30:14.075" v="8124" actId="1035"/>
          <ac:spMkLst>
            <pc:docMk/>
            <pc:sldMk cId="3424735350" sldId="295"/>
            <ac:spMk id="3" creationId="{B8DCE3C2-1F5C-CF43-2411-73FDD12C5C27}"/>
          </ac:spMkLst>
        </pc:spChg>
        <pc:spChg chg="add del mod">
          <ac:chgData name="Trần Đình Hoàng" userId="c8fe505b-42f3-4e84-9347-555dc7f5a4e0" providerId="ADAL" clId="{4A3DD7C0-C0BC-426E-8F3B-8F4FCEC8EBCB}" dt="2023-06-04T02:08:48.083" v="5292" actId="21"/>
          <ac:spMkLst>
            <pc:docMk/>
            <pc:sldMk cId="3424735350" sldId="295"/>
            <ac:spMk id="3" creationId="{E73F0B6C-D451-1866-804A-81F181FED5E2}"/>
          </ac:spMkLst>
        </pc:spChg>
        <pc:spChg chg="add del mod">
          <ac:chgData name="Trần Đình Hoàng" userId="c8fe505b-42f3-4e84-9347-555dc7f5a4e0" providerId="ADAL" clId="{4A3DD7C0-C0BC-426E-8F3B-8F4FCEC8EBCB}" dt="2023-06-04T02:08:48.083" v="5292" actId="21"/>
          <ac:spMkLst>
            <pc:docMk/>
            <pc:sldMk cId="3424735350" sldId="295"/>
            <ac:spMk id="4" creationId="{28EAC671-616B-7D10-628F-6A437C18DB3C}"/>
          </ac:spMkLst>
        </pc:spChg>
        <pc:spChg chg="add mod">
          <ac:chgData name="Trần Đình Hoàng" userId="c8fe505b-42f3-4e84-9347-555dc7f5a4e0" providerId="ADAL" clId="{4A3DD7C0-C0BC-426E-8F3B-8F4FCEC8EBCB}" dt="2023-06-04T03:14:45.036" v="5734" actId="207"/>
          <ac:spMkLst>
            <pc:docMk/>
            <pc:sldMk cId="3424735350" sldId="295"/>
            <ac:spMk id="7" creationId="{A2670819-128D-6645-28A6-536C812A3955}"/>
          </ac:spMkLst>
        </pc:spChg>
        <pc:spChg chg="add mod">
          <ac:chgData name="Trần Đình Hoàng" userId="c8fe505b-42f3-4e84-9347-555dc7f5a4e0" providerId="ADAL" clId="{4A3DD7C0-C0BC-426E-8F3B-8F4FCEC8EBCB}" dt="2023-06-04T11:30:47.757" v="8146" actId="207"/>
          <ac:spMkLst>
            <pc:docMk/>
            <pc:sldMk cId="3424735350" sldId="295"/>
            <ac:spMk id="9" creationId="{42A17AD0-7045-259E-2339-D49E79AF1588}"/>
          </ac:spMkLst>
        </pc:spChg>
        <pc:spChg chg="add mod topLvl">
          <ac:chgData name="Trần Đình Hoàng" userId="c8fe505b-42f3-4e84-9347-555dc7f5a4e0" providerId="ADAL" clId="{4A3DD7C0-C0BC-426E-8F3B-8F4FCEC8EBCB}" dt="2023-06-04T03:10:34.518" v="5599" actId="20577"/>
          <ac:spMkLst>
            <pc:docMk/>
            <pc:sldMk cId="3424735350" sldId="295"/>
            <ac:spMk id="10" creationId="{67A3564C-569B-63F1-E33F-70B4D9E47AAE}"/>
          </ac:spMkLst>
        </pc:spChg>
        <pc:spChg chg="add del mod">
          <ac:chgData name="Trần Đình Hoàng" userId="c8fe505b-42f3-4e84-9347-555dc7f5a4e0" providerId="ADAL" clId="{4A3DD7C0-C0BC-426E-8F3B-8F4FCEC8EBCB}" dt="2023-06-04T02:35:00.373" v="5432" actId="478"/>
          <ac:spMkLst>
            <pc:docMk/>
            <pc:sldMk cId="3424735350" sldId="295"/>
            <ac:spMk id="14" creationId="{7FF360A7-BCAC-E9E1-03BE-2E5D5A18F680}"/>
          </ac:spMkLst>
        </pc:spChg>
        <pc:spChg chg="add del mod">
          <ac:chgData name="Trần Đình Hoàng" userId="c8fe505b-42f3-4e84-9347-555dc7f5a4e0" providerId="ADAL" clId="{4A3DD7C0-C0BC-426E-8F3B-8F4FCEC8EBCB}" dt="2023-06-04T02:25:38.653" v="5398" actId="478"/>
          <ac:spMkLst>
            <pc:docMk/>
            <pc:sldMk cId="3424735350" sldId="295"/>
            <ac:spMk id="15" creationId="{5847B15C-8319-9849-7E7E-302D6EF8FD55}"/>
          </ac:spMkLst>
        </pc:spChg>
        <pc:spChg chg="add del">
          <ac:chgData name="Trần Đình Hoàng" userId="c8fe505b-42f3-4e84-9347-555dc7f5a4e0" providerId="ADAL" clId="{4A3DD7C0-C0BC-426E-8F3B-8F4FCEC8EBCB}" dt="2023-06-04T02:25:56.669" v="5400" actId="478"/>
          <ac:spMkLst>
            <pc:docMk/>
            <pc:sldMk cId="3424735350" sldId="295"/>
            <ac:spMk id="16" creationId="{FB0558A2-FB2C-CFB6-0A1A-87EB149C5074}"/>
          </ac:spMkLst>
        </pc:spChg>
        <pc:spChg chg="add del mod">
          <ac:chgData name="Trần Đình Hoàng" userId="c8fe505b-42f3-4e84-9347-555dc7f5a4e0" providerId="ADAL" clId="{4A3DD7C0-C0BC-426E-8F3B-8F4FCEC8EBCB}" dt="2023-06-04T02:26:58.692" v="5415" actId="478"/>
          <ac:spMkLst>
            <pc:docMk/>
            <pc:sldMk cId="3424735350" sldId="295"/>
            <ac:spMk id="17" creationId="{5DE736CB-E16E-5773-F5F1-04FC2DE401C8}"/>
          </ac:spMkLst>
        </pc:spChg>
        <pc:spChg chg="add mod topLvl">
          <ac:chgData name="Trần Đình Hoàng" userId="c8fe505b-42f3-4e84-9347-555dc7f5a4e0" providerId="ADAL" clId="{4A3DD7C0-C0BC-426E-8F3B-8F4FCEC8EBCB}" dt="2023-06-04T03:09:06.415" v="5577" actId="164"/>
          <ac:spMkLst>
            <pc:docMk/>
            <pc:sldMk cId="3424735350" sldId="295"/>
            <ac:spMk id="19" creationId="{6E7DF9D7-AC70-C62F-6BEB-F4D0335152E1}"/>
          </ac:spMkLst>
        </pc:spChg>
        <pc:spChg chg="add mod">
          <ac:chgData name="Trần Đình Hoàng" userId="c8fe505b-42f3-4e84-9347-555dc7f5a4e0" providerId="ADAL" clId="{4A3DD7C0-C0BC-426E-8F3B-8F4FCEC8EBCB}" dt="2023-06-04T11:30:10.397" v="8112" actId="1076"/>
          <ac:spMkLst>
            <pc:docMk/>
            <pc:sldMk cId="3424735350" sldId="295"/>
            <ac:spMk id="24" creationId="{5506C50B-61F7-C46E-E0E4-22B5667B8E46}"/>
          </ac:spMkLst>
        </pc:spChg>
        <pc:spChg chg="add mod">
          <ac:chgData name="Trần Đình Hoàng" userId="c8fe505b-42f3-4e84-9347-555dc7f5a4e0" providerId="ADAL" clId="{4A3DD7C0-C0BC-426E-8F3B-8F4FCEC8EBCB}" dt="2023-06-04T11:30:14.075" v="8124" actId="1035"/>
          <ac:spMkLst>
            <pc:docMk/>
            <pc:sldMk cId="3424735350" sldId="295"/>
            <ac:spMk id="26" creationId="{059B0B26-7D4A-6C05-8D11-54B6479C2EEA}"/>
          </ac:spMkLst>
        </pc:spChg>
        <pc:grpChg chg="add mod">
          <ac:chgData name="Trần Đình Hoàng" userId="c8fe505b-42f3-4e84-9347-555dc7f5a4e0" providerId="ADAL" clId="{4A3DD7C0-C0BC-426E-8F3B-8F4FCEC8EBCB}" dt="2023-06-04T11:28:01.241" v="8036" actId="1035"/>
          <ac:grpSpMkLst>
            <pc:docMk/>
            <pc:sldMk cId="3424735350" sldId="295"/>
            <ac:grpSpMk id="8" creationId="{5DE132AF-4A83-EE95-6DAC-FA71577787B7}"/>
          </ac:grpSpMkLst>
        </pc:grpChg>
        <pc:grpChg chg="add del mod">
          <ac:chgData name="Trần Đình Hoàng" userId="c8fe505b-42f3-4e84-9347-555dc7f5a4e0" providerId="ADAL" clId="{4A3DD7C0-C0BC-426E-8F3B-8F4FCEC8EBCB}" dt="2023-06-04T03:08:45.861" v="5569" actId="165"/>
          <ac:grpSpMkLst>
            <pc:docMk/>
            <pc:sldMk cId="3424735350" sldId="295"/>
            <ac:grpSpMk id="21" creationId="{676C045E-2DB6-E796-BE5C-1012E938F1EC}"/>
          </ac:grpSpMkLst>
        </pc:grpChg>
        <pc:grpChg chg="add mod">
          <ac:chgData name="Trần Đình Hoàng" userId="c8fe505b-42f3-4e84-9347-555dc7f5a4e0" providerId="ADAL" clId="{4A3DD7C0-C0BC-426E-8F3B-8F4FCEC8EBCB}" dt="2023-06-04T11:28:05.930" v="8056" actId="1035"/>
          <ac:grpSpMkLst>
            <pc:docMk/>
            <pc:sldMk cId="3424735350" sldId="295"/>
            <ac:grpSpMk id="23" creationId="{EF114D9E-12D8-2BA4-CDAC-10F6F38824AF}"/>
          </ac:grpSpMkLst>
        </pc:grpChg>
        <pc:graphicFrameChg chg="add del mod">
          <ac:chgData name="Trần Đình Hoàng" userId="c8fe505b-42f3-4e84-9347-555dc7f5a4e0" providerId="ADAL" clId="{4A3DD7C0-C0BC-426E-8F3B-8F4FCEC8EBCB}" dt="2023-06-04T02:23:49.737" v="5374"/>
          <ac:graphicFrameMkLst>
            <pc:docMk/>
            <pc:sldMk cId="3424735350" sldId="295"/>
            <ac:graphicFrameMk id="11" creationId="{88D73C5E-B82E-C105-910A-7FF0BE9796E5}"/>
          </ac:graphicFrameMkLst>
        </pc:graphicFrameChg>
        <pc:picChg chg="add del mod">
          <ac:chgData name="Trần Đình Hoàng" userId="c8fe505b-42f3-4e84-9347-555dc7f5a4e0" providerId="ADAL" clId="{4A3DD7C0-C0BC-426E-8F3B-8F4FCEC8EBCB}" dt="2023-06-04T02:08:48.083" v="5292" actId="21"/>
          <ac:picMkLst>
            <pc:docMk/>
            <pc:sldMk cId="3424735350" sldId="295"/>
            <ac:picMk id="2" creationId="{60678320-1900-82F0-37A8-66F412C2B0F7}"/>
          </ac:picMkLst>
        </pc:picChg>
        <pc:picChg chg="add mod">
          <ac:chgData name="Trần Đình Hoàng" userId="c8fe505b-42f3-4e84-9347-555dc7f5a4e0" providerId="ADAL" clId="{4A3DD7C0-C0BC-426E-8F3B-8F4FCEC8EBCB}" dt="2023-06-05T03:41:28.934" v="13301" actId="1076"/>
          <ac:picMkLst>
            <pc:docMk/>
            <pc:sldMk cId="3424735350" sldId="295"/>
            <ac:picMk id="2" creationId="{BAD72003-99AE-0B9D-0A74-5C967D665D4E}"/>
          </ac:picMkLst>
        </pc:picChg>
        <pc:picChg chg="add mod">
          <ac:chgData name="Trần Đình Hoàng" userId="c8fe505b-42f3-4e84-9347-555dc7f5a4e0" providerId="ADAL" clId="{4A3DD7C0-C0BC-426E-8F3B-8F4FCEC8EBCB}" dt="2023-06-04T11:28:08.572" v="8057" actId="1076"/>
          <ac:picMkLst>
            <pc:docMk/>
            <pc:sldMk cId="3424735350" sldId="295"/>
            <ac:picMk id="5" creationId="{F4AE29FE-F351-3F4A-9C31-42711BB8BF7F}"/>
          </ac:picMkLst>
        </pc:picChg>
        <pc:picChg chg="add mod">
          <ac:chgData name="Trần Đình Hoàng" userId="c8fe505b-42f3-4e84-9347-555dc7f5a4e0" providerId="ADAL" clId="{4A3DD7C0-C0BC-426E-8F3B-8F4FCEC8EBCB}" dt="2023-06-04T02:12:25.963" v="5359" actId="164"/>
          <ac:picMkLst>
            <pc:docMk/>
            <pc:sldMk cId="3424735350" sldId="295"/>
            <ac:picMk id="6" creationId="{0DC4E086-48C0-72C8-9CF1-D92584ABB243}"/>
          </ac:picMkLst>
        </pc:picChg>
        <pc:picChg chg="add del mod">
          <ac:chgData name="Trần Đình Hoàng" userId="c8fe505b-42f3-4e84-9347-555dc7f5a4e0" providerId="ADAL" clId="{4A3DD7C0-C0BC-426E-8F3B-8F4FCEC8EBCB}" dt="2023-06-04T02:27:02.605" v="5416" actId="21"/>
          <ac:picMkLst>
            <pc:docMk/>
            <pc:sldMk cId="3424735350" sldId="295"/>
            <ac:picMk id="9" creationId="{74CD70D1-0761-04A0-5C03-559AC73E0093}"/>
          </ac:picMkLst>
        </pc:picChg>
        <pc:picChg chg="add del mod">
          <ac:chgData name="Trần Đình Hoàng" userId="c8fe505b-42f3-4e84-9347-555dc7f5a4e0" providerId="ADAL" clId="{4A3DD7C0-C0BC-426E-8F3B-8F4FCEC8EBCB}" dt="2023-06-04T11:30:05.042" v="8111" actId="478"/>
          <ac:picMkLst>
            <pc:docMk/>
            <pc:sldMk cId="3424735350" sldId="295"/>
            <ac:picMk id="11" creationId="{E73D08B6-0FA0-9C26-AC67-7138B74F0387}"/>
          </ac:picMkLst>
        </pc:picChg>
        <pc:picChg chg="add del mod ord">
          <ac:chgData name="Trần Đình Hoàng" userId="c8fe505b-42f3-4e84-9347-555dc7f5a4e0" providerId="ADAL" clId="{4A3DD7C0-C0BC-426E-8F3B-8F4FCEC8EBCB}" dt="2023-06-04T03:05:42.019" v="5470" actId="478"/>
          <ac:picMkLst>
            <pc:docMk/>
            <pc:sldMk cId="3424735350" sldId="295"/>
            <ac:picMk id="13" creationId="{01035287-62AE-4E5B-8AA9-6019CA563F8D}"/>
          </ac:picMkLst>
        </pc:picChg>
        <pc:picChg chg="add del mod">
          <ac:chgData name="Trần Đình Hoàng" userId="c8fe505b-42f3-4e84-9347-555dc7f5a4e0" providerId="ADAL" clId="{4A3DD7C0-C0BC-426E-8F3B-8F4FCEC8EBCB}" dt="2023-06-04T03:05:38.164" v="5467" actId="478"/>
          <ac:picMkLst>
            <pc:docMk/>
            <pc:sldMk cId="3424735350" sldId="295"/>
            <ac:picMk id="18" creationId="{9619AD2C-99BE-D1F3-763E-E1447E4DEFB0}"/>
          </ac:picMkLst>
        </pc:picChg>
        <pc:picChg chg="add del mod topLvl">
          <ac:chgData name="Trần Đình Hoàng" userId="c8fe505b-42f3-4e84-9347-555dc7f5a4e0" providerId="ADAL" clId="{4A3DD7C0-C0BC-426E-8F3B-8F4FCEC8EBCB}" dt="2023-06-04T03:08:52.547" v="5573" actId="478"/>
          <ac:picMkLst>
            <pc:docMk/>
            <pc:sldMk cId="3424735350" sldId="295"/>
            <ac:picMk id="20" creationId="{1C8B94FA-E1B4-9141-DBA6-DE6AFD3D2E85}"/>
          </ac:picMkLst>
        </pc:picChg>
        <pc:picChg chg="add mod">
          <ac:chgData name="Trần Đình Hoàng" userId="c8fe505b-42f3-4e84-9347-555dc7f5a4e0" providerId="ADAL" clId="{4A3DD7C0-C0BC-426E-8F3B-8F4FCEC8EBCB}" dt="2023-06-04T03:09:06.415" v="5577" actId="164"/>
          <ac:picMkLst>
            <pc:docMk/>
            <pc:sldMk cId="3424735350" sldId="295"/>
            <ac:picMk id="22" creationId="{97A0165C-FB2D-ED93-C60F-E9505F9D62E5}"/>
          </ac:picMkLst>
        </pc:picChg>
      </pc:sldChg>
      <pc:sldChg chg="addSp delSp modSp new mod setBg modAnim">
        <pc:chgData name="Trần Đình Hoàng" userId="c8fe505b-42f3-4e84-9347-555dc7f5a4e0" providerId="ADAL" clId="{4A3DD7C0-C0BC-426E-8F3B-8F4FCEC8EBCB}" dt="2023-06-05T03:51:45.162" v="13351"/>
        <pc:sldMkLst>
          <pc:docMk/>
          <pc:sldMk cId="2092492916" sldId="296"/>
        </pc:sldMkLst>
        <pc:spChg chg="add del mod">
          <ac:chgData name="Trần Đình Hoàng" userId="c8fe505b-42f3-4e84-9347-555dc7f5a4e0" providerId="ADAL" clId="{4A3DD7C0-C0BC-426E-8F3B-8F4FCEC8EBCB}" dt="2023-06-04T03:43:45.500" v="6384" actId="21"/>
          <ac:spMkLst>
            <pc:docMk/>
            <pc:sldMk cId="2092492916" sldId="296"/>
            <ac:spMk id="3" creationId="{076AD9DF-9307-FB24-BE94-567400D9A69D}"/>
          </ac:spMkLst>
        </pc:spChg>
        <pc:spChg chg="add del mod">
          <ac:chgData name="Trần Đình Hoàng" userId="c8fe505b-42f3-4e84-9347-555dc7f5a4e0" providerId="ADAL" clId="{4A3DD7C0-C0BC-426E-8F3B-8F4FCEC8EBCB}" dt="2023-06-04T03:43:45.500" v="6384" actId="21"/>
          <ac:spMkLst>
            <pc:docMk/>
            <pc:sldMk cId="2092492916" sldId="296"/>
            <ac:spMk id="4" creationId="{EBCEFBE1-9FBC-9E13-E6BF-25AAC1B2A8AC}"/>
          </ac:spMkLst>
        </pc:spChg>
        <pc:spChg chg="del mod topLvl">
          <ac:chgData name="Trần Đình Hoàng" userId="c8fe505b-42f3-4e84-9347-555dc7f5a4e0" providerId="ADAL" clId="{4A3DD7C0-C0BC-426E-8F3B-8F4FCEC8EBCB}" dt="2023-06-04T03:17:42.755" v="5790" actId="478"/>
          <ac:spMkLst>
            <pc:docMk/>
            <pc:sldMk cId="2092492916" sldId="296"/>
            <ac:spMk id="6" creationId="{7F585D09-81D1-48BB-3C73-56D9C781F31F}"/>
          </ac:spMkLst>
        </pc:spChg>
        <pc:spChg chg="mod ord topLvl">
          <ac:chgData name="Trần Đình Hoàng" userId="c8fe505b-42f3-4e84-9347-555dc7f5a4e0" providerId="ADAL" clId="{4A3DD7C0-C0BC-426E-8F3B-8F4FCEC8EBCB}" dt="2023-06-04T03:20:06.952" v="5821" actId="164"/>
          <ac:spMkLst>
            <pc:docMk/>
            <pc:sldMk cId="2092492916" sldId="296"/>
            <ac:spMk id="7" creationId="{E99E92D1-8AE5-BC72-9B82-530753667E56}"/>
          </ac:spMkLst>
        </pc:spChg>
        <pc:spChg chg="mod ord topLvl">
          <ac:chgData name="Trần Đình Hoàng" userId="c8fe505b-42f3-4e84-9347-555dc7f5a4e0" providerId="ADAL" clId="{4A3DD7C0-C0BC-426E-8F3B-8F4FCEC8EBCB}" dt="2023-06-04T03:20:06.952" v="5821" actId="164"/>
          <ac:spMkLst>
            <pc:docMk/>
            <pc:sldMk cId="2092492916" sldId="296"/>
            <ac:spMk id="8" creationId="{7011878B-CDC8-5EB8-4D8E-38CD66FD7E4A}"/>
          </ac:spMkLst>
        </pc:spChg>
        <pc:spChg chg="add del mod">
          <ac:chgData name="Trần Đình Hoàng" userId="c8fe505b-42f3-4e84-9347-555dc7f5a4e0" providerId="ADAL" clId="{4A3DD7C0-C0BC-426E-8F3B-8F4FCEC8EBCB}" dt="2023-06-04T03:19:01.899" v="5805"/>
          <ac:spMkLst>
            <pc:docMk/>
            <pc:sldMk cId="2092492916" sldId="296"/>
            <ac:spMk id="10" creationId="{B595B0D4-2E8F-1BED-7BD2-A5E55DE72299}"/>
          </ac:spMkLst>
        </pc:spChg>
        <pc:spChg chg="add del">
          <ac:chgData name="Trần Đình Hoàng" userId="c8fe505b-42f3-4e84-9347-555dc7f5a4e0" providerId="ADAL" clId="{4A3DD7C0-C0BC-426E-8F3B-8F4FCEC8EBCB}" dt="2023-06-04T03:18:21.344" v="5797" actId="11529"/>
          <ac:spMkLst>
            <pc:docMk/>
            <pc:sldMk cId="2092492916" sldId="296"/>
            <ac:spMk id="11" creationId="{08E2D5BB-A7D1-7D75-ED6D-AD3B478720CA}"/>
          </ac:spMkLst>
        </pc:spChg>
        <pc:spChg chg="add del mod">
          <ac:chgData name="Trần Đình Hoàng" userId="c8fe505b-42f3-4e84-9347-555dc7f5a4e0" providerId="ADAL" clId="{4A3DD7C0-C0BC-426E-8F3B-8F4FCEC8EBCB}" dt="2023-06-04T03:19:01.899" v="5805"/>
          <ac:spMkLst>
            <pc:docMk/>
            <pc:sldMk cId="2092492916" sldId="296"/>
            <ac:spMk id="12" creationId="{93CE45DE-D9C8-429E-9D7F-342B6A0BBCC3}"/>
          </ac:spMkLst>
        </pc:spChg>
        <pc:spChg chg="mod">
          <ac:chgData name="Trần Đình Hoàng" userId="c8fe505b-42f3-4e84-9347-555dc7f5a4e0" providerId="ADAL" clId="{4A3DD7C0-C0BC-426E-8F3B-8F4FCEC8EBCB}" dt="2023-06-04T03:20:06.952" v="5821" actId="164"/>
          <ac:spMkLst>
            <pc:docMk/>
            <pc:sldMk cId="2092492916" sldId="296"/>
            <ac:spMk id="13" creationId="{BAA7C4F9-F120-F134-D2C7-2EF740E9E0FA}"/>
          </ac:spMkLst>
        </pc:spChg>
        <pc:spChg chg="add mod">
          <ac:chgData name="Trần Đình Hoàng" userId="c8fe505b-42f3-4e84-9347-555dc7f5a4e0" providerId="ADAL" clId="{4A3DD7C0-C0BC-426E-8F3B-8F4FCEC8EBCB}" dt="2023-06-05T03:50:32.045" v="13343" actId="164"/>
          <ac:spMkLst>
            <pc:docMk/>
            <pc:sldMk cId="2092492916" sldId="296"/>
            <ac:spMk id="15" creationId="{1ECDD045-D57F-3824-7E4D-B43E48F4B31D}"/>
          </ac:spMkLst>
        </pc:spChg>
        <pc:spChg chg="add del mod">
          <ac:chgData name="Trần Đình Hoàng" userId="c8fe505b-42f3-4e84-9347-555dc7f5a4e0" providerId="ADAL" clId="{4A3DD7C0-C0BC-426E-8F3B-8F4FCEC8EBCB}" dt="2023-06-04T03:43:45.500" v="6384" actId="21"/>
          <ac:spMkLst>
            <pc:docMk/>
            <pc:sldMk cId="2092492916" sldId="296"/>
            <ac:spMk id="17" creationId="{44056F56-BF52-D134-DAFA-BECA29AF88DE}"/>
          </ac:spMkLst>
        </pc:spChg>
        <pc:spChg chg="add del mod">
          <ac:chgData name="Trần Đình Hoàng" userId="c8fe505b-42f3-4e84-9347-555dc7f5a4e0" providerId="ADAL" clId="{4A3DD7C0-C0BC-426E-8F3B-8F4FCEC8EBCB}" dt="2023-06-04T03:43:45.500" v="6384" actId="21"/>
          <ac:spMkLst>
            <pc:docMk/>
            <pc:sldMk cId="2092492916" sldId="296"/>
            <ac:spMk id="18" creationId="{A0FBC9E5-D316-BF1C-AFFE-9AF4DB2EE98C}"/>
          </ac:spMkLst>
        </pc:spChg>
        <pc:spChg chg="add mod">
          <ac:chgData name="Trần Đình Hoàng" userId="c8fe505b-42f3-4e84-9347-555dc7f5a4e0" providerId="ADAL" clId="{4A3DD7C0-C0BC-426E-8F3B-8F4FCEC8EBCB}" dt="2023-06-04T13:36:06.087" v="9538" actId="1035"/>
          <ac:spMkLst>
            <pc:docMk/>
            <pc:sldMk cId="2092492916" sldId="296"/>
            <ac:spMk id="19" creationId="{0625CA59-5363-F902-4E7E-8322E073F31D}"/>
          </ac:spMkLst>
        </pc:spChg>
        <pc:spChg chg="add mod">
          <ac:chgData name="Trần Đình Hoàng" userId="c8fe505b-42f3-4e84-9347-555dc7f5a4e0" providerId="ADAL" clId="{4A3DD7C0-C0BC-426E-8F3B-8F4FCEC8EBCB}" dt="2023-06-04T03:53:31.898" v="6714" actId="1038"/>
          <ac:spMkLst>
            <pc:docMk/>
            <pc:sldMk cId="2092492916" sldId="296"/>
            <ac:spMk id="20" creationId="{1F9A4956-6022-30C8-DB69-DA1E43760DAC}"/>
          </ac:spMkLst>
        </pc:spChg>
        <pc:spChg chg="add mod">
          <ac:chgData name="Trần Đình Hoàng" userId="c8fe505b-42f3-4e84-9347-555dc7f5a4e0" providerId="ADAL" clId="{4A3DD7C0-C0BC-426E-8F3B-8F4FCEC8EBCB}" dt="2023-06-04T03:53:25.978" v="6712" actId="1038"/>
          <ac:spMkLst>
            <pc:docMk/>
            <pc:sldMk cId="2092492916" sldId="296"/>
            <ac:spMk id="21" creationId="{64129C40-6E4B-E081-C406-6E1A2A75BA20}"/>
          </ac:spMkLst>
        </pc:spChg>
        <pc:spChg chg="add mod">
          <ac:chgData name="Trần Đình Hoàng" userId="c8fe505b-42f3-4e84-9347-555dc7f5a4e0" providerId="ADAL" clId="{4A3DD7C0-C0BC-426E-8F3B-8F4FCEC8EBCB}" dt="2023-06-04T03:52:48.196" v="6705" actId="1035"/>
          <ac:spMkLst>
            <pc:docMk/>
            <pc:sldMk cId="2092492916" sldId="296"/>
            <ac:spMk id="22" creationId="{B86EB5F3-61CE-5B8F-2AE0-46A427D8D9D2}"/>
          </ac:spMkLst>
        </pc:spChg>
        <pc:spChg chg="add mod">
          <ac:chgData name="Trần Đình Hoàng" userId="c8fe505b-42f3-4e84-9347-555dc7f5a4e0" providerId="ADAL" clId="{4A3DD7C0-C0BC-426E-8F3B-8F4FCEC8EBCB}" dt="2023-06-04T13:36:14.894" v="9550" actId="1036"/>
          <ac:spMkLst>
            <pc:docMk/>
            <pc:sldMk cId="2092492916" sldId="296"/>
            <ac:spMk id="23" creationId="{E60A1EF7-0CD7-A2AD-BD71-EB92E349987E}"/>
          </ac:spMkLst>
        </pc:spChg>
        <pc:grpChg chg="add mod">
          <ac:chgData name="Trần Đình Hoàng" userId="c8fe505b-42f3-4e84-9347-555dc7f5a4e0" providerId="ADAL" clId="{4A3DD7C0-C0BC-426E-8F3B-8F4FCEC8EBCB}" dt="2023-06-05T03:50:32.045" v="13343" actId="164"/>
          <ac:grpSpMkLst>
            <pc:docMk/>
            <pc:sldMk cId="2092492916" sldId="296"/>
            <ac:grpSpMk id="3" creationId="{9C711656-9252-C987-978F-8C1CAC681573}"/>
          </ac:grpSpMkLst>
        </pc:grpChg>
        <pc:grpChg chg="add del mod">
          <ac:chgData name="Trần Đình Hoàng" userId="c8fe505b-42f3-4e84-9347-555dc7f5a4e0" providerId="ADAL" clId="{4A3DD7C0-C0BC-426E-8F3B-8F4FCEC8EBCB}" dt="2023-06-04T03:16:24.778" v="5741" actId="165"/>
          <ac:grpSpMkLst>
            <pc:docMk/>
            <pc:sldMk cId="2092492916" sldId="296"/>
            <ac:grpSpMk id="5" creationId="{6433203E-7B9F-09D7-2924-7AE6B3CAB1ED}"/>
          </ac:grpSpMkLst>
        </pc:grpChg>
        <pc:grpChg chg="add del mod">
          <ac:chgData name="Trần Đình Hoàng" userId="c8fe505b-42f3-4e84-9347-555dc7f5a4e0" providerId="ADAL" clId="{4A3DD7C0-C0BC-426E-8F3B-8F4FCEC8EBCB}" dt="2023-06-04T03:17:26.883" v="5787" actId="165"/>
          <ac:grpSpMkLst>
            <pc:docMk/>
            <pc:sldMk cId="2092492916" sldId="296"/>
            <ac:grpSpMk id="9" creationId="{C209294F-6992-43E8-E007-F82B142E6447}"/>
          </ac:grpSpMkLst>
        </pc:grpChg>
        <pc:grpChg chg="add mod">
          <ac:chgData name="Trần Đình Hoàng" userId="c8fe505b-42f3-4e84-9347-555dc7f5a4e0" providerId="ADAL" clId="{4A3DD7C0-C0BC-426E-8F3B-8F4FCEC8EBCB}" dt="2023-06-04T13:36:07.718" v="9541" actId="1035"/>
          <ac:grpSpMkLst>
            <pc:docMk/>
            <pc:sldMk cId="2092492916" sldId="296"/>
            <ac:grpSpMk id="14" creationId="{7D665566-B9E6-8C7F-0ECF-AB841CC1AAD7}"/>
          </ac:grpSpMkLst>
        </pc:grpChg>
        <pc:picChg chg="add mod">
          <ac:chgData name="Trần Đình Hoàng" userId="c8fe505b-42f3-4e84-9347-555dc7f5a4e0" providerId="ADAL" clId="{4A3DD7C0-C0BC-426E-8F3B-8F4FCEC8EBCB}" dt="2023-06-05T03:50:32.045" v="13343" actId="164"/>
          <ac:picMkLst>
            <pc:docMk/>
            <pc:sldMk cId="2092492916" sldId="296"/>
            <ac:picMk id="2" creationId="{F0A5CEE5-1C94-117C-F583-17FBB95A4C6F}"/>
          </ac:picMkLst>
        </pc:picChg>
        <pc:picChg chg="add mod">
          <ac:chgData name="Trần Đình Hoàng" userId="c8fe505b-42f3-4e84-9347-555dc7f5a4e0" providerId="ADAL" clId="{4A3DD7C0-C0BC-426E-8F3B-8F4FCEC8EBCB}" dt="2023-06-04T13:36:12.101" v="9546" actId="1038"/>
          <ac:picMkLst>
            <pc:docMk/>
            <pc:sldMk cId="2092492916" sldId="296"/>
            <ac:picMk id="16" creationId="{367DE259-459A-30F3-14C7-8E3261CFE241}"/>
          </ac:picMkLst>
        </pc:picChg>
      </pc:sldChg>
      <pc:sldChg chg="addSp delSp modSp new mod setBg delAnim modAnim">
        <pc:chgData name="Trần Đình Hoàng" userId="c8fe505b-42f3-4e84-9347-555dc7f5a4e0" providerId="ADAL" clId="{4A3DD7C0-C0BC-426E-8F3B-8F4FCEC8EBCB}" dt="2023-06-11T13:39:24.359" v="13800" actId="207"/>
        <pc:sldMkLst>
          <pc:docMk/>
          <pc:sldMk cId="380948467" sldId="297"/>
        </pc:sldMkLst>
        <pc:spChg chg="add mod">
          <ac:chgData name="Trần Đình Hoàng" userId="c8fe505b-42f3-4e84-9347-555dc7f5a4e0" providerId="ADAL" clId="{4A3DD7C0-C0BC-426E-8F3B-8F4FCEC8EBCB}" dt="2023-06-11T13:38:42.279" v="13796" actId="1076"/>
          <ac:spMkLst>
            <pc:docMk/>
            <pc:sldMk cId="380948467" sldId="297"/>
            <ac:spMk id="2" creationId="{1897524E-B896-611F-3EC3-71CE45636BB8}"/>
          </ac:spMkLst>
        </pc:spChg>
        <pc:spChg chg="add del mod">
          <ac:chgData name="Trần Đình Hoàng" userId="c8fe505b-42f3-4e84-9347-555dc7f5a4e0" providerId="ADAL" clId="{4A3DD7C0-C0BC-426E-8F3B-8F4FCEC8EBCB}" dt="2023-06-04T03:44:35.771" v="6451" actId="21"/>
          <ac:spMkLst>
            <pc:docMk/>
            <pc:sldMk cId="380948467" sldId="297"/>
            <ac:spMk id="3" creationId="{63F79D96-200F-0747-7BA6-AF46476D027B}"/>
          </ac:spMkLst>
        </pc:spChg>
        <pc:spChg chg="add del mod">
          <ac:chgData name="Trần Đình Hoàng" userId="c8fe505b-42f3-4e84-9347-555dc7f5a4e0" providerId="ADAL" clId="{4A3DD7C0-C0BC-426E-8F3B-8F4FCEC8EBCB}" dt="2023-06-04T03:44:35.771" v="6451" actId="21"/>
          <ac:spMkLst>
            <pc:docMk/>
            <pc:sldMk cId="380948467" sldId="297"/>
            <ac:spMk id="4" creationId="{1B16AB76-9DA6-4EC0-2B33-3605347BB658}"/>
          </ac:spMkLst>
        </pc:spChg>
        <pc:spChg chg="add del mod">
          <ac:chgData name="Trần Đình Hoàng" userId="c8fe505b-42f3-4e84-9347-555dc7f5a4e0" providerId="ADAL" clId="{4A3DD7C0-C0BC-426E-8F3B-8F4FCEC8EBCB}" dt="2023-06-04T03:44:35.771" v="6451" actId="21"/>
          <ac:spMkLst>
            <pc:docMk/>
            <pc:sldMk cId="380948467" sldId="297"/>
            <ac:spMk id="5" creationId="{27250446-0052-7095-92B4-FDC75BAFF2EE}"/>
          </ac:spMkLst>
        </pc:spChg>
        <pc:spChg chg="add del mod">
          <ac:chgData name="Trần Đình Hoàng" userId="c8fe505b-42f3-4e84-9347-555dc7f5a4e0" providerId="ADAL" clId="{4A3DD7C0-C0BC-426E-8F3B-8F4FCEC8EBCB}" dt="2023-06-04T03:44:35.771" v="6451" actId="21"/>
          <ac:spMkLst>
            <pc:docMk/>
            <pc:sldMk cId="380948467" sldId="297"/>
            <ac:spMk id="6" creationId="{05583027-BFF2-911A-F84E-666EF327B24D}"/>
          </ac:spMkLst>
        </pc:spChg>
        <pc:spChg chg="add mod">
          <ac:chgData name="Trần Đình Hoàng" userId="c8fe505b-42f3-4e84-9347-555dc7f5a4e0" providerId="ADAL" clId="{4A3DD7C0-C0BC-426E-8F3B-8F4FCEC8EBCB}" dt="2023-06-11T13:36:35.023" v="13623" actId="1035"/>
          <ac:spMkLst>
            <pc:docMk/>
            <pc:sldMk cId="380948467" sldId="297"/>
            <ac:spMk id="8" creationId="{A2A7D41C-E854-9093-D0B9-A3B93D5184DA}"/>
          </ac:spMkLst>
        </pc:spChg>
        <pc:spChg chg="add mod">
          <ac:chgData name="Trần Đình Hoàng" userId="c8fe505b-42f3-4e84-9347-555dc7f5a4e0" providerId="ADAL" clId="{4A3DD7C0-C0BC-426E-8F3B-8F4FCEC8EBCB}" dt="2023-06-11T13:39:05.015" v="13798" actId="207"/>
          <ac:spMkLst>
            <pc:docMk/>
            <pc:sldMk cId="380948467" sldId="297"/>
            <ac:spMk id="9" creationId="{D81587EA-C34E-00F5-E69B-44F9238E5C08}"/>
          </ac:spMkLst>
        </pc:spChg>
        <pc:spChg chg="add mod">
          <ac:chgData name="Trần Đình Hoàng" userId="c8fe505b-42f3-4e84-9347-555dc7f5a4e0" providerId="ADAL" clId="{4A3DD7C0-C0BC-426E-8F3B-8F4FCEC8EBCB}" dt="2023-06-11T13:37:05.768" v="13677" actId="1035"/>
          <ac:spMkLst>
            <pc:docMk/>
            <pc:sldMk cId="380948467" sldId="297"/>
            <ac:spMk id="10" creationId="{7A3256BB-2DAF-EFCE-70D0-7588CE444F39}"/>
          </ac:spMkLst>
        </pc:spChg>
        <pc:spChg chg="add mod">
          <ac:chgData name="Trần Đình Hoàng" userId="c8fe505b-42f3-4e84-9347-555dc7f5a4e0" providerId="ADAL" clId="{4A3DD7C0-C0BC-426E-8F3B-8F4FCEC8EBCB}" dt="2023-06-11T13:39:20.293" v="13799" actId="207"/>
          <ac:spMkLst>
            <pc:docMk/>
            <pc:sldMk cId="380948467" sldId="297"/>
            <ac:spMk id="12" creationId="{6B723BA5-BBF5-30F5-10D1-01D1426AD83A}"/>
          </ac:spMkLst>
        </pc:spChg>
        <pc:spChg chg="add mod">
          <ac:chgData name="Trần Đình Hoàng" userId="c8fe505b-42f3-4e84-9347-555dc7f5a4e0" providerId="ADAL" clId="{4A3DD7C0-C0BC-426E-8F3B-8F4FCEC8EBCB}" dt="2023-06-11T13:37:12.112" v="13693" actId="1035"/>
          <ac:spMkLst>
            <pc:docMk/>
            <pc:sldMk cId="380948467" sldId="297"/>
            <ac:spMk id="13" creationId="{22ACE1D8-32D2-6BD9-2778-267CDB0AC0E3}"/>
          </ac:spMkLst>
        </pc:spChg>
        <pc:spChg chg="add mod">
          <ac:chgData name="Trần Đình Hoàng" userId="c8fe505b-42f3-4e84-9347-555dc7f5a4e0" providerId="ADAL" clId="{4A3DD7C0-C0BC-426E-8F3B-8F4FCEC8EBCB}" dt="2023-06-11T13:39:24.359" v="13800" actId="207"/>
          <ac:spMkLst>
            <pc:docMk/>
            <pc:sldMk cId="380948467" sldId="297"/>
            <ac:spMk id="14" creationId="{0BF43207-9B79-8996-35E7-0E838281EDD7}"/>
          </ac:spMkLst>
        </pc:spChg>
        <pc:spChg chg="add mod">
          <ac:chgData name="Trần Đình Hoàng" userId="c8fe505b-42f3-4e84-9347-555dc7f5a4e0" providerId="ADAL" clId="{4A3DD7C0-C0BC-426E-8F3B-8F4FCEC8EBCB}" dt="2023-06-11T13:37:17.161" v="13709" actId="1035"/>
          <ac:spMkLst>
            <pc:docMk/>
            <pc:sldMk cId="380948467" sldId="297"/>
            <ac:spMk id="15" creationId="{86A8885B-D877-1EA0-3C2D-9D6B45776D6C}"/>
          </ac:spMkLst>
        </pc:spChg>
        <pc:spChg chg="add mod">
          <ac:chgData name="Trần Đình Hoàng" userId="c8fe505b-42f3-4e84-9347-555dc7f5a4e0" providerId="ADAL" clId="{4A3DD7C0-C0BC-426E-8F3B-8F4FCEC8EBCB}" dt="2023-06-11T13:36:37.628" v="13628" actId="1035"/>
          <ac:spMkLst>
            <pc:docMk/>
            <pc:sldMk cId="380948467" sldId="297"/>
            <ac:spMk id="16" creationId="{B24230B4-61EE-7C73-5942-698064507998}"/>
          </ac:spMkLst>
        </pc:spChg>
        <pc:picChg chg="add del mod">
          <ac:chgData name="Trần Đình Hoàng" userId="c8fe505b-42f3-4e84-9347-555dc7f5a4e0" providerId="ADAL" clId="{4A3DD7C0-C0BC-426E-8F3B-8F4FCEC8EBCB}" dt="2023-06-04T03:37:48.415" v="6223" actId="478"/>
          <ac:picMkLst>
            <pc:docMk/>
            <pc:sldMk cId="380948467" sldId="297"/>
            <ac:picMk id="2" creationId="{A13A5F56-EB42-5FC0-8B8A-E0B8BC1053DE}"/>
          </ac:picMkLst>
        </pc:picChg>
        <pc:picChg chg="add mod">
          <ac:chgData name="Trần Đình Hoàng" userId="c8fe505b-42f3-4e84-9347-555dc7f5a4e0" providerId="ADAL" clId="{4A3DD7C0-C0BC-426E-8F3B-8F4FCEC8EBCB}" dt="2023-06-11T13:38:43.750" v="13797" actId="1076"/>
          <ac:picMkLst>
            <pc:docMk/>
            <pc:sldMk cId="380948467" sldId="297"/>
            <ac:picMk id="3" creationId="{7F6BA7AB-4EEC-578A-67E2-57FD00089990}"/>
          </ac:picMkLst>
        </pc:picChg>
      </pc:sldChg>
      <pc:sldChg chg="addSp delSp modSp new mod setBg modAnim">
        <pc:chgData name="Trần Đình Hoàng" userId="c8fe505b-42f3-4e84-9347-555dc7f5a4e0" providerId="ADAL" clId="{4A3DD7C0-C0BC-426E-8F3B-8F4FCEC8EBCB}" dt="2023-06-05T03:56:42.294" v="13371"/>
        <pc:sldMkLst>
          <pc:docMk/>
          <pc:sldMk cId="1350664825" sldId="298"/>
        </pc:sldMkLst>
        <pc:spChg chg="add mod">
          <ac:chgData name="Trần Đình Hoàng" userId="c8fe505b-42f3-4e84-9347-555dc7f5a4e0" providerId="ADAL" clId="{4A3DD7C0-C0BC-426E-8F3B-8F4FCEC8EBCB}" dt="2023-06-05T03:56:18.918" v="13370" actId="164"/>
          <ac:spMkLst>
            <pc:docMk/>
            <pc:sldMk cId="1350664825" sldId="298"/>
            <ac:spMk id="2" creationId="{EC1D1D79-44B3-E66C-1E91-8F618FFE5491}"/>
          </ac:spMkLst>
        </pc:spChg>
        <pc:spChg chg="add mod">
          <ac:chgData name="Trần Đình Hoàng" userId="c8fe505b-42f3-4e84-9347-555dc7f5a4e0" providerId="ADAL" clId="{4A3DD7C0-C0BC-426E-8F3B-8F4FCEC8EBCB}" dt="2023-06-05T03:56:18.918" v="13370" actId="164"/>
          <ac:spMkLst>
            <pc:docMk/>
            <pc:sldMk cId="1350664825" sldId="298"/>
            <ac:spMk id="3" creationId="{BACCCAF2-6882-60E8-80BE-DBDF032AE4A2}"/>
          </ac:spMkLst>
        </pc:spChg>
        <pc:spChg chg="mod">
          <ac:chgData name="Trần Đình Hoàng" userId="c8fe505b-42f3-4e84-9347-555dc7f5a4e0" providerId="ADAL" clId="{4A3DD7C0-C0BC-426E-8F3B-8F4FCEC8EBCB}" dt="2023-06-04T13:37:05.724" v="9554" actId="207"/>
          <ac:spMkLst>
            <pc:docMk/>
            <pc:sldMk cId="1350664825" sldId="298"/>
            <ac:spMk id="6" creationId="{6B77DCAB-074F-16DE-C2D6-09FE51FF3E2F}"/>
          </ac:spMkLst>
        </pc:spChg>
        <pc:spChg chg="mod">
          <ac:chgData name="Trần Đình Hoàng" userId="c8fe505b-42f3-4e84-9347-555dc7f5a4e0" providerId="ADAL" clId="{4A3DD7C0-C0BC-426E-8F3B-8F4FCEC8EBCB}" dt="2023-06-04T13:36:39.191" v="9551" actId="207"/>
          <ac:spMkLst>
            <pc:docMk/>
            <pc:sldMk cId="1350664825" sldId="298"/>
            <ac:spMk id="9" creationId="{39B3967F-B41D-B309-A01F-19E7821AA533}"/>
          </ac:spMkLst>
        </pc:spChg>
        <pc:spChg chg="mod">
          <ac:chgData name="Trần Đình Hoàng" userId="c8fe505b-42f3-4e84-9347-555dc7f5a4e0" providerId="ADAL" clId="{4A3DD7C0-C0BC-426E-8F3B-8F4FCEC8EBCB}" dt="2023-06-04T13:36:39.191" v="9551" actId="207"/>
          <ac:spMkLst>
            <pc:docMk/>
            <pc:sldMk cId="1350664825" sldId="298"/>
            <ac:spMk id="10" creationId="{FE731BB1-39D0-EDD0-BF15-D52BFEF546DB}"/>
          </ac:spMkLst>
        </pc:spChg>
        <pc:spChg chg="add mod">
          <ac:chgData name="Trần Đình Hoàng" userId="c8fe505b-42f3-4e84-9347-555dc7f5a4e0" providerId="ADAL" clId="{4A3DD7C0-C0BC-426E-8F3B-8F4FCEC8EBCB}" dt="2023-06-04T15:09:20.165" v="11179" actId="1076"/>
          <ac:spMkLst>
            <pc:docMk/>
            <pc:sldMk cId="1350664825" sldId="298"/>
            <ac:spMk id="11" creationId="{04E02DE1-5241-1C33-4033-620E30794972}"/>
          </ac:spMkLst>
        </pc:spChg>
        <pc:spChg chg="add del mod">
          <ac:chgData name="Trần Đình Hoàng" userId="c8fe505b-42f3-4e84-9347-555dc7f5a4e0" providerId="ADAL" clId="{4A3DD7C0-C0BC-426E-8F3B-8F4FCEC8EBCB}" dt="2023-06-04T08:40:24.441" v="7487" actId="478"/>
          <ac:spMkLst>
            <pc:docMk/>
            <pc:sldMk cId="1350664825" sldId="298"/>
            <ac:spMk id="12" creationId="{6ED94D52-3516-B651-1E63-0AF96C4A56FA}"/>
          </ac:spMkLst>
        </pc:spChg>
        <pc:spChg chg="add del mod">
          <ac:chgData name="Trần Đình Hoàng" userId="c8fe505b-42f3-4e84-9347-555dc7f5a4e0" providerId="ADAL" clId="{4A3DD7C0-C0BC-426E-8F3B-8F4FCEC8EBCB}" dt="2023-06-04T15:05:50.867" v="11008" actId="478"/>
          <ac:spMkLst>
            <pc:docMk/>
            <pc:sldMk cId="1350664825" sldId="298"/>
            <ac:spMk id="13" creationId="{E9458F59-086F-6201-9FD4-9907912ACDE2}"/>
          </ac:spMkLst>
        </pc:spChg>
        <pc:spChg chg="add del mod">
          <ac:chgData name="Trần Đình Hoàng" userId="c8fe505b-42f3-4e84-9347-555dc7f5a4e0" providerId="ADAL" clId="{4A3DD7C0-C0BC-426E-8F3B-8F4FCEC8EBCB}" dt="2023-06-04T15:05:48.804" v="11007" actId="478"/>
          <ac:spMkLst>
            <pc:docMk/>
            <pc:sldMk cId="1350664825" sldId="298"/>
            <ac:spMk id="14" creationId="{7936E591-023C-0CA3-F8C7-2D37B86AA532}"/>
          </ac:spMkLst>
        </pc:spChg>
        <pc:spChg chg="add del mod">
          <ac:chgData name="Trần Đình Hoàng" userId="c8fe505b-42f3-4e84-9347-555dc7f5a4e0" providerId="ADAL" clId="{4A3DD7C0-C0BC-426E-8F3B-8F4FCEC8EBCB}" dt="2023-06-04T11:19:51.636" v="7838" actId="21"/>
          <ac:spMkLst>
            <pc:docMk/>
            <pc:sldMk cId="1350664825" sldId="298"/>
            <ac:spMk id="15" creationId="{177D9DF0-13E9-5EB5-DFDC-34D080575CD4}"/>
          </ac:spMkLst>
        </pc:spChg>
        <pc:spChg chg="add del mod">
          <ac:chgData name="Trần Đình Hoàng" userId="c8fe505b-42f3-4e84-9347-555dc7f5a4e0" providerId="ADAL" clId="{4A3DD7C0-C0BC-426E-8F3B-8F4FCEC8EBCB}" dt="2023-06-04T11:19:51.636" v="7838" actId="21"/>
          <ac:spMkLst>
            <pc:docMk/>
            <pc:sldMk cId="1350664825" sldId="298"/>
            <ac:spMk id="17" creationId="{1568E74A-5BA0-D38A-6393-A2D232A503B0}"/>
          </ac:spMkLst>
        </pc:spChg>
        <pc:spChg chg="add del mod">
          <ac:chgData name="Trần Đình Hoàng" userId="c8fe505b-42f3-4e84-9347-555dc7f5a4e0" providerId="ADAL" clId="{4A3DD7C0-C0BC-426E-8F3B-8F4FCEC8EBCB}" dt="2023-06-04T11:19:51.636" v="7838" actId="21"/>
          <ac:spMkLst>
            <pc:docMk/>
            <pc:sldMk cId="1350664825" sldId="298"/>
            <ac:spMk id="19" creationId="{BA4162DE-B59A-5B88-84CB-67A066735E82}"/>
          </ac:spMkLst>
        </pc:spChg>
        <pc:spChg chg="add del mod">
          <ac:chgData name="Trần Đình Hoàng" userId="c8fe505b-42f3-4e84-9347-555dc7f5a4e0" providerId="ADAL" clId="{4A3DD7C0-C0BC-426E-8F3B-8F4FCEC8EBCB}" dt="2023-06-04T11:19:51.636" v="7838" actId="21"/>
          <ac:spMkLst>
            <pc:docMk/>
            <pc:sldMk cId="1350664825" sldId="298"/>
            <ac:spMk id="21" creationId="{D6A49C7A-DEF3-FB2B-A650-75477DFAE9CD}"/>
          </ac:spMkLst>
        </pc:spChg>
        <pc:spChg chg="add del mod">
          <ac:chgData name="Trần Đình Hoàng" userId="c8fe505b-42f3-4e84-9347-555dc7f5a4e0" providerId="ADAL" clId="{4A3DD7C0-C0BC-426E-8F3B-8F4FCEC8EBCB}" dt="2023-06-04T15:05:52.027" v="11009" actId="478"/>
          <ac:spMkLst>
            <pc:docMk/>
            <pc:sldMk cId="1350664825" sldId="298"/>
            <ac:spMk id="26" creationId="{1D26D2E2-6C78-8EA1-115F-6A9C64C3443C}"/>
          </ac:spMkLst>
        </pc:spChg>
        <pc:spChg chg="add del mod">
          <ac:chgData name="Trần Đình Hoàng" userId="c8fe505b-42f3-4e84-9347-555dc7f5a4e0" providerId="ADAL" clId="{4A3DD7C0-C0BC-426E-8F3B-8F4FCEC8EBCB}" dt="2023-06-04T15:05:53.732" v="11010" actId="478"/>
          <ac:spMkLst>
            <pc:docMk/>
            <pc:sldMk cId="1350664825" sldId="298"/>
            <ac:spMk id="27" creationId="{FED8D1FB-AC67-3CE3-BB47-22A5695AF77F}"/>
          </ac:spMkLst>
        </pc:spChg>
        <pc:spChg chg="add del mod">
          <ac:chgData name="Trần Đình Hoàng" userId="c8fe505b-42f3-4e84-9347-555dc7f5a4e0" providerId="ADAL" clId="{4A3DD7C0-C0BC-426E-8F3B-8F4FCEC8EBCB}" dt="2023-06-04T15:05:55.419" v="11011" actId="478"/>
          <ac:spMkLst>
            <pc:docMk/>
            <pc:sldMk cId="1350664825" sldId="298"/>
            <ac:spMk id="28" creationId="{D9973513-5169-D437-903A-2381AD60DCF4}"/>
          </ac:spMkLst>
        </pc:spChg>
        <pc:spChg chg="add del mod">
          <ac:chgData name="Trần Đình Hoàng" userId="c8fe505b-42f3-4e84-9347-555dc7f5a4e0" providerId="ADAL" clId="{4A3DD7C0-C0BC-426E-8F3B-8F4FCEC8EBCB}" dt="2023-06-04T15:05:57.547" v="11013" actId="478"/>
          <ac:spMkLst>
            <pc:docMk/>
            <pc:sldMk cId="1350664825" sldId="298"/>
            <ac:spMk id="29" creationId="{8AEFAE0F-97EB-BF74-482F-82C6B0AF2D9D}"/>
          </ac:spMkLst>
        </pc:spChg>
        <pc:spChg chg="add del mod">
          <ac:chgData name="Trần Đình Hoàng" userId="c8fe505b-42f3-4e84-9347-555dc7f5a4e0" providerId="ADAL" clId="{4A3DD7C0-C0BC-426E-8F3B-8F4FCEC8EBCB}" dt="2023-06-04T15:05:56.699" v="11012" actId="478"/>
          <ac:spMkLst>
            <pc:docMk/>
            <pc:sldMk cId="1350664825" sldId="298"/>
            <ac:spMk id="30" creationId="{B21BFF65-D9F3-17EA-16AE-2C391765A921}"/>
          </ac:spMkLst>
        </pc:spChg>
        <pc:spChg chg="add del mod">
          <ac:chgData name="Trần Đình Hoàng" userId="c8fe505b-42f3-4e84-9347-555dc7f5a4e0" providerId="ADAL" clId="{4A3DD7C0-C0BC-426E-8F3B-8F4FCEC8EBCB}" dt="2023-06-04T15:05:59.069" v="11014" actId="478"/>
          <ac:spMkLst>
            <pc:docMk/>
            <pc:sldMk cId="1350664825" sldId="298"/>
            <ac:spMk id="31" creationId="{D93CECA9-97D7-AB47-5D78-F338B3A277EF}"/>
          </ac:spMkLst>
        </pc:spChg>
        <pc:spChg chg="add mod">
          <ac:chgData name="Trần Đình Hoàng" userId="c8fe505b-42f3-4e84-9347-555dc7f5a4e0" providerId="ADAL" clId="{4A3DD7C0-C0BC-426E-8F3B-8F4FCEC8EBCB}" dt="2023-06-05T03:55:59.760" v="13365" actId="1076"/>
          <ac:spMkLst>
            <pc:docMk/>
            <pc:sldMk cId="1350664825" sldId="298"/>
            <ac:spMk id="34" creationId="{4A3F636D-12AF-784A-8402-1D36C8D4247A}"/>
          </ac:spMkLst>
        </pc:spChg>
        <pc:spChg chg="add del mod">
          <ac:chgData name="Trần Đình Hoàng" userId="c8fe505b-42f3-4e84-9347-555dc7f5a4e0" providerId="ADAL" clId="{4A3DD7C0-C0BC-426E-8F3B-8F4FCEC8EBCB}" dt="2023-06-04T15:12:25.780" v="11338" actId="478"/>
          <ac:spMkLst>
            <pc:docMk/>
            <pc:sldMk cId="1350664825" sldId="298"/>
            <ac:spMk id="35" creationId="{3230829D-3507-012D-9639-3896D3D5ECCE}"/>
          </ac:spMkLst>
        </pc:spChg>
        <pc:spChg chg="add mod">
          <ac:chgData name="Trần Đình Hoàng" userId="c8fe505b-42f3-4e84-9347-555dc7f5a4e0" providerId="ADAL" clId="{4A3DD7C0-C0BC-426E-8F3B-8F4FCEC8EBCB}" dt="2023-06-05T03:55:59.760" v="13365" actId="1076"/>
          <ac:spMkLst>
            <pc:docMk/>
            <pc:sldMk cId="1350664825" sldId="298"/>
            <ac:spMk id="37" creationId="{CEDB949A-664F-CC6A-2963-E4F0B39D0104}"/>
          </ac:spMkLst>
        </pc:spChg>
        <pc:grpChg chg="add mod">
          <ac:chgData name="Trần Đình Hoàng" userId="c8fe505b-42f3-4e84-9347-555dc7f5a4e0" providerId="ADAL" clId="{4A3DD7C0-C0BC-426E-8F3B-8F4FCEC8EBCB}" dt="2023-06-04T13:36:39.191" v="9551" actId="207"/>
          <ac:grpSpMkLst>
            <pc:docMk/>
            <pc:sldMk cId="1350664825" sldId="298"/>
            <ac:grpSpMk id="4" creationId="{654D51BE-569E-92A4-7F84-9F0FFC0ACB11}"/>
          </ac:grpSpMkLst>
        </pc:grpChg>
        <pc:grpChg chg="mod">
          <ac:chgData name="Trần Đình Hoàng" userId="c8fe505b-42f3-4e84-9347-555dc7f5a4e0" providerId="ADAL" clId="{4A3DD7C0-C0BC-426E-8F3B-8F4FCEC8EBCB}" dt="2023-06-04T13:36:39.191" v="9551" actId="207"/>
          <ac:grpSpMkLst>
            <pc:docMk/>
            <pc:sldMk cId="1350664825" sldId="298"/>
            <ac:grpSpMk id="5" creationId="{78199563-2283-ABC0-B426-5CA2F028C8AD}"/>
          </ac:grpSpMkLst>
        </pc:grpChg>
        <pc:grpChg chg="mod">
          <ac:chgData name="Trần Đình Hoàng" userId="c8fe505b-42f3-4e84-9347-555dc7f5a4e0" providerId="ADAL" clId="{4A3DD7C0-C0BC-426E-8F3B-8F4FCEC8EBCB}" dt="2023-06-04T13:36:39.191" v="9551" actId="207"/>
          <ac:grpSpMkLst>
            <pc:docMk/>
            <pc:sldMk cId="1350664825" sldId="298"/>
            <ac:grpSpMk id="7" creationId="{D4117F60-C55B-9AC4-92AE-E5E9C84E9D1B}"/>
          </ac:grpSpMkLst>
        </pc:grpChg>
        <pc:grpChg chg="add mod">
          <ac:chgData name="Trần Đình Hoàng" userId="c8fe505b-42f3-4e84-9347-555dc7f5a4e0" providerId="ADAL" clId="{4A3DD7C0-C0BC-426E-8F3B-8F4FCEC8EBCB}" dt="2023-06-05T03:56:18.918" v="13370" actId="164"/>
          <ac:grpSpMkLst>
            <pc:docMk/>
            <pc:sldMk cId="1350664825" sldId="298"/>
            <ac:grpSpMk id="13" creationId="{88673D56-A82E-889E-6E62-D20F44694462}"/>
          </ac:grpSpMkLst>
        </pc:grpChg>
        <pc:graphicFrameChg chg="add del mod">
          <ac:chgData name="Trần Đình Hoàng" userId="c8fe505b-42f3-4e84-9347-555dc7f5a4e0" providerId="ADAL" clId="{4A3DD7C0-C0BC-426E-8F3B-8F4FCEC8EBCB}" dt="2023-06-04T11:27:19.599" v="8000" actId="478"/>
          <ac:graphicFrameMkLst>
            <pc:docMk/>
            <pc:sldMk cId="1350664825" sldId="298"/>
            <ac:graphicFrameMk id="32" creationId="{5B601951-2636-A4EE-AA4B-3D52E7FEC890}"/>
          </ac:graphicFrameMkLst>
        </pc:graphicFrameChg>
        <pc:picChg chg="mod">
          <ac:chgData name="Trần Đình Hoàng" userId="c8fe505b-42f3-4e84-9347-555dc7f5a4e0" providerId="ADAL" clId="{4A3DD7C0-C0BC-426E-8F3B-8F4FCEC8EBCB}" dt="2023-06-04T13:36:39.191" v="9551" actId="207"/>
          <ac:picMkLst>
            <pc:docMk/>
            <pc:sldMk cId="1350664825" sldId="298"/>
            <ac:picMk id="8" creationId="{8C94133F-8460-FB32-9E52-E9331463D584}"/>
          </ac:picMkLst>
        </pc:picChg>
        <pc:picChg chg="add mod">
          <ac:chgData name="Trần Đình Hoàng" userId="c8fe505b-42f3-4e84-9347-555dc7f5a4e0" providerId="ADAL" clId="{4A3DD7C0-C0BC-426E-8F3B-8F4FCEC8EBCB}" dt="2023-06-05T03:56:04.797" v="13367" actId="1076"/>
          <ac:picMkLst>
            <pc:docMk/>
            <pc:sldMk cId="1350664825" sldId="298"/>
            <ac:picMk id="12" creationId="{16BDF6EE-BBAC-5148-5685-4B183930279F}"/>
          </ac:picMkLst>
        </pc:picChg>
        <pc:picChg chg="add mod">
          <ac:chgData name="Trần Đình Hoàng" userId="c8fe505b-42f3-4e84-9347-555dc7f5a4e0" providerId="ADAL" clId="{4A3DD7C0-C0BC-426E-8F3B-8F4FCEC8EBCB}" dt="2023-06-04T15:09:21.844" v="11180" actId="1076"/>
          <ac:picMkLst>
            <pc:docMk/>
            <pc:sldMk cId="1350664825" sldId="298"/>
            <ac:picMk id="33" creationId="{CB746B0A-FF50-6BAB-B5A7-2EED48DB5BC3}"/>
          </ac:picMkLst>
        </pc:picChg>
        <pc:cxnChg chg="add del mod">
          <ac:chgData name="Trần Đình Hoàng" userId="c8fe505b-42f3-4e84-9347-555dc7f5a4e0" providerId="ADAL" clId="{4A3DD7C0-C0BC-426E-8F3B-8F4FCEC8EBCB}" dt="2023-06-04T11:20:18.530" v="7846" actId="11529"/>
          <ac:cxnSpMkLst>
            <pc:docMk/>
            <pc:sldMk cId="1350664825" sldId="298"/>
            <ac:cxnSpMk id="23" creationId="{B1AACF71-2632-F433-B523-1C3D59973098}"/>
          </ac:cxnSpMkLst>
        </pc:cxnChg>
        <pc:cxnChg chg="add del mod">
          <ac:chgData name="Trần Đình Hoàng" userId="c8fe505b-42f3-4e84-9347-555dc7f5a4e0" providerId="ADAL" clId="{4A3DD7C0-C0BC-426E-8F3B-8F4FCEC8EBCB}" dt="2023-06-04T15:05:46.148" v="11005" actId="478"/>
          <ac:cxnSpMkLst>
            <pc:docMk/>
            <pc:sldMk cId="1350664825" sldId="298"/>
            <ac:cxnSpMk id="25" creationId="{EED18C85-7865-2CCA-2FE3-B2968858DE9D}"/>
          </ac:cxnSpMkLst>
        </pc:cxnChg>
      </pc:sldChg>
      <pc:sldChg chg="addSp delSp modSp new mod setBg delAnim modAnim">
        <pc:chgData name="Trần Đình Hoàng" userId="c8fe505b-42f3-4e84-9347-555dc7f5a4e0" providerId="ADAL" clId="{4A3DD7C0-C0BC-426E-8F3B-8F4FCEC8EBCB}" dt="2023-06-05T04:05:40.677" v="13441"/>
        <pc:sldMkLst>
          <pc:docMk/>
          <pc:sldMk cId="707242858" sldId="299"/>
        </pc:sldMkLst>
        <pc:spChg chg="add del mod">
          <ac:chgData name="Trần Đình Hoàng" userId="c8fe505b-42f3-4e84-9347-555dc7f5a4e0" providerId="ADAL" clId="{4A3DD7C0-C0BC-426E-8F3B-8F4FCEC8EBCB}" dt="2023-06-04T11:21:56.391" v="7864" actId="21"/>
          <ac:spMkLst>
            <pc:docMk/>
            <pc:sldMk cId="707242858" sldId="299"/>
            <ac:spMk id="2" creationId="{30F776D1-7FAC-DB2D-63DF-DACFDD0A0975}"/>
          </ac:spMkLst>
        </pc:spChg>
        <pc:spChg chg="add del mod">
          <ac:chgData name="Trần Đình Hoàng" userId="c8fe505b-42f3-4e84-9347-555dc7f5a4e0" providerId="ADAL" clId="{4A3DD7C0-C0BC-426E-8F3B-8F4FCEC8EBCB}" dt="2023-06-04T11:22:32.818" v="7880" actId="21"/>
          <ac:spMkLst>
            <pc:docMk/>
            <pc:sldMk cId="707242858" sldId="299"/>
            <ac:spMk id="3" creationId="{32E5AF22-C94E-016F-FE64-C151335F96F1}"/>
          </ac:spMkLst>
        </pc:spChg>
        <pc:spChg chg="add mod">
          <ac:chgData name="Trần Đình Hoàng" userId="c8fe505b-42f3-4e84-9347-555dc7f5a4e0" providerId="ADAL" clId="{4A3DD7C0-C0BC-426E-8F3B-8F4FCEC8EBCB}" dt="2023-06-05T04:05:12.269" v="13433" actId="1038"/>
          <ac:spMkLst>
            <pc:docMk/>
            <pc:sldMk cId="707242858" sldId="299"/>
            <ac:spMk id="4" creationId="{42E2EFCA-766E-C1C8-3B32-81BEF31E2CB1}"/>
          </ac:spMkLst>
        </pc:spChg>
        <pc:spChg chg="add del mod">
          <ac:chgData name="Trần Đình Hoàng" userId="c8fe505b-42f3-4e84-9347-555dc7f5a4e0" providerId="ADAL" clId="{4A3DD7C0-C0BC-426E-8F3B-8F4FCEC8EBCB}" dt="2023-06-04T11:23:26.771" v="7896" actId="21"/>
          <ac:spMkLst>
            <pc:docMk/>
            <pc:sldMk cId="707242858" sldId="299"/>
            <ac:spMk id="4" creationId="{D2E43EFC-F1FE-9369-4959-120390BF2BBC}"/>
          </ac:spMkLst>
        </pc:spChg>
        <pc:spChg chg="add del mod">
          <ac:chgData name="Trần Đình Hoàng" userId="c8fe505b-42f3-4e84-9347-555dc7f5a4e0" providerId="ADAL" clId="{4A3DD7C0-C0BC-426E-8F3B-8F4FCEC8EBCB}" dt="2023-06-04T11:23:26.771" v="7896" actId="21"/>
          <ac:spMkLst>
            <pc:docMk/>
            <pc:sldMk cId="707242858" sldId="299"/>
            <ac:spMk id="5" creationId="{CF1AB3BB-1021-93E3-50ED-763D8B86405E}"/>
          </ac:spMkLst>
        </pc:spChg>
        <pc:spChg chg="add del mod">
          <ac:chgData name="Trần Đình Hoàng" userId="c8fe505b-42f3-4e84-9347-555dc7f5a4e0" providerId="ADAL" clId="{4A3DD7C0-C0BC-426E-8F3B-8F4FCEC8EBCB}" dt="2023-06-04T11:21:56.391" v="7864" actId="21"/>
          <ac:spMkLst>
            <pc:docMk/>
            <pc:sldMk cId="707242858" sldId="299"/>
            <ac:spMk id="7" creationId="{74AF0517-1B0A-2B44-2216-E5006BA001AA}"/>
          </ac:spMkLst>
        </pc:spChg>
        <pc:spChg chg="add del mod">
          <ac:chgData name="Trần Đình Hoàng" userId="c8fe505b-42f3-4e84-9347-555dc7f5a4e0" providerId="ADAL" clId="{4A3DD7C0-C0BC-426E-8F3B-8F4FCEC8EBCB}" dt="2023-06-04T11:22:32.818" v="7880" actId="21"/>
          <ac:spMkLst>
            <pc:docMk/>
            <pc:sldMk cId="707242858" sldId="299"/>
            <ac:spMk id="9" creationId="{BF88EF9A-DC57-152F-BC89-25643F8C48AB}"/>
          </ac:spMkLst>
        </pc:spChg>
        <pc:spChg chg="mod">
          <ac:chgData name="Trần Đình Hoàng" userId="c8fe505b-42f3-4e84-9347-555dc7f5a4e0" providerId="ADAL" clId="{4A3DD7C0-C0BC-426E-8F3B-8F4FCEC8EBCB}" dt="2023-06-04T12:43:10.756" v="9290" actId="20577"/>
          <ac:spMkLst>
            <pc:docMk/>
            <pc:sldMk cId="707242858" sldId="299"/>
            <ac:spMk id="13" creationId="{3B3E999A-4554-0B28-EDEC-6A7BCE4D29EC}"/>
          </ac:spMkLst>
        </pc:spChg>
        <pc:spChg chg="mod topLvl">
          <ac:chgData name="Trần Đình Hoàng" userId="c8fe505b-42f3-4e84-9347-555dc7f5a4e0" providerId="ADAL" clId="{4A3DD7C0-C0BC-426E-8F3B-8F4FCEC8EBCB}" dt="2023-06-04T11:43:23.923" v="8364" actId="1035"/>
          <ac:spMkLst>
            <pc:docMk/>
            <pc:sldMk cId="707242858" sldId="299"/>
            <ac:spMk id="15" creationId="{A9B9A1E1-2A84-D05B-312E-5B8972A746D5}"/>
          </ac:spMkLst>
        </pc:spChg>
        <pc:spChg chg="del mod topLvl">
          <ac:chgData name="Trần Đình Hoàng" userId="c8fe505b-42f3-4e84-9347-555dc7f5a4e0" providerId="ADAL" clId="{4A3DD7C0-C0BC-426E-8F3B-8F4FCEC8EBCB}" dt="2023-06-04T11:41:38.891" v="8339" actId="478"/>
          <ac:spMkLst>
            <pc:docMk/>
            <pc:sldMk cId="707242858" sldId="299"/>
            <ac:spMk id="16" creationId="{53BC6E8E-4EC2-8669-0359-78D63956B42F}"/>
          </ac:spMkLst>
        </pc:spChg>
        <pc:spChg chg="add mod">
          <ac:chgData name="Trần Đình Hoàng" userId="c8fe505b-42f3-4e84-9347-555dc7f5a4e0" providerId="ADAL" clId="{4A3DD7C0-C0BC-426E-8F3B-8F4FCEC8EBCB}" dt="2023-06-05T04:03:43.759" v="13385" actId="20577"/>
          <ac:spMkLst>
            <pc:docMk/>
            <pc:sldMk cId="707242858" sldId="299"/>
            <ac:spMk id="18" creationId="{E6D29B6F-FFEA-2B20-A65F-A809BE5003F3}"/>
          </ac:spMkLst>
        </pc:spChg>
        <pc:spChg chg="add del mod">
          <ac:chgData name="Trần Đình Hoàng" userId="c8fe505b-42f3-4e84-9347-555dc7f5a4e0" providerId="ADAL" clId="{4A3DD7C0-C0BC-426E-8F3B-8F4FCEC8EBCB}" dt="2023-06-04T11:31:54.036" v="8147" actId="478"/>
          <ac:spMkLst>
            <pc:docMk/>
            <pc:sldMk cId="707242858" sldId="299"/>
            <ac:spMk id="19" creationId="{E2C6003F-4287-0D4B-A60E-BE4BF51F120B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22" creationId="{872D7282-CD01-04DA-798B-3701381FB24B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23" creationId="{D8C8C46A-4F63-8A59-9A37-A748986C679B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24" creationId="{DB975D4C-407E-0C13-5C1F-D0EAA42B770B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25" creationId="{8F181400-1EEB-E4A1-CB1D-41AE64D80265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26" creationId="{A465ABFA-5229-B83B-EED0-A931E1FE769B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27" creationId="{CF78CDC8-DA7C-9915-91B4-AF8A8995701A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28" creationId="{FAB693EB-00D6-A909-3E6B-D9D7E6B30CAD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29" creationId="{CDEE8BB4-932D-C13C-760E-2704BBF8CCFC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30" creationId="{46B9B747-E4C6-6078-5140-CBAE66776D2B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31" creationId="{CA9D7BE4-F71E-CDDC-B812-00EC3AF6D105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32" creationId="{27D5F7ED-9136-DA53-CD20-FF1903DCD9CF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33" creationId="{A587E938-0905-121F-142A-9765DD04A099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34" creationId="{6EE4E844-F46D-2774-F8E5-6001068CEE99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35" creationId="{258CEA2A-C96F-C173-A421-E7418C275AA1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36" creationId="{BF9144D9-7122-362E-BE18-06835664A01B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37" creationId="{AF6C0261-1570-BFCE-E4BD-61F4D4EE63C1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38" creationId="{78F91BC5-43A4-CD05-FCDB-C7730136F8AD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39" creationId="{DFD6455D-EA06-6E95-40CB-DDA3E5D7458A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40" creationId="{B7B0D757-5650-D1EA-0BC8-0F563E5FE068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41" creationId="{EF1F9E48-5F75-3D68-9A05-93A2C99F9632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42" creationId="{FFBA4A69-698D-A914-98A6-FC2B9639B21C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43" creationId="{CFA3ECB2-A278-3C72-3C12-96E1BD3D7016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44" creationId="{BD818DB9-78CC-38A0-DE07-11C64A4FAD8E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45" creationId="{59884311-1AD0-B1F6-C7D4-7ED1D602DA8F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46" creationId="{640D9B20-A2E3-5CBC-D7D3-98BBE4996580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47" creationId="{FEF5AB09-CCF2-0285-81A5-F057B6A416D4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48" creationId="{97F0CDD1-B04C-6B17-767D-E551AF34F0F2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49" creationId="{0E7606B3-A537-E6DE-CB72-A6D8A6616978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50" creationId="{63F920DC-1EE2-4E04-72A5-B2F75DD49E43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51" creationId="{9177D28C-AD72-0502-4CF9-852B5AD61FCA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52" creationId="{9040DB31-0B4F-599D-1101-9389D36F124F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53" creationId="{E4C12B28-74EC-15E4-692F-905DEE075E5D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54" creationId="{C50B3287-6DBF-E23C-6F13-13D48E14265F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55" creationId="{A2965CA2-50D4-8C5A-3528-FE7FAD5289DC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56" creationId="{8BF4E7BE-483E-C6BA-38A4-80763FD56730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57" creationId="{6984D2C4-B094-AA33-623D-59908DAE11CE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58" creationId="{E4B278F8-99E7-B6FA-A3A8-D407A4FF2AD9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59" creationId="{9D9E7901-A1A9-5783-AD11-36A6459D9BC7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60" creationId="{155B45A6-0BE3-2208-BD4B-CE366E571165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61" creationId="{DDA058BC-5C4E-1247-CBED-DFC8F0F1BD63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62" creationId="{EDBD9DAA-C57F-07F8-9B8B-2BF238853DE1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63" creationId="{6A5127CC-2D0A-99F0-37D9-74B28641921A}"/>
          </ac:spMkLst>
        </pc:spChg>
        <pc:spChg chg="add mod ord topLvl">
          <ac:chgData name="Trần Đình Hoàng" userId="c8fe505b-42f3-4e84-9347-555dc7f5a4e0" providerId="ADAL" clId="{4A3DD7C0-C0BC-426E-8F3B-8F4FCEC8EBCB}" dt="2023-06-04T11:43:08.783" v="8362" actId="164"/>
          <ac:spMkLst>
            <pc:docMk/>
            <pc:sldMk cId="707242858" sldId="299"/>
            <ac:spMk id="65" creationId="{9F508590-2686-312B-37D1-17E382DD3182}"/>
          </ac:spMkLst>
        </pc:spChg>
        <pc:spChg chg="add del mod">
          <ac:chgData name="Trần Đình Hoàng" userId="c8fe505b-42f3-4e84-9347-555dc7f5a4e0" providerId="ADAL" clId="{4A3DD7C0-C0BC-426E-8F3B-8F4FCEC8EBCB}" dt="2023-06-05T04:04:01.716" v="13387" actId="478"/>
          <ac:spMkLst>
            <pc:docMk/>
            <pc:sldMk cId="707242858" sldId="299"/>
            <ac:spMk id="69" creationId="{554B5718-7454-41F6-1D85-74D3F5F810F0}"/>
          </ac:spMkLst>
        </pc:spChg>
        <pc:spChg chg="add mod">
          <ac:chgData name="Trần Đình Hoàng" userId="c8fe505b-42f3-4e84-9347-555dc7f5a4e0" providerId="ADAL" clId="{4A3DD7C0-C0BC-426E-8F3B-8F4FCEC8EBCB}" dt="2023-06-05T04:05:07.268" v="13429" actId="1038"/>
          <ac:spMkLst>
            <pc:docMk/>
            <pc:sldMk cId="707242858" sldId="299"/>
            <ac:spMk id="71" creationId="{4E2BDE9B-C5DE-5662-22B4-D459BB3B4064}"/>
          </ac:spMkLst>
        </pc:spChg>
        <pc:grpChg chg="mod">
          <ac:chgData name="Trần Đình Hoàng" userId="c8fe505b-42f3-4e84-9347-555dc7f5a4e0" providerId="ADAL" clId="{4A3DD7C0-C0BC-426E-8F3B-8F4FCEC8EBCB}" dt="2023-06-04T11:35:47.919" v="8276" actId="338"/>
          <ac:grpSpMkLst>
            <pc:docMk/>
            <pc:sldMk cId="707242858" sldId="299"/>
            <ac:grpSpMk id="1" creationId="{00000000-0000-0000-0000-000000000000}"/>
          </ac:grpSpMkLst>
        </pc:grpChg>
        <pc:grpChg chg="add mod">
          <ac:chgData name="Trần Đình Hoàng" userId="c8fe505b-42f3-4e84-9347-555dc7f5a4e0" providerId="ADAL" clId="{4A3DD7C0-C0BC-426E-8F3B-8F4FCEC8EBCB}" dt="2023-06-04T11:35:47.919" v="8276" actId="338"/>
          <ac:grpSpMkLst>
            <pc:docMk/>
            <pc:sldMk cId="707242858" sldId="299"/>
            <ac:grpSpMk id="11" creationId="{2B4E75E8-8A7F-90FC-9F4F-5086F947D1EB}"/>
          </ac:grpSpMkLst>
        </pc:grpChg>
        <pc:grpChg chg="add del mod">
          <ac:chgData name="Trần Đình Hoàng" userId="c8fe505b-42f3-4e84-9347-555dc7f5a4e0" providerId="ADAL" clId="{4A3DD7C0-C0BC-426E-8F3B-8F4FCEC8EBCB}" dt="2023-06-04T11:32:14.491" v="8152" actId="165"/>
          <ac:grpSpMkLst>
            <pc:docMk/>
            <pc:sldMk cId="707242858" sldId="299"/>
            <ac:grpSpMk id="14" creationId="{5354F9F8-67E8-CA58-0E1E-3FDBE8134B5D}"/>
          </ac:grpSpMkLst>
        </pc:grpChg>
        <pc:grpChg chg="mod">
          <ac:chgData name="Trần Đình Hoàng" userId="c8fe505b-42f3-4e84-9347-555dc7f5a4e0" providerId="ADAL" clId="{4A3DD7C0-C0BC-426E-8F3B-8F4FCEC8EBCB}" dt="2023-06-04T11:35:47.919" v="8276" actId="338"/>
          <ac:grpSpMkLst>
            <pc:docMk/>
            <pc:sldMk cId="707242858" sldId="299"/>
            <ac:grpSpMk id="21" creationId="{04294D99-2AF9-5CA6-AE4E-0238B06A5526}"/>
          </ac:grpSpMkLst>
        </pc:grpChg>
        <pc:grpChg chg="add mod">
          <ac:chgData name="Trần Đình Hoàng" userId="c8fe505b-42f3-4e84-9347-555dc7f5a4e0" providerId="ADAL" clId="{4A3DD7C0-C0BC-426E-8F3B-8F4FCEC8EBCB}" dt="2023-06-04T11:36:32.759" v="8280" actId="338"/>
          <ac:grpSpMkLst>
            <pc:docMk/>
            <pc:sldMk cId="707242858" sldId="299"/>
            <ac:grpSpMk id="64" creationId="{B837EC48-A941-00BF-BF4D-80C5361D2972}"/>
          </ac:grpSpMkLst>
        </pc:grpChg>
        <pc:grpChg chg="add del mod ord">
          <ac:chgData name="Trần Đình Hoàng" userId="c8fe505b-42f3-4e84-9347-555dc7f5a4e0" providerId="ADAL" clId="{4A3DD7C0-C0BC-426E-8F3B-8F4FCEC8EBCB}" dt="2023-06-04T11:42:35.857" v="8351" actId="165"/>
          <ac:grpSpMkLst>
            <pc:docMk/>
            <pc:sldMk cId="707242858" sldId="299"/>
            <ac:grpSpMk id="66" creationId="{7412CDCB-1A45-1F42-5671-D2A10BB41AFC}"/>
          </ac:grpSpMkLst>
        </pc:grpChg>
        <pc:grpChg chg="add mod">
          <ac:chgData name="Trần Đình Hoàng" userId="c8fe505b-42f3-4e84-9347-555dc7f5a4e0" providerId="ADAL" clId="{4A3DD7C0-C0BC-426E-8F3B-8F4FCEC8EBCB}" dt="2023-06-05T04:05:17.206" v="13436" actId="1037"/>
          <ac:grpSpMkLst>
            <pc:docMk/>
            <pc:sldMk cId="707242858" sldId="299"/>
            <ac:grpSpMk id="68" creationId="{896C92D1-C852-40DC-322C-8C751C463DB7}"/>
          </ac:grpSpMkLst>
        </pc:grpChg>
        <pc:picChg chg="add mod">
          <ac:chgData name="Trần Đình Hoàng" userId="c8fe505b-42f3-4e84-9347-555dc7f5a4e0" providerId="ADAL" clId="{4A3DD7C0-C0BC-426E-8F3B-8F4FCEC8EBCB}" dt="2023-06-05T04:04:20.302" v="13395" actId="1076"/>
          <ac:picMkLst>
            <pc:docMk/>
            <pc:sldMk cId="707242858" sldId="299"/>
            <ac:picMk id="2" creationId="{5B0C257D-472C-83FA-6D09-02ADE2D3E633}"/>
          </ac:picMkLst>
        </pc:picChg>
        <pc:picChg chg="add mod">
          <ac:chgData name="Trần Đình Hoàng" userId="c8fe505b-42f3-4e84-9347-555dc7f5a4e0" providerId="ADAL" clId="{4A3DD7C0-C0BC-426E-8F3B-8F4FCEC8EBCB}" dt="2023-06-04T11:35:47.919" v="8276" actId="338"/>
          <ac:picMkLst>
            <pc:docMk/>
            <pc:sldMk cId="707242858" sldId="299"/>
            <ac:picMk id="10" creationId="{51312114-EB62-E32C-997A-66057D237EE2}"/>
          </ac:picMkLst>
        </pc:picChg>
        <pc:picChg chg="mod">
          <ac:chgData name="Trần Đình Hoàng" userId="c8fe505b-42f3-4e84-9347-555dc7f5a4e0" providerId="ADAL" clId="{4A3DD7C0-C0BC-426E-8F3B-8F4FCEC8EBCB}" dt="2023-06-04T11:35:47.919" v="8276" actId="338"/>
          <ac:picMkLst>
            <pc:docMk/>
            <pc:sldMk cId="707242858" sldId="299"/>
            <ac:picMk id="12" creationId="{17263730-8902-03D2-EFE5-4AFD5EC5EE36}"/>
          </ac:picMkLst>
        </pc:picChg>
        <pc:picChg chg="add del mod topLvl">
          <ac:chgData name="Trần Đình Hoàng" userId="c8fe505b-42f3-4e84-9347-555dc7f5a4e0" providerId="ADAL" clId="{4A3DD7C0-C0BC-426E-8F3B-8F4FCEC8EBCB}" dt="2023-06-04T11:41:35.948" v="8338" actId="478"/>
          <ac:picMkLst>
            <pc:docMk/>
            <pc:sldMk cId="707242858" sldId="299"/>
            <ac:picMk id="17" creationId="{91F282C9-C0D9-83C9-04DA-3BDA9B9E8CFA}"/>
          </ac:picMkLst>
        </pc:picChg>
        <pc:picChg chg="add del mod">
          <ac:chgData name="Trần Đình Hoàng" userId="c8fe505b-42f3-4e84-9347-555dc7f5a4e0" providerId="ADAL" clId="{4A3DD7C0-C0BC-426E-8F3B-8F4FCEC8EBCB}" dt="2023-06-04T11:38:58.986" v="8302" actId="478"/>
          <ac:picMkLst>
            <pc:docMk/>
            <pc:sldMk cId="707242858" sldId="299"/>
            <ac:picMk id="20" creationId="{8AD9CF6B-9F43-4263-1D15-985AC0B875BC}"/>
          </ac:picMkLst>
        </pc:picChg>
        <pc:picChg chg="add mod ord">
          <ac:chgData name="Trần Đình Hoàng" userId="c8fe505b-42f3-4e84-9347-555dc7f5a4e0" providerId="ADAL" clId="{4A3DD7C0-C0BC-426E-8F3B-8F4FCEC8EBCB}" dt="2023-06-04T11:43:08.783" v="8362" actId="164"/>
          <ac:picMkLst>
            <pc:docMk/>
            <pc:sldMk cId="707242858" sldId="299"/>
            <ac:picMk id="67" creationId="{824A0928-3297-A062-E9B1-2C46A8486D7A}"/>
          </ac:picMkLst>
        </pc:picChg>
      </pc:sldChg>
      <pc:sldChg chg="addSp delSp modSp new mod setBg modAnim">
        <pc:chgData name="Trần Đình Hoàng" userId="c8fe505b-42f3-4e84-9347-555dc7f5a4e0" providerId="ADAL" clId="{4A3DD7C0-C0BC-426E-8F3B-8F4FCEC8EBCB}" dt="2023-06-05T04:07:03.549" v="13445"/>
        <pc:sldMkLst>
          <pc:docMk/>
          <pc:sldMk cId="2144165310" sldId="300"/>
        </pc:sldMkLst>
        <pc:spChg chg="add del mod">
          <ac:chgData name="Trần Đình Hoàng" userId="c8fe505b-42f3-4e84-9347-555dc7f5a4e0" providerId="ADAL" clId="{4A3DD7C0-C0BC-426E-8F3B-8F4FCEC8EBCB}" dt="2023-06-04T12:01:55.281" v="8658" actId="478"/>
          <ac:spMkLst>
            <pc:docMk/>
            <pc:sldMk cId="2144165310" sldId="300"/>
            <ac:spMk id="2" creationId="{6BF06962-76E5-9098-1051-58F648ADA048}"/>
          </ac:spMkLst>
        </pc:spChg>
        <pc:spChg chg="add mod">
          <ac:chgData name="Trần Đình Hoàng" userId="c8fe505b-42f3-4e84-9347-555dc7f5a4e0" providerId="ADAL" clId="{4A3DD7C0-C0BC-426E-8F3B-8F4FCEC8EBCB}" dt="2023-06-04T11:58:16.470" v="8551" actId="14100"/>
          <ac:spMkLst>
            <pc:docMk/>
            <pc:sldMk cId="2144165310" sldId="300"/>
            <ac:spMk id="4" creationId="{44C2D2EE-22F2-49BE-3F2B-BA080646DA32}"/>
          </ac:spMkLst>
        </pc:spChg>
        <pc:spChg chg="add mod">
          <ac:chgData name="Trần Đình Hoàng" userId="c8fe505b-42f3-4e84-9347-555dc7f5a4e0" providerId="ADAL" clId="{4A3DD7C0-C0BC-426E-8F3B-8F4FCEC8EBCB}" dt="2023-06-04T12:02:10.645" v="8670" actId="14100"/>
          <ac:spMkLst>
            <pc:docMk/>
            <pc:sldMk cId="2144165310" sldId="300"/>
            <ac:spMk id="6" creationId="{C68EAA6E-81B8-B4EC-C260-E6BD6D29A972}"/>
          </ac:spMkLst>
        </pc:spChg>
        <pc:spChg chg="add mod">
          <ac:chgData name="Trần Đình Hoàng" userId="c8fe505b-42f3-4e84-9347-555dc7f5a4e0" providerId="ADAL" clId="{4A3DD7C0-C0BC-426E-8F3B-8F4FCEC8EBCB}" dt="2023-06-04T13:34:09.185" v="9493" actId="207"/>
          <ac:spMkLst>
            <pc:docMk/>
            <pc:sldMk cId="2144165310" sldId="300"/>
            <ac:spMk id="7" creationId="{66C8ABBF-B0CD-9103-A06C-1B92A873BF26}"/>
          </ac:spMkLst>
        </pc:spChg>
        <pc:spChg chg="add mod">
          <ac:chgData name="Trần Đình Hoàng" userId="c8fe505b-42f3-4e84-9347-555dc7f5a4e0" providerId="ADAL" clId="{4A3DD7C0-C0BC-426E-8F3B-8F4FCEC8EBCB}" dt="2023-06-04T13:33:53.792" v="9492" actId="1036"/>
          <ac:spMkLst>
            <pc:docMk/>
            <pc:sldMk cId="2144165310" sldId="300"/>
            <ac:spMk id="8" creationId="{9915E70F-5488-682B-5539-28BEA9C2C833}"/>
          </ac:spMkLst>
        </pc:spChg>
        <pc:picChg chg="add mod">
          <ac:chgData name="Trần Đình Hoàng" userId="c8fe505b-42f3-4e84-9347-555dc7f5a4e0" providerId="ADAL" clId="{4A3DD7C0-C0BC-426E-8F3B-8F4FCEC8EBCB}" dt="2023-06-04T12:15:23.315" v="8909" actId="1076"/>
          <ac:picMkLst>
            <pc:docMk/>
            <pc:sldMk cId="2144165310" sldId="300"/>
            <ac:picMk id="9" creationId="{D4B511A0-9BFF-8954-002F-08AFCDCB6888}"/>
          </ac:picMkLst>
        </pc:picChg>
      </pc:sldChg>
      <pc:sldChg chg="addSp modSp new mod setBg addAnim delAnim modAnim">
        <pc:chgData name="Trần Đình Hoàng" userId="c8fe505b-42f3-4e84-9347-555dc7f5a4e0" providerId="ADAL" clId="{4A3DD7C0-C0BC-426E-8F3B-8F4FCEC8EBCB}" dt="2023-06-11T13:34:57.942" v="13601" actId="1076"/>
        <pc:sldMkLst>
          <pc:docMk/>
          <pc:sldMk cId="2195936215" sldId="301"/>
        </pc:sldMkLst>
        <pc:spChg chg="add mod">
          <ac:chgData name="Trần Đình Hoàng" userId="c8fe505b-42f3-4e84-9347-555dc7f5a4e0" providerId="ADAL" clId="{4A3DD7C0-C0BC-426E-8F3B-8F4FCEC8EBCB}" dt="2023-06-11T13:32:53.695" v="13586" actId="1036"/>
          <ac:spMkLst>
            <pc:docMk/>
            <pc:sldMk cId="2195936215" sldId="301"/>
            <ac:spMk id="2" creationId="{D97E7B4A-214B-5B00-B17A-6D9A44FAE920}"/>
          </ac:spMkLst>
        </pc:spChg>
        <pc:spChg chg="add mod">
          <ac:chgData name="Trần Đình Hoàng" userId="c8fe505b-42f3-4e84-9347-555dc7f5a4e0" providerId="ADAL" clId="{4A3DD7C0-C0BC-426E-8F3B-8F4FCEC8EBCB}" dt="2023-06-04T12:18:04.530" v="8951" actId="1076"/>
          <ac:spMkLst>
            <pc:docMk/>
            <pc:sldMk cId="2195936215" sldId="301"/>
            <ac:spMk id="3" creationId="{47F26D63-AABF-73CF-6C86-4114A83BC514}"/>
          </ac:spMkLst>
        </pc:spChg>
        <pc:spChg chg="add mod">
          <ac:chgData name="Trần Đình Hoàng" userId="c8fe505b-42f3-4e84-9347-555dc7f5a4e0" providerId="ADAL" clId="{4A3DD7C0-C0BC-426E-8F3B-8F4FCEC8EBCB}" dt="2023-06-11T13:32:56.263" v="13589" actId="1035"/>
          <ac:spMkLst>
            <pc:docMk/>
            <pc:sldMk cId="2195936215" sldId="301"/>
            <ac:spMk id="5" creationId="{8FB70BE6-83B7-F650-268A-CDAE69091361}"/>
          </ac:spMkLst>
        </pc:spChg>
        <pc:spChg chg="add mod">
          <ac:chgData name="Trần Đình Hoàng" userId="c8fe505b-42f3-4e84-9347-555dc7f5a4e0" providerId="ADAL" clId="{4A3DD7C0-C0BC-426E-8F3B-8F4FCEC8EBCB}" dt="2023-06-11T13:30:05.871" v="13543" actId="1076"/>
          <ac:spMkLst>
            <pc:docMk/>
            <pc:sldMk cId="2195936215" sldId="301"/>
            <ac:spMk id="6" creationId="{34459AC9-EFAA-A682-EAEE-CEC095E61018}"/>
          </ac:spMkLst>
        </pc:spChg>
        <pc:spChg chg="add mod">
          <ac:chgData name="Trần Đình Hoàng" userId="c8fe505b-42f3-4e84-9347-555dc7f5a4e0" providerId="ADAL" clId="{4A3DD7C0-C0BC-426E-8F3B-8F4FCEC8EBCB}" dt="2023-06-11T13:29:37.860" v="13535" actId="14100"/>
          <ac:spMkLst>
            <pc:docMk/>
            <pc:sldMk cId="2195936215" sldId="301"/>
            <ac:spMk id="7" creationId="{9E8E281D-004E-13C4-AB62-FC87C30E4284}"/>
          </ac:spMkLst>
        </pc:spChg>
        <pc:spChg chg="mod">
          <ac:chgData name="Trần Đình Hoàng" userId="c8fe505b-42f3-4e84-9347-555dc7f5a4e0" providerId="ADAL" clId="{4A3DD7C0-C0BC-426E-8F3B-8F4FCEC8EBCB}" dt="2023-06-11T13:33:11.823" v="13593" actId="1076"/>
          <ac:spMkLst>
            <pc:docMk/>
            <pc:sldMk cId="2195936215" sldId="301"/>
            <ac:spMk id="9" creationId="{40B62F3F-4A66-592F-8B94-C3D78BAFE405}"/>
          </ac:spMkLst>
        </pc:spChg>
        <pc:spChg chg="mod">
          <ac:chgData name="Trần Đình Hoàng" userId="c8fe505b-42f3-4e84-9347-555dc7f5a4e0" providerId="ADAL" clId="{4A3DD7C0-C0BC-426E-8F3B-8F4FCEC8EBCB}" dt="2023-06-11T13:33:11.823" v="13593" actId="1076"/>
          <ac:spMkLst>
            <pc:docMk/>
            <pc:sldMk cId="2195936215" sldId="301"/>
            <ac:spMk id="11" creationId="{1AE0A6B8-B6BC-56D3-AC33-C7641CAD8548}"/>
          </ac:spMkLst>
        </pc:spChg>
        <pc:spChg chg="mod">
          <ac:chgData name="Trần Đình Hoàng" userId="c8fe505b-42f3-4e84-9347-555dc7f5a4e0" providerId="ADAL" clId="{4A3DD7C0-C0BC-426E-8F3B-8F4FCEC8EBCB}" dt="2023-06-11T13:33:11.823" v="13593" actId="1076"/>
          <ac:spMkLst>
            <pc:docMk/>
            <pc:sldMk cId="2195936215" sldId="301"/>
            <ac:spMk id="12" creationId="{9151F332-0B78-9A46-BEB4-E4C4C6D2D3A6}"/>
          </ac:spMkLst>
        </pc:spChg>
        <pc:spChg chg="mod">
          <ac:chgData name="Trần Đình Hoàng" userId="c8fe505b-42f3-4e84-9347-555dc7f5a4e0" providerId="ADAL" clId="{4A3DD7C0-C0BC-426E-8F3B-8F4FCEC8EBCB}" dt="2023-06-11T13:33:11.823" v="13593" actId="1076"/>
          <ac:spMkLst>
            <pc:docMk/>
            <pc:sldMk cId="2195936215" sldId="301"/>
            <ac:spMk id="13" creationId="{C90FF44A-0859-52B6-AB21-3DCDBFB6D88A}"/>
          </ac:spMkLst>
        </pc:spChg>
        <pc:spChg chg="mod">
          <ac:chgData name="Trần Đình Hoàng" userId="c8fe505b-42f3-4e84-9347-555dc7f5a4e0" providerId="ADAL" clId="{4A3DD7C0-C0BC-426E-8F3B-8F4FCEC8EBCB}" dt="2023-06-11T13:33:11.823" v="13593" actId="1076"/>
          <ac:spMkLst>
            <pc:docMk/>
            <pc:sldMk cId="2195936215" sldId="301"/>
            <ac:spMk id="14" creationId="{1D210FC5-87B5-6930-126D-F7C8C49FDB6C}"/>
          </ac:spMkLst>
        </pc:spChg>
        <pc:spChg chg="mod">
          <ac:chgData name="Trần Đình Hoàng" userId="c8fe505b-42f3-4e84-9347-555dc7f5a4e0" providerId="ADAL" clId="{4A3DD7C0-C0BC-426E-8F3B-8F4FCEC8EBCB}" dt="2023-06-11T13:33:11.823" v="13593" actId="1076"/>
          <ac:spMkLst>
            <pc:docMk/>
            <pc:sldMk cId="2195936215" sldId="301"/>
            <ac:spMk id="18" creationId="{D43FE078-5769-FD34-5BBC-4256EDA63031}"/>
          </ac:spMkLst>
        </pc:spChg>
        <pc:spChg chg="add mod">
          <ac:chgData name="Trần Đình Hoàng" userId="c8fe505b-42f3-4e84-9347-555dc7f5a4e0" providerId="ADAL" clId="{4A3DD7C0-C0BC-426E-8F3B-8F4FCEC8EBCB}" dt="2023-06-11T13:30:21.143" v="13548" actId="1076"/>
          <ac:spMkLst>
            <pc:docMk/>
            <pc:sldMk cId="2195936215" sldId="301"/>
            <ac:spMk id="22" creationId="{76FB29B8-D463-0FDF-1CF3-9F968B7DCB3E}"/>
          </ac:spMkLst>
        </pc:spChg>
        <pc:spChg chg="add mod">
          <ac:chgData name="Trần Đình Hoàng" userId="c8fe505b-42f3-4e84-9347-555dc7f5a4e0" providerId="ADAL" clId="{4A3DD7C0-C0BC-426E-8F3B-8F4FCEC8EBCB}" dt="2023-06-11T13:32:53.695" v="13586" actId="1036"/>
          <ac:spMkLst>
            <pc:docMk/>
            <pc:sldMk cId="2195936215" sldId="301"/>
            <ac:spMk id="23" creationId="{2216F9A5-CDB7-4910-0600-1BAA02605BB2}"/>
          </ac:spMkLst>
        </pc:spChg>
        <pc:spChg chg="add mod">
          <ac:chgData name="Trần Đình Hoàng" userId="c8fe505b-42f3-4e84-9347-555dc7f5a4e0" providerId="ADAL" clId="{4A3DD7C0-C0BC-426E-8F3B-8F4FCEC8EBCB}" dt="2023-06-11T13:32:53.695" v="13586" actId="1036"/>
          <ac:spMkLst>
            <pc:docMk/>
            <pc:sldMk cId="2195936215" sldId="301"/>
            <ac:spMk id="24" creationId="{D7096380-5D84-E3A7-5C66-FEFAFA375D4F}"/>
          </ac:spMkLst>
        </pc:spChg>
        <pc:grpChg chg="add mod">
          <ac:chgData name="Trần Đình Hoàng" userId="c8fe505b-42f3-4e84-9347-555dc7f5a4e0" providerId="ADAL" clId="{4A3DD7C0-C0BC-426E-8F3B-8F4FCEC8EBCB}" dt="2023-06-11T13:33:11.823" v="13593" actId="1076"/>
          <ac:grpSpMkLst>
            <pc:docMk/>
            <pc:sldMk cId="2195936215" sldId="301"/>
            <ac:grpSpMk id="8" creationId="{06D66C30-7AD3-5C3B-EB61-55EC8DE366CE}"/>
          </ac:grpSpMkLst>
        </pc:grpChg>
        <pc:grpChg chg="mod">
          <ac:chgData name="Trần Đình Hoàng" userId="c8fe505b-42f3-4e84-9347-555dc7f5a4e0" providerId="ADAL" clId="{4A3DD7C0-C0BC-426E-8F3B-8F4FCEC8EBCB}" dt="2023-06-11T13:33:11.823" v="13593" actId="1076"/>
          <ac:grpSpMkLst>
            <pc:docMk/>
            <pc:sldMk cId="2195936215" sldId="301"/>
            <ac:grpSpMk id="10" creationId="{E0921586-9309-435A-5610-48A4B71DDE94}"/>
          </ac:grpSpMkLst>
        </pc:grpChg>
        <pc:picChg chg="mod">
          <ac:chgData name="Trần Đình Hoàng" userId="c8fe505b-42f3-4e84-9347-555dc7f5a4e0" providerId="ADAL" clId="{4A3DD7C0-C0BC-426E-8F3B-8F4FCEC8EBCB}" dt="2023-06-11T13:33:11.823" v="13593" actId="1076"/>
          <ac:picMkLst>
            <pc:docMk/>
            <pc:sldMk cId="2195936215" sldId="301"/>
            <ac:picMk id="15" creationId="{DD9E16FD-5F3D-1548-35FF-EEEB38FC7CAF}"/>
          </ac:picMkLst>
        </pc:picChg>
        <pc:picChg chg="mod">
          <ac:chgData name="Trần Đình Hoàng" userId="c8fe505b-42f3-4e84-9347-555dc7f5a4e0" providerId="ADAL" clId="{4A3DD7C0-C0BC-426E-8F3B-8F4FCEC8EBCB}" dt="2023-06-11T13:33:11.823" v="13593" actId="1076"/>
          <ac:picMkLst>
            <pc:docMk/>
            <pc:sldMk cId="2195936215" sldId="301"/>
            <ac:picMk id="16" creationId="{B54E4E65-0242-2B0E-5E1C-BC0ADE63D0BB}"/>
          </ac:picMkLst>
        </pc:picChg>
        <pc:picChg chg="mod">
          <ac:chgData name="Trần Đình Hoàng" userId="c8fe505b-42f3-4e84-9347-555dc7f5a4e0" providerId="ADAL" clId="{4A3DD7C0-C0BC-426E-8F3B-8F4FCEC8EBCB}" dt="2023-06-11T13:33:11.823" v="13593" actId="1076"/>
          <ac:picMkLst>
            <pc:docMk/>
            <pc:sldMk cId="2195936215" sldId="301"/>
            <ac:picMk id="17" creationId="{3A33FE9A-1EC2-F891-ECD0-E67DCF1FC743}"/>
          </ac:picMkLst>
        </pc:picChg>
        <pc:picChg chg="add mod">
          <ac:chgData name="Trần Đình Hoàng" userId="c8fe505b-42f3-4e84-9347-555dc7f5a4e0" providerId="ADAL" clId="{4A3DD7C0-C0BC-426E-8F3B-8F4FCEC8EBCB}" dt="2023-06-11T13:34:55.470" v="13600" actId="1076"/>
          <ac:picMkLst>
            <pc:docMk/>
            <pc:sldMk cId="2195936215" sldId="301"/>
            <ac:picMk id="19" creationId="{F20C80ED-02CC-0F13-32AA-5FBBEEFD6437}"/>
          </ac:picMkLst>
        </pc:picChg>
        <pc:picChg chg="add mod">
          <ac:chgData name="Trần Đình Hoàng" userId="c8fe505b-42f3-4e84-9347-555dc7f5a4e0" providerId="ADAL" clId="{4A3DD7C0-C0BC-426E-8F3B-8F4FCEC8EBCB}" dt="2023-06-11T13:34:57.942" v="13601" actId="1076"/>
          <ac:picMkLst>
            <pc:docMk/>
            <pc:sldMk cId="2195936215" sldId="301"/>
            <ac:picMk id="20" creationId="{4BD0B192-2C89-6615-EEF8-64C61295D947}"/>
          </ac:picMkLst>
        </pc:picChg>
      </pc:sldChg>
      <pc:sldChg chg="addSp delSp modSp new mod setBg delAnim modAnim">
        <pc:chgData name="Trần Đình Hoàng" userId="c8fe505b-42f3-4e84-9347-555dc7f5a4e0" providerId="ADAL" clId="{4A3DD7C0-C0BC-426E-8F3B-8F4FCEC8EBCB}" dt="2023-06-05T04:09:15.222" v="13455"/>
        <pc:sldMkLst>
          <pc:docMk/>
          <pc:sldMk cId="1960200466" sldId="302"/>
        </pc:sldMkLst>
        <pc:spChg chg="mod">
          <ac:chgData name="Trần Đình Hoàng" userId="c8fe505b-42f3-4e84-9347-555dc7f5a4e0" providerId="ADAL" clId="{4A3DD7C0-C0BC-426E-8F3B-8F4FCEC8EBCB}" dt="2023-06-04T12:43:34.216" v="9310" actId="122"/>
          <ac:spMkLst>
            <pc:docMk/>
            <pc:sldMk cId="1960200466" sldId="302"/>
            <ac:spMk id="4" creationId="{7BA371A6-4E62-D27D-2BCF-9AEAEC9E1CD8}"/>
          </ac:spMkLst>
        </pc:spChg>
        <pc:spChg chg="mod topLvl">
          <ac:chgData name="Trần Đình Hoàng" userId="c8fe505b-42f3-4e84-9347-555dc7f5a4e0" providerId="ADAL" clId="{4A3DD7C0-C0BC-426E-8F3B-8F4FCEC8EBCB}" dt="2023-06-04T13:22:10.958" v="9344" actId="1035"/>
          <ac:spMkLst>
            <pc:docMk/>
            <pc:sldMk cId="1960200466" sldId="302"/>
            <ac:spMk id="6" creationId="{742E79EF-FDFC-C28F-B547-E8AC7119444B}"/>
          </ac:spMkLst>
        </pc:spChg>
        <pc:spChg chg="mod topLvl">
          <ac:chgData name="Trần Đình Hoàng" userId="c8fe505b-42f3-4e84-9347-555dc7f5a4e0" providerId="ADAL" clId="{4A3DD7C0-C0BC-426E-8F3B-8F4FCEC8EBCB}" dt="2023-06-04T13:22:44.796" v="9346" actId="207"/>
          <ac:spMkLst>
            <pc:docMk/>
            <pc:sldMk cId="1960200466" sldId="302"/>
            <ac:spMk id="8" creationId="{FA5FB7E2-D8BC-FD2B-96AB-FB1975980E6A}"/>
          </ac:spMkLst>
        </pc:spChg>
        <pc:spChg chg="add mod">
          <ac:chgData name="Trần Đình Hoàng" userId="c8fe505b-42f3-4e84-9347-555dc7f5a4e0" providerId="ADAL" clId="{4A3DD7C0-C0BC-426E-8F3B-8F4FCEC8EBCB}" dt="2023-06-04T13:23:19.056" v="9363" actId="1036"/>
          <ac:spMkLst>
            <pc:docMk/>
            <pc:sldMk cId="1960200466" sldId="302"/>
            <ac:spMk id="13" creationId="{0E5DB9B6-EB43-C742-CED8-EDEF707BC8EC}"/>
          </ac:spMkLst>
        </pc:spChg>
        <pc:spChg chg="add del mod">
          <ac:chgData name="Trần Đình Hoàng" userId="c8fe505b-42f3-4e84-9347-555dc7f5a4e0" providerId="ADAL" clId="{4A3DD7C0-C0BC-426E-8F3B-8F4FCEC8EBCB}" dt="2023-06-04T15:00:26.189" v="10903" actId="478"/>
          <ac:spMkLst>
            <pc:docMk/>
            <pc:sldMk cId="1960200466" sldId="302"/>
            <ac:spMk id="15" creationId="{AF1B3DAC-969A-032B-E45D-3B461BDD64C9}"/>
          </ac:spMkLst>
        </pc:spChg>
        <pc:spChg chg="add mod">
          <ac:chgData name="Trần Đình Hoàng" userId="c8fe505b-42f3-4e84-9347-555dc7f5a4e0" providerId="ADAL" clId="{4A3DD7C0-C0BC-426E-8F3B-8F4FCEC8EBCB}" dt="2023-06-04T15:01:34.022" v="10945" actId="207"/>
          <ac:spMkLst>
            <pc:docMk/>
            <pc:sldMk cId="1960200466" sldId="302"/>
            <ac:spMk id="17" creationId="{E93375F1-1D96-AE44-3676-810A4F46EB75}"/>
          </ac:spMkLst>
        </pc:spChg>
        <pc:spChg chg="add mod">
          <ac:chgData name="Trần Đình Hoàng" userId="c8fe505b-42f3-4e84-9347-555dc7f5a4e0" providerId="ADAL" clId="{4A3DD7C0-C0BC-426E-8F3B-8F4FCEC8EBCB}" dt="2023-06-04T15:01:10.597" v="10923" actId="1076"/>
          <ac:spMkLst>
            <pc:docMk/>
            <pc:sldMk cId="1960200466" sldId="302"/>
            <ac:spMk id="20" creationId="{204451DD-8E47-FF03-6133-6FED9E3B3631}"/>
          </ac:spMkLst>
        </pc:spChg>
        <pc:grpChg chg="add mod">
          <ac:chgData name="Trần Đình Hoàng" userId="c8fe505b-42f3-4e84-9347-555dc7f5a4e0" providerId="ADAL" clId="{4A3DD7C0-C0BC-426E-8F3B-8F4FCEC8EBCB}" dt="2023-06-04T12:43:39.080" v="9332" actId="1038"/>
          <ac:grpSpMkLst>
            <pc:docMk/>
            <pc:sldMk cId="1960200466" sldId="302"/>
            <ac:grpSpMk id="2" creationId="{78C022C5-EE87-1897-6DB3-FBE6135234F7}"/>
          </ac:grpSpMkLst>
        </pc:grpChg>
        <pc:grpChg chg="add del mod">
          <ac:chgData name="Trần Đình Hoàng" userId="c8fe505b-42f3-4e84-9347-555dc7f5a4e0" providerId="ADAL" clId="{4A3DD7C0-C0BC-426E-8F3B-8F4FCEC8EBCB}" dt="2023-06-04T12:40:15.104" v="9159" actId="165"/>
          <ac:grpSpMkLst>
            <pc:docMk/>
            <pc:sldMk cId="1960200466" sldId="302"/>
            <ac:grpSpMk id="5" creationId="{72A36F2C-8C65-7E33-3F50-0147B340E3F4}"/>
          </ac:grpSpMkLst>
        </pc:grpChg>
        <pc:grpChg chg="add mod">
          <ac:chgData name="Trần Đình Hoàng" userId="c8fe505b-42f3-4e84-9347-555dc7f5a4e0" providerId="ADAL" clId="{4A3DD7C0-C0BC-426E-8F3B-8F4FCEC8EBCB}" dt="2023-06-04T12:42:47.903" v="9263" actId="1037"/>
          <ac:grpSpMkLst>
            <pc:docMk/>
            <pc:sldMk cId="1960200466" sldId="302"/>
            <ac:grpSpMk id="10" creationId="{970B08B7-72D2-E3E7-5FA6-359AFEE67F86}"/>
          </ac:grpSpMkLst>
        </pc:grpChg>
        <pc:graphicFrameChg chg="add del mod">
          <ac:chgData name="Trần Đình Hoàng" userId="c8fe505b-42f3-4e84-9347-555dc7f5a4e0" providerId="ADAL" clId="{4A3DD7C0-C0BC-426E-8F3B-8F4FCEC8EBCB}" dt="2023-06-04T12:45:23.142" v="9335"/>
          <ac:graphicFrameMkLst>
            <pc:docMk/>
            <pc:sldMk cId="1960200466" sldId="302"/>
            <ac:graphicFrameMk id="11" creationId="{ADDDBDCD-55F2-2F7A-0B02-E263F388D964}"/>
          </ac:graphicFrameMkLst>
        </pc:graphicFrameChg>
        <pc:picChg chg="mod">
          <ac:chgData name="Trần Đình Hoàng" userId="c8fe505b-42f3-4e84-9347-555dc7f5a4e0" providerId="ADAL" clId="{4A3DD7C0-C0BC-426E-8F3B-8F4FCEC8EBCB}" dt="2023-06-04T12:22:56.914" v="9067"/>
          <ac:picMkLst>
            <pc:docMk/>
            <pc:sldMk cId="1960200466" sldId="302"/>
            <ac:picMk id="3" creationId="{A5777B8E-30A2-DB9B-5387-5B8C52D4797D}"/>
          </ac:picMkLst>
        </pc:picChg>
        <pc:picChg chg="add mod">
          <ac:chgData name="Trần Đình Hoàng" userId="c8fe505b-42f3-4e84-9347-555dc7f5a4e0" providerId="ADAL" clId="{4A3DD7C0-C0BC-426E-8F3B-8F4FCEC8EBCB}" dt="2023-06-05T03:42:22.957" v="13310" actId="1076"/>
          <ac:picMkLst>
            <pc:docMk/>
            <pc:sldMk cId="1960200466" sldId="302"/>
            <ac:picMk id="5" creationId="{3CBEF966-E88F-1202-C5D1-FD4E809AE899}"/>
          </ac:picMkLst>
        </pc:picChg>
        <pc:picChg chg="mod topLvl">
          <ac:chgData name="Trần Đình Hoàng" userId="c8fe505b-42f3-4e84-9347-555dc7f5a4e0" providerId="ADAL" clId="{4A3DD7C0-C0BC-426E-8F3B-8F4FCEC8EBCB}" dt="2023-06-04T12:42:46.677" v="9261" actId="164"/>
          <ac:picMkLst>
            <pc:docMk/>
            <pc:sldMk cId="1960200466" sldId="302"/>
            <ac:picMk id="7" creationId="{305A1AE5-CA82-378D-E66C-43FC4F3ABD1E}"/>
          </ac:picMkLst>
        </pc:picChg>
        <pc:picChg chg="add del mod">
          <ac:chgData name="Trần Đình Hoàng" userId="c8fe505b-42f3-4e84-9347-555dc7f5a4e0" providerId="ADAL" clId="{4A3DD7C0-C0BC-426E-8F3B-8F4FCEC8EBCB}" dt="2023-06-04T12:45:29.548" v="9339" actId="478"/>
          <ac:picMkLst>
            <pc:docMk/>
            <pc:sldMk cId="1960200466" sldId="302"/>
            <ac:picMk id="9" creationId="{63AB4048-AF13-DA24-E05F-4E4A0417DE1E}"/>
          </ac:picMkLst>
        </pc:picChg>
        <pc:picChg chg="add mod">
          <ac:chgData name="Trần Đình Hoàng" userId="c8fe505b-42f3-4e84-9347-555dc7f5a4e0" providerId="ADAL" clId="{4A3DD7C0-C0BC-426E-8F3B-8F4FCEC8EBCB}" dt="2023-06-04T12:45:35.393" v="9341" actId="1076"/>
          <ac:picMkLst>
            <pc:docMk/>
            <pc:sldMk cId="1960200466" sldId="302"/>
            <ac:picMk id="12" creationId="{72A35401-B9F7-F78E-AF35-370BBABA5A0F}"/>
          </ac:picMkLst>
        </pc:picChg>
        <pc:picChg chg="add del mod">
          <ac:chgData name="Trần Đình Hoàng" userId="c8fe505b-42f3-4e84-9347-555dc7f5a4e0" providerId="ADAL" clId="{4A3DD7C0-C0BC-426E-8F3B-8F4FCEC8EBCB}" dt="2023-06-04T13:29:20.303" v="9468" actId="478"/>
          <ac:picMkLst>
            <pc:docMk/>
            <pc:sldMk cId="1960200466" sldId="302"/>
            <ac:picMk id="18" creationId="{9331D219-50B6-27BB-35D7-52BD97E590DB}"/>
          </ac:picMkLst>
        </pc:picChg>
      </pc:sldChg>
      <pc:sldChg chg="addSp delSp modSp new mod setBg modAnim">
        <pc:chgData name="Trần Đình Hoàng" userId="c8fe505b-42f3-4e84-9347-555dc7f5a4e0" providerId="ADAL" clId="{4A3DD7C0-C0BC-426E-8F3B-8F4FCEC8EBCB}" dt="2023-06-05T04:10:37.861" v="13464" actId="20577"/>
        <pc:sldMkLst>
          <pc:docMk/>
          <pc:sldMk cId="1532994947" sldId="303"/>
        </pc:sldMkLst>
        <pc:spChg chg="add mod">
          <ac:chgData name="Trần Đình Hoàng" userId="c8fe505b-42f3-4e84-9347-555dc7f5a4e0" providerId="ADAL" clId="{4A3DD7C0-C0BC-426E-8F3B-8F4FCEC8EBCB}" dt="2023-06-05T04:09:43.895" v="13457" actId="1076"/>
          <ac:spMkLst>
            <pc:docMk/>
            <pc:sldMk cId="1532994947" sldId="303"/>
            <ac:spMk id="2" creationId="{7E6728F6-151C-832F-8867-AAEDFEEFE18B}"/>
          </ac:spMkLst>
        </pc:spChg>
        <pc:spChg chg="add mod">
          <ac:chgData name="Trần Đình Hoàng" userId="c8fe505b-42f3-4e84-9347-555dc7f5a4e0" providerId="ADAL" clId="{4A3DD7C0-C0BC-426E-8F3B-8F4FCEC8EBCB}" dt="2023-06-05T04:09:43.895" v="13457" actId="1076"/>
          <ac:spMkLst>
            <pc:docMk/>
            <pc:sldMk cId="1532994947" sldId="303"/>
            <ac:spMk id="3" creationId="{3D76D1EB-CF25-233E-0058-B196A71B7661}"/>
          </ac:spMkLst>
        </pc:spChg>
        <pc:spChg chg="add mod">
          <ac:chgData name="Trần Đình Hoàng" userId="c8fe505b-42f3-4e84-9347-555dc7f5a4e0" providerId="ADAL" clId="{4A3DD7C0-C0BC-426E-8F3B-8F4FCEC8EBCB}" dt="2023-06-05T04:10:37.861" v="13464" actId="20577"/>
          <ac:spMkLst>
            <pc:docMk/>
            <pc:sldMk cId="1532994947" sldId="303"/>
            <ac:spMk id="4" creationId="{A6DAD662-BC89-356E-0276-C3F73619C3F3}"/>
          </ac:spMkLst>
        </pc:spChg>
        <pc:spChg chg="mod">
          <ac:chgData name="Trần Đình Hoàng" userId="c8fe505b-42f3-4e84-9347-555dc7f5a4e0" providerId="ADAL" clId="{4A3DD7C0-C0BC-426E-8F3B-8F4FCEC8EBCB}" dt="2023-06-04T13:46:12.223" v="9738"/>
          <ac:spMkLst>
            <pc:docMk/>
            <pc:sldMk cId="1532994947" sldId="303"/>
            <ac:spMk id="7" creationId="{881DBF57-39AA-C4B6-4683-00E8AAA93F0A}"/>
          </ac:spMkLst>
        </pc:spChg>
        <pc:spChg chg="mod">
          <ac:chgData name="Trần Đình Hoàng" userId="c8fe505b-42f3-4e84-9347-555dc7f5a4e0" providerId="ADAL" clId="{4A3DD7C0-C0BC-426E-8F3B-8F4FCEC8EBCB}" dt="2023-06-04T13:46:12.223" v="9738"/>
          <ac:spMkLst>
            <pc:docMk/>
            <pc:sldMk cId="1532994947" sldId="303"/>
            <ac:spMk id="9" creationId="{72302706-ECA5-E52B-0745-52E0AE73C7F5}"/>
          </ac:spMkLst>
        </pc:spChg>
        <pc:spChg chg="mod">
          <ac:chgData name="Trần Đình Hoàng" userId="c8fe505b-42f3-4e84-9347-555dc7f5a4e0" providerId="ADAL" clId="{4A3DD7C0-C0BC-426E-8F3B-8F4FCEC8EBCB}" dt="2023-06-04T13:46:12.223" v="9738"/>
          <ac:spMkLst>
            <pc:docMk/>
            <pc:sldMk cId="1532994947" sldId="303"/>
            <ac:spMk id="11" creationId="{61B677B4-DA73-2FF5-F6E7-A6BF9AC19BFD}"/>
          </ac:spMkLst>
        </pc:spChg>
        <pc:spChg chg="mod">
          <ac:chgData name="Trần Đình Hoàng" userId="c8fe505b-42f3-4e84-9347-555dc7f5a4e0" providerId="ADAL" clId="{4A3DD7C0-C0BC-426E-8F3B-8F4FCEC8EBCB}" dt="2023-06-04T13:50:26.376" v="9809" actId="14100"/>
          <ac:spMkLst>
            <pc:docMk/>
            <pc:sldMk cId="1532994947" sldId="303"/>
            <ac:spMk id="13" creationId="{E9A2A1FB-71C0-D1C5-4FA8-8DA0A3F94CC1}"/>
          </ac:spMkLst>
        </pc:spChg>
        <pc:spChg chg="mod">
          <ac:chgData name="Trần Đình Hoàng" userId="c8fe505b-42f3-4e84-9347-555dc7f5a4e0" providerId="ADAL" clId="{4A3DD7C0-C0BC-426E-8F3B-8F4FCEC8EBCB}" dt="2023-06-04T13:48:35.735" v="9788"/>
          <ac:spMkLst>
            <pc:docMk/>
            <pc:sldMk cId="1532994947" sldId="303"/>
            <ac:spMk id="15" creationId="{652A9E65-5C2C-05D9-6146-F3FCAF649193}"/>
          </ac:spMkLst>
        </pc:spChg>
        <pc:spChg chg="add mod">
          <ac:chgData name="Trần Đình Hoàng" userId="c8fe505b-42f3-4e84-9347-555dc7f5a4e0" providerId="ADAL" clId="{4A3DD7C0-C0BC-426E-8F3B-8F4FCEC8EBCB}" dt="2023-06-04T13:51:37.017" v="9857" actId="14100"/>
          <ac:spMkLst>
            <pc:docMk/>
            <pc:sldMk cId="1532994947" sldId="303"/>
            <ac:spMk id="16" creationId="{ABC34743-86D9-7CCB-CE32-53EA6ABD76A0}"/>
          </ac:spMkLst>
        </pc:spChg>
        <pc:spChg chg="add mod">
          <ac:chgData name="Trần Đình Hoàng" userId="c8fe505b-42f3-4e84-9347-555dc7f5a4e0" providerId="ADAL" clId="{4A3DD7C0-C0BC-426E-8F3B-8F4FCEC8EBCB}" dt="2023-06-05T04:09:43.895" v="13457" actId="1076"/>
          <ac:spMkLst>
            <pc:docMk/>
            <pc:sldMk cId="1532994947" sldId="303"/>
            <ac:spMk id="17" creationId="{19295FFF-EE8E-9989-BA4A-4125748BC40B}"/>
          </ac:spMkLst>
        </pc:spChg>
        <pc:grpChg chg="add del mod">
          <ac:chgData name="Trần Đình Hoàng" userId="c8fe505b-42f3-4e84-9347-555dc7f5a4e0" providerId="ADAL" clId="{4A3DD7C0-C0BC-426E-8F3B-8F4FCEC8EBCB}" dt="2023-06-04T13:46:23.439" v="9740" actId="21"/>
          <ac:grpSpMkLst>
            <pc:docMk/>
            <pc:sldMk cId="1532994947" sldId="303"/>
            <ac:grpSpMk id="5" creationId="{BD98950F-C8EB-D416-EDAC-BD7108E35634}"/>
          </ac:grpSpMkLst>
        </pc:grpChg>
        <pc:grpChg chg="add del mod">
          <ac:chgData name="Trần Đình Hoàng" userId="c8fe505b-42f3-4e84-9347-555dc7f5a4e0" providerId="ADAL" clId="{4A3DD7C0-C0BC-426E-8F3B-8F4FCEC8EBCB}" dt="2023-06-04T13:46:23.439" v="9740" actId="21"/>
          <ac:grpSpMkLst>
            <pc:docMk/>
            <pc:sldMk cId="1532994947" sldId="303"/>
            <ac:grpSpMk id="8" creationId="{D484370E-5384-FCF8-7635-87BD4CAFA17D}"/>
          </ac:grpSpMkLst>
        </pc:grpChg>
        <pc:grpChg chg="add mod">
          <ac:chgData name="Trần Đình Hoàng" userId="c8fe505b-42f3-4e84-9347-555dc7f5a4e0" providerId="ADAL" clId="{4A3DD7C0-C0BC-426E-8F3B-8F4FCEC8EBCB}" dt="2023-06-05T04:09:43.895" v="13457" actId="1076"/>
          <ac:grpSpMkLst>
            <pc:docMk/>
            <pc:sldMk cId="1532994947" sldId="303"/>
            <ac:grpSpMk id="12" creationId="{54AE7923-BD2C-F336-DD92-406C2CEE80B2}"/>
          </ac:grpSpMkLst>
        </pc:grpChg>
        <pc:picChg chg="add mod">
          <ac:chgData name="Trần Đình Hoàng" userId="c8fe505b-42f3-4e84-9347-555dc7f5a4e0" providerId="ADAL" clId="{4A3DD7C0-C0BC-426E-8F3B-8F4FCEC8EBCB}" dt="2023-06-05T03:42:41.717" v="13312" actId="1076"/>
          <ac:picMkLst>
            <pc:docMk/>
            <pc:sldMk cId="1532994947" sldId="303"/>
            <ac:picMk id="5" creationId="{E05DEDCE-21F9-4C25-FEC4-0BB87D827E27}"/>
          </ac:picMkLst>
        </pc:picChg>
        <pc:picChg chg="mod">
          <ac:chgData name="Trần Đình Hoàng" userId="c8fe505b-42f3-4e84-9347-555dc7f5a4e0" providerId="ADAL" clId="{4A3DD7C0-C0BC-426E-8F3B-8F4FCEC8EBCB}" dt="2023-06-04T13:46:12.223" v="9738"/>
          <ac:picMkLst>
            <pc:docMk/>
            <pc:sldMk cId="1532994947" sldId="303"/>
            <ac:picMk id="6" creationId="{24B4798E-23EB-8909-9EE6-1A23B35EA11F}"/>
          </ac:picMkLst>
        </pc:picChg>
        <pc:picChg chg="mod">
          <ac:chgData name="Trần Đình Hoàng" userId="c8fe505b-42f3-4e84-9347-555dc7f5a4e0" providerId="ADAL" clId="{4A3DD7C0-C0BC-426E-8F3B-8F4FCEC8EBCB}" dt="2023-06-04T13:46:12.223" v="9738"/>
          <ac:picMkLst>
            <pc:docMk/>
            <pc:sldMk cId="1532994947" sldId="303"/>
            <ac:picMk id="10" creationId="{4005B02F-A227-5840-1E2D-9DABD2AD41CE}"/>
          </ac:picMkLst>
        </pc:picChg>
        <pc:picChg chg="mod">
          <ac:chgData name="Trần Đình Hoàng" userId="c8fe505b-42f3-4e84-9347-555dc7f5a4e0" providerId="ADAL" clId="{4A3DD7C0-C0BC-426E-8F3B-8F4FCEC8EBCB}" dt="2023-06-04T13:48:35.735" v="9788"/>
          <ac:picMkLst>
            <pc:docMk/>
            <pc:sldMk cId="1532994947" sldId="303"/>
            <ac:picMk id="14" creationId="{19613FEC-B97E-2638-61B3-95A956C5357B}"/>
          </ac:picMkLst>
        </pc:picChg>
      </pc:sldChg>
      <pc:sldChg chg="addSp delSp modSp add mod setBg delAnim modAnim">
        <pc:chgData name="Trần Đình Hoàng" userId="c8fe505b-42f3-4e84-9347-555dc7f5a4e0" providerId="ADAL" clId="{4A3DD7C0-C0BC-426E-8F3B-8F4FCEC8EBCB}" dt="2023-06-04T13:32:53.529" v="9478" actId="1076"/>
        <pc:sldMkLst>
          <pc:docMk/>
          <pc:sldMk cId="684086333" sldId="304"/>
        </pc:sldMkLst>
        <pc:spChg chg="mod">
          <ac:chgData name="Trần Đình Hoàng" userId="c8fe505b-42f3-4e84-9347-555dc7f5a4e0" providerId="ADAL" clId="{4A3DD7C0-C0BC-426E-8F3B-8F4FCEC8EBCB}" dt="2023-06-04T13:32:30.080" v="9475" actId="20577"/>
          <ac:spMkLst>
            <pc:docMk/>
            <pc:sldMk cId="684086333" sldId="304"/>
            <ac:spMk id="4" creationId="{821714A4-1E0B-3AB1-B20E-28FB3B90106E}"/>
          </ac:spMkLst>
        </pc:spChg>
        <pc:spChg chg="add mod">
          <ac:chgData name="Trần Đình Hoàng" userId="c8fe505b-42f3-4e84-9347-555dc7f5a4e0" providerId="ADAL" clId="{4A3DD7C0-C0BC-426E-8F3B-8F4FCEC8EBCB}" dt="2023-06-04T13:32:53.529" v="9478" actId="1076"/>
          <ac:spMkLst>
            <pc:docMk/>
            <pc:sldMk cId="684086333" sldId="304"/>
            <ac:spMk id="7" creationId="{77F2324E-A1EB-268A-678B-6A2C277FA7A0}"/>
          </ac:spMkLst>
        </pc:spChg>
        <pc:picChg chg="del">
          <ac:chgData name="Trần Đình Hoàng" userId="c8fe505b-42f3-4e84-9347-555dc7f5a4e0" providerId="ADAL" clId="{4A3DD7C0-C0BC-426E-8F3B-8F4FCEC8EBCB}" dt="2023-06-04T13:32:50.587" v="9476" actId="478"/>
          <ac:picMkLst>
            <pc:docMk/>
            <pc:sldMk cId="684086333" sldId="304"/>
            <ac:picMk id="3" creationId="{B7289ED9-7C3E-F3ED-3309-5F68E2610903}"/>
          </ac:picMkLst>
        </pc:picChg>
        <pc:picChg chg="add mod">
          <ac:chgData name="Trần Đình Hoàng" userId="c8fe505b-42f3-4e84-9347-555dc7f5a4e0" providerId="ADAL" clId="{4A3DD7C0-C0BC-426E-8F3B-8F4FCEC8EBCB}" dt="2023-06-04T13:32:53.529" v="9478" actId="1076"/>
          <ac:picMkLst>
            <pc:docMk/>
            <pc:sldMk cId="684086333" sldId="304"/>
            <ac:picMk id="6" creationId="{3B9157E4-01FD-3F6C-4B2D-ADF6701F45B0}"/>
          </ac:picMkLst>
        </pc:picChg>
      </pc:sldChg>
      <pc:sldChg chg="addSp delSp modSp new mod setBg modAnim">
        <pc:chgData name="Trần Đình Hoàng" userId="c8fe505b-42f3-4e84-9347-555dc7f5a4e0" providerId="ADAL" clId="{4A3DD7C0-C0BC-426E-8F3B-8F4FCEC8EBCB}" dt="2023-06-05T04:11:40.045" v="13471"/>
        <pc:sldMkLst>
          <pc:docMk/>
          <pc:sldMk cId="2479264372" sldId="305"/>
        </pc:sldMkLst>
        <pc:spChg chg="mod">
          <ac:chgData name="Trần Đình Hoàng" userId="c8fe505b-42f3-4e84-9347-555dc7f5a4e0" providerId="ADAL" clId="{4A3DD7C0-C0BC-426E-8F3B-8F4FCEC8EBCB}" dt="2023-06-04T13:46:27.632" v="9742"/>
          <ac:spMkLst>
            <pc:docMk/>
            <pc:sldMk cId="2479264372" sldId="305"/>
            <ac:spMk id="4" creationId="{0FCF2D5E-5392-F5E5-E827-AEC27C4A925F}"/>
          </ac:spMkLst>
        </pc:spChg>
        <pc:spChg chg="mod topLvl">
          <ac:chgData name="Trần Đình Hoàng" userId="c8fe505b-42f3-4e84-9347-555dc7f5a4e0" providerId="ADAL" clId="{4A3DD7C0-C0BC-426E-8F3B-8F4FCEC8EBCB}" dt="2023-06-04T13:48:29.045" v="9786" actId="1038"/>
          <ac:spMkLst>
            <pc:docMk/>
            <pc:sldMk cId="2479264372" sldId="305"/>
            <ac:spMk id="6" creationId="{60F66B2F-9C36-0782-CDCF-B52FB6D6B124}"/>
          </ac:spMkLst>
        </pc:spChg>
        <pc:spChg chg="mod topLvl">
          <ac:chgData name="Trần Đình Hoàng" userId="c8fe505b-42f3-4e84-9347-555dc7f5a4e0" providerId="ADAL" clId="{4A3DD7C0-C0BC-426E-8F3B-8F4FCEC8EBCB}" dt="2023-06-04T13:48:20.603" v="9783" actId="164"/>
          <ac:spMkLst>
            <pc:docMk/>
            <pc:sldMk cId="2479264372" sldId="305"/>
            <ac:spMk id="8" creationId="{47A672C5-C452-879C-B244-5B3D068B48D5}"/>
          </ac:spMkLst>
        </pc:spChg>
        <pc:spChg chg="add mod">
          <ac:chgData name="Trần Đình Hoàng" userId="c8fe505b-42f3-4e84-9347-555dc7f5a4e0" providerId="ADAL" clId="{4A3DD7C0-C0BC-426E-8F3B-8F4FCEC8EBCB}" dt="2023-06-04T14:42:03.401" v="10144" actId="6549"/>
          <ac:spMkLst>
            <pc:docMk/>
            <pc:sldMk cId="2479264372" sldId="305"/>
            <ac:spMk id="10" creationId="{B8CDF1A4-2644-0202-BCE4-E48D58102CEB}"/>
          </ac:spMkLst>
        </pc:spChg>
        <pc:spChg chg="add del mod">
          <ac:chgData name="Trần Đình Hoàng" userId="c8fe505b-42f3-4e84-9347-555dc7f5a4e0" providerId="ADAL" clId="{4A3DD7C0-C0BC-426E-8F3B-8F4FCEC8EBCB}" dt="2023-06-04T14:35:27.732" v="9985" actId="478"/>
          <ac:spMkLst>
            <pc:docMk/>
            <pc:sldMk cId="2479264372" sldId="305"/>
            <ac:spMk id="12" creationId="{56CEA1F7-6E6F-E9EE-B716-0F127A7C8DBF}"/>
          </ac:spMkLst>
        </pc:spChg>
        <pc:spChg chg="add mod">
          <ac:chgData name="Trần Đình Hoàng" userId="c8fe505b-42f3-4e84-9347-555dc7f5a4e0" providerId="ADAL" clId="{4A3DD7C0-C0BC-426E-8F3B-8F4FCEC8EBCB}" dt="2023-06-04T14:42:15.229" v="10198" actId="1036"/>
          <ac:spMkLst>
            <pc:docMk/>
            <pc:sldMk cId="2479264372" sldId="305"/>
            <ac:spMk id="13" creationId="{BE3E787F-B7D4-68AB-BEFC-406F999087CF}"/>
          </ac:spMkLst>
        </pc:spChg>
        <pc:spChg chg="add mod">
          <ac:chgData name="Trần Đình Hoàng" userId="c8fe505b-42f3-4e84-9347-555dc7f5a4e0" providerId="ADAL" clId="{4A3DD7C0-C0BC-426E-8F3B-8F4FCEC8EBCB}" dt="2023-06-04T14:49:52.037" v="10388" actId="1037"/>
          <ac:spMkLst>
            <pc:docMk/>
            <pc:sldMk cId="2479264372" sldId="305"/>
            <ac:spMk id="15" creationId="{5A329384-604F-209D-DA55-79F0BB0121C2}"/>
          </ac:spMkLst>
        </pc:spChg>
        <pc:spChg chg="add del mod">
          <ac:chgData name="Trần Đình Hoàng" userId="c8fe505b-42f3-4e84-9347-555dc7f5a4e0" providerId="ADAL" clId="{4A3DD7C0-C0BC-426E-8F3B-8F4FCEC8EBCB}" dt="2023-06-04T14:47:03.454" v="10330" actId="478"/>
          <ac:spMkLst>
            <pc:docMk/>
            <pc:sldMk cId="2479264372" sldId="305"/>
            <ac:spMk id="17" creationId="{9CCD6A3D-AC35-DA7D-A9B2-13B1F9DBF17F}"/>
          </ac:spMkLst>
        </pc:spChg>
        <pc:spChg chg="add mod">
          <ac:chgData name="Trần Đình Hoàng" userId="c8fe505b-42f3-4e84-9347-555dc7f5a4e0" providerId="ADAL" clId="{4A3DD7C0-C0BC-426E-8F3B-8F4FCEC8EBCB}" dt="2023-06-04T14:49:52.037" v="10388" actId="1037"/>
          <ac:spMkLst>
            <pc:docMk/>
            <pc:sldMk cId="2479264372" sldId="305"/>
            <ac:spMk id="19" creationId="{4FFA79C6-F871-7599-C423-15FA0D1BFBC1}"/>
          </ac:spMkLst>
        </pc:spChg>
        <pc:spChg chg="add mod">
          <ac:chgData name="Trần Đình Hoàng" userId="c8fe505b-42f3-4e84-9347-555dc7f5a4e0" providerId="ADAL" clId="{4A3DD7C0-C0BC-426E-8F3B-8F4FCEC8EBCB}" dt="2023-06-04T14:49:58.971" v="10394" actId="1037"/>
          <ac:spMkLst>
            <pc:docMk/>
            <pc:sldMk cId="2479264372" sldId="305"/>
            <ac:spMk id="21" creationId="{C2ACBDB9-841D-E666-5156-881B30673A8B}"/>
          </ac:spMkLst>
        </pc:spChg>
        <pc:spChg chg="add mod">
          <ac:chgData name="Trần Đình Hoàng" userId="c8fe505b-42f3-4e84-9347-555dc7f5a4e0" providerId="ADAL" clId="{4A3DD7C0-C0BC-426E-8F3B-8F4FCEC8EBCB}" dt="2023-06-04T14:49:56.148" v="10392" actId="1037"/>
          <ac:spMkLst>
            <pc:docMk/>
            <pc:sldMk cId="2479264372" sldId="305"/>
            <ac:spMk id="23" creationId="{9E56B274-AAAB-5D73-79E7-398DDBA513C6}"/>
          </ac:spMkLst>
        </pc:spChg>
        <pc:spChg chg="add del mod">
          <ac:chgData name="Trần Đình Hoàng" userId="c8fe505b-42f3-4e84-9347-555dc7f5a4e0" providerId="ADAL" clId="{4A3DD7C0-C0BC-426E-8F3B-8F4FCEC8EBCB}" dt="2023-06-04T14:47:48.749" v="10351" actId="478"/>
          <ac:spMkLst>
            <pc:docMk/>
            <pc:sldMk cId="2479264372" sldId="305"/>
            <ac:spMk id="25" creationId="{248D2641-50B4-C0E1-8073-0B2F28FA2DDB}"/>
          </ac:spMkLst>
        </pc:spChg>
        <pc:grpChg chg="add del mod">
          <ac:chgData name="Trần Đình Hoàng" userId="c8fe505b-42f3-4e84-9347-555dc7f5a4e0" providerId="ADAL" clId="{4A3DD7C0-C0BC-426E-8F3B-8F4FCEC8EBCB}" dt="2023-06-04T14:20:33.159" v="9895" actId="478"/>
          <ac:grpSpMkLst>
            <pc:docMk/>
            <pc:sldMk cId="2479264372" sldId="305"/>
            <ac:grpSpMk id="2" creationId="{70F28DA4-0DEF-9950-DB88-E4F374A41E27}"/>
          </ac:grpSpMkLst>
        </pc:grpChg>
        <pc:grpChg chg="add del mod">
          <ac:chgData name="Trần Đình Hoàng" userId="c8fe505b-42f3-4e84-9347-555dc7f5a4e0" providerId="ADAL" clId="{4A3DD7C0-C0BC-426E-8F3B-8F4FCEC8EBCB}" dt="2023-06-04T13:47:50.436" v="9775" actId="165"/>
          <ac:grpSpMkLst>
            <pc:docMk/>
            <pc:sldMk cId="2479264372" sldId="305"/>
            <ac:grpSpMk id="5" creationId="{8706CCB0-17BF-3168-285F-09733BC34179}"/>
          </ac:grpSpMkLst>
        </pc:grpChg>
        <pc:grpChg chg="add del mod">
          <ac:chgData name="Trần Đình Hoàng" userId="c8fe505b-42f3-4e84-9347-555dc7f5a4e0" providerId="ADAL" clId="{4A3DD7C0-C0BC-426E-8F3B-8F4FCEC8EBCB}" dt="2023-06-04T13:48:33.056" v="9787" actId="21"/>
          <ac:grpSpMkLst>
            <pc:docMk/>
            <pc:sldMk cId="2479264372" sldId="305"/>
            <ac:grpSpMk id="9" creationId="{05F8F26C-33EF-309C-9139-FE0B89BFF95C}"/>
          </ac:grpSpMkLst>
        </pc:grpChg>
        <pc:graphicFrameChg chg="add del mod">
          <ac:chgData name="Trần Đình Hoàng" userId="c8fe505b-42f3-4e84-9347-555dc7f5a4e0" providerId="ADAL" clId="{4A3DD7C0-C0BC-426E-8F3B-8F4FCEC8EBCB}" dt="2023-06-04T14:31:27.167" v="9923"/>
          <ac:graphicFrameMkLst>
            <pc:docMk/>
            <pc:sldMk cId="2479264372" sldId="305"/>
            <ac:graphicFrameMk id="11" creationId="{92493A73-0690-307A-8776-1AA862E8F2F8}"/>
          </ac:graphicFrameMkLst>
        </pc:graphicFrameChg>
        <pc:picChg chg="add mod">
          <ac:chgData name="Trần Đình Hoàng" userId="c8fe505b-42f3-4e84-9347-555dc7f5a4e0" providerId="ADAL" clId="{4A3DD7C0-C0BC-426E-8F3B-8F4FCEC8EBCB}" dt="2023-06-05T03:42:56.814" v="13315" actId="1076"/>
          <ac:picMkLst>
            <pc:docMk/>
            <pc:sldMk cId="2479264372" sldId="305"/>
            <ac:picMk id="2" creationId="{973F41E1-44C4-A3C1-3192-2C098F03AEE9}"/>
          </ac:picMkLst>
        </pc:picChg>
        <pc:picChg chg="mod">
          <ac:chgData name="Trần Đình Hoàng" userId="c8fe505b-42f3-4e84-9347-555dc7f5a4e0" providerId="ADAL" clId="{4A3DD7C0-C0BC-426E-8F3B-8F4FCEC8EBCB}" dt="2023-06-04T13:46:27.632" v="9742"/>
          <ac:picMkLst>
            <pc:docMk/>
            <pc:sldMk cId="2479264372" sldId="305"/>
            <ac:picMk id="3" creationId="{194095FF-46DB-FBC5-5CBD-F614D045BE20}"/>
          </ac:picMkLst>
        </pc:picChg>
        <pc:picChg chg="mod topLvl">
          <ac:chgData name="Trần Đình Hoàng" userId="c8fe505b-42f3-4e84-9347-555dc7f5a4e0" providerId="ADAL" clId="{4A3DD7C0-C0BC-426E-8F3B-8F4FCEC8EBCB}" dt="2023-06-04T13:48:20.603" v="9783" actId="164"/>
          <ac:picMkLst>
            <pc:docMk/>
            <pc:sldMk cId="2479264372" sldId="305"/>
            <ac:picMk id="7" creationId="{CA1E9E35-DB8E-195D-5D46-2EE964E759AB}"/>
          </ac:picMkLst>
        </pc:picChg>
      </pc:sldChg>
      <pc:sldChg chg="modSp add mod ord setBg">
        <pc:chgData name="Trần Đình Hoàng" userId="c8fe505b-42f3-4e84-9347-555dc7f5a4e0" providerId="ADAL" clId="{4A3DD7C0-C0BC-426E-8F3B-8F4FCEC8EBCB}" dt="2023-06-04T13:52:51.320" v="9891" actId="1076"/>
        <pc:sldMkLst>
          <pc:docMk/>
          <pc:sldMk cId="2083538356" sldId="306"/>
        </pc:sldMkLst>
        <pc:spChg chg="mod">
          <ac:chgData name="Trần Đình Hoàng" userId="c8fe505b-42f3-4e84-9347-555dc7f5a4e0" providerId="ADAL" clId="{4A3DD7C0-C0BC-426E-8F3B-8F4FCEC8EBCB}" dt="2023-06-04T13:52:35.304" v="9866" actId="20577"/>
          <ac:spMkLst>
            <pc:docMk/>
            <pc:sldMk cId="2083538356" sldId="306"/>
            <ac:spMk id="4" creationId="{821714A4-1E0B-3AB1-B20E-28FB3B90106E}"/>
          </ac:spMkLst>
        </pc:spChg>
        <pc:spChg chg="mod">
          <ac:chgData name="Trần Đình Hoàng" userId="c8fe505b-42f3-4e84-9347-555dc7f5a4e0" providerId="ADAL" clId="{4A3DD7C0-C0BC-426E-8F3B-8F4FCEC8EBCB}" dt="2023-06-04T13:52:51.320" v="9891" actId="1076"/>
          <ac:spMkLst>
            <pc:docMk/>
            <pc:sldMk cId="2083538356" sldId="306"/>
            <ac:spMk id="7" creationId="{77F2324E-A1EB-268A-678B-6A2C277FA7A0}"/>
          </ac:spMkLst>
        </pc:spChg>
        <pc:picChg chg="mod">
          <ac:chgData name="Trần Đình Hoàng" userId="c8fe505b-42f3-4e84-9347-555dc7f5a4e0" providerId="ADAL" clId="{4A3DD7C0-C0BC-426E-8F3B-8F4FCEC8EBCB}" dt="2023-06-04T13:52:51.320" v="9891" actId="1076"/>
          <ac:picMkLst>
            <pc:docMk/>
            <pc:sldMk cId="2083538356" sldId="306"/>
            <ac:picMk id="6" creationId="{3B9157E4-01FD-3F6C-4B2D-ADF6701F45B0}"/>
          </ac:picMkLst>
        </pc:picChg>
      </pc:sldChg>
      <pc:sldChg chg="addSp delSp modSp add mod setBg modAnim">
        <pc:chgData name="Trần Đình Hoàng" userId="c8fe505b-42f3-4e84-9347-555dc7f5a4e0" providerId="ADAL" clId="{4A3DD7C0-C0BC-426E-8F3B-8F4FCEC8EBCB}" dt="2023-06-05T04:13:13.038" v="13482"/>
        <pc:sldMkLst>
          <pc:docMk/>
          <pc:sldMk cId="1831015503" sldId="307"/>
        </pc:sldMkLst>
        <pc:spChg chg="add mod">
          <ac:chgData name="Trần Đình Hoàng" userId="c8fe505b-42f3-4e84-9347-555dc7f5a4e0" providerId="ADAL" clId="{4A3DD7C0-C0BC-426E-8F3B-8F4FCEC8EBCB}" dt="2023-06-05T04:12:09.776" v="13473" actId="1076"/>
          <ac:spMkLst>
            <pc:docMk/>
            <pc:sldMk cId="1831015503" sldId="307"/>
            <ac:spMk id="3" creationId="{193FCA5B-A9C1-C14E-5C8E-B8EF6720A28A}"/>
          </ac:spMkLst>
        </pc:spChg>
        <pc:spChg chg="add mod">
          <ac:chgData name="Trần Đình Hoàng" userId="c8fe505b-42f3-4e84-9347-555dc7f5a4e0" providerId="ADAL" clId="{4A3DD7C0-C0BC-426E-8F3B-8F4FCEC8EBCB}" dt="2023-06-05T04:12:09.776" v="13473" actId="1076"/>
          <ac:spMkLst>
            <pc:docMk/>
            <pc:sldMk cId="1831015503" sldId="307"/>
            <ac:spMk id="4" creationId="{F6586683-AAB6-3C3A-BBCB-9B12B6EB7048}"/>
          </ac:spMkLst>
        </pc:spChg>
        <pc:spChg chg="add mod">
          <ac:chgData name="Trần Đình Hoàng" userId="c8fe505b-42f3-4e84-9347-555dc7f5a4e0" providerId="ADAL" clId="{4A3DD7C0-C0BC-426E-8F3B-8F4FCEC8EBCB}" dt="2023-06-04T14:56:26.908" v="10841" actId="114"/>
          <ac:spMkLst>
            <pc:docMk/>
            <pc:sldMk cId="1831015503" sldId="307"/>
            <ac:spMk id="5" creationId="{AB406792-A78F-98DC-A4E8-A48080C2F722}"/>
          </ac:spMkLst>
        </pc:spChg>
        <pc:spChg chg="add mod">
          <ac:chgData name="Trần Đình Hoàng" userId="c8fe505b-42f3-4e84-9347-555dc7f5a4e0" providerId="ADAL" clId="{4A3DD7C0-C0BC-426E-8F3B-8F4FCEC8EBCB}" dt="2023-06-04T14:58:06.689" v="10855" actId="2085"/>
          <ac:spMkLst>
            <pc:docMk/>
            <pc:sldMk cId="1831015503" sldId="307"/>
            <ac:spMk id="6" creationId="{A8238899-99B2-7F06-C3D5-850DA66AC32F}"/>
          </ac:spMkLst>
        </pc:spChg>
        <pc:spChg chg="add mod ord">
          <ac:chgData name="Trần Đình Hoàng" userId="c8fe505b-42f3-4e84-9347-555dc7f5a4e0" providerId="ADAL" clId="{4A3DD7C0-C0BC-426E-8F3B-8F4FCEC8EBCB}" dt="2023-06-04T14:58:11.019" v="10856" actId="2085"/>
          <ac:spMkLst>
            <pc:docMk/>
            <pc:sldMk cId="1831015503" sldId="307"/>
            <ac:spMk id="7" creationId="{E0A01747-DB35-D677-E203-E27D5364F9EB}"/>
          </ac:spMkLst>
        </pc:spChg>
        <pc:spChg chg="mod">
          <ac:chgData name="Trần Đình Hoàng" userId="c8fe505b-42f3-4e84-9347-555dc7f5a4e0" providerId="ADAL" clId="{4A3DD7C0-C0BC-426E-8F3B-8F4FCEC8EBCB}" dt="2023-06-05T04:12:09.776" v="13473" actId="1076"/>
          <ac:spMkLst>
            <pc:docMk/>
            <pc:sldMk cId="1831015503" sldId="307"/>
            <ac:spMk id="10" creationId="{B8CDF1A4-2644-0202-BCE4-E48D58102CEB}"/>
          </ac:spMkLst>
        </pc:spChg>
        <pc:spChg chg="del">
          <ac:chgData name="Trần Đình Hoàng" userId="c8fe505b-42f3-4e84-9347-555dc7f5a4e0" providerId="ADAL" clId="{4A3DD7C0-C0BC-426E-8F3B-8F4FCEC8EBCB}" dt="2023-06-04T14:53:37.916" v="10666" actId="478"/>
          <ac:spMkLst>
            <pc:docMk/>
            <pc:sldMk cId="1831015503" sldId="307"/>
            <ac:spMk id="13" creationId="{BE3E787F-B7D4-68AB-BEFC-406F999087CF}"/>
          </ac:spMkLst>
        </pc:spChg>
        <pc:spChg chg="del mod">
          <ac:chgData name="Trần Đình Hoàng" userId="c8fe505b-42f3-4e84-9347-555dc7f5a4e0" providerId="ADAL" clId="{4A3DD7C0-C0BC-426E-8F3B-8F4FCEC8EBCB}" dt="2023-06-04T14:53:13.171" v="10650" actId="478"/>
          <ac:spMkLst>
            <pc:docMk/>
            <pc:sldMk cId="1831015503" sldId="307"/>
            <ac:spMk id="15" creationId="{5A329384-604F-209D-DA55-79F0BB0121C2}"/>
          </ac:spMkLst>
        </pc:spChg>
        <pc:spChg chg="del mod">
          <ac:chgData name="Trần Đình Hoàng" userId="c8fe505b-42f3-4e84-9347-555dc7f5a4e0" providerId="ADAL" clId="{4A3DD7C0-C0BC-426E-8F3B-8F4FCEC8EBCB}" dt="2023-06-04T14:53:08.564" v="10647" actId="478"/>
          <ac:spMkLst>
            <pc:docMk/>
            <pc:sldMk cId="1831015503" sldId="307"/>
            <ac:spMk id="19" creationId="{4FFA79C6-F871-7599-C423-15FA0D1BFBC1}"/>
          </ac:spMkLst>
        </pc:spChg>
        <pc:spChg chg="del">
          <ac:chgData name="Trần Đình Hoàng" userId="c8fe505b-42f3-4e84-9347-555dc7f5a4e0" providerId="ADAL" clId="{4A3DD7C0-C0BC-426E-8F3B-8F4FCEC8EBCB}" dt="2023-06-04T14:53:10.205" v="10648" actId="478"/>
          <ac:spMkLst>
            <pc:docMk/>
            <pc:sldMk cId="1831015503" sldId="307"/>
            <ac:spMk id="21" creationId="{C2ACBDB9-841D-E666-5156-881B30673A8B}"/>
          </ac:spMkLst>
        </pc:spChg>
        <pc:spChg chg="del">
          <ac:chgData name="Trần Đình Hoàng" userId="c8fe505b-42f3-4e84-9347-555dc7f5a4e0" providerId="ADAL" clId="{4A3DD7C0-C0BC-426E-8F3B-8F4FCEC8EBCB}" dt="2023-06-04T14:53:06.357" v="10645" actId="478"/>
          <ac:spMkLst>
            <pc:docMk/>
            <pc:sldMk cId="1831015503" sldId="307"/>
            <ac:spMk id="23" creationId="{9E56B274-AAAB-5D73-79E7-398DDBA513C6}"/>
          </ac:spMkLst>
        </pc:spChg>
        <pc:picChg chg="add mod">
          <ac:chgData name="Trần Đình Hoàng" userId="c8fe505b-42f3-4e84-9347-555dc7f5a4e0" providerId="ADAL" clId="{4A3DD7C0-C0BC-426E-8F3B-8F4FCEC8EBCB}" dt="2023-06-04T14:58:58.485" v="10862" actId="1076"/>
          <ac:picMkLst>
            <pc:docMk/>
            <pc:sldMk cId="1831015503" sldId="307"/>
            <ac:picMk id="8" creationId="{B782D455-5285-BA4C-3FB7-94258E26C4DA}"/>
          </ac:picMkLst>
        </pc:picChg>
      </pc:sldChg>
      <pc:sldChg chg="modSp add setBg">
        <pc:chgData name="Trần Đình Hoàng" userId="c8fe505b-42f3-4e84-9347-555dc7f5a4e0" providerId="ADAL" clId="{4A3DD7C0-C0BC-426E-8F3B-8F4FCEC8EBCB}" dt="2023-06-04T14:59:59.426" v="10901" actId="20577"/>
        <pc:sldMkLst>
          <pc:docMk/>
          <pc:sldMk cId="3426781369" sldId="308"/>
        </pc:sldMkLst>
        <pc:spChg chg="mod">
          <ac:chgData name="Trần Đình Hoàng" userId="c8fe505b-42f3-4e84-9347-555dc7f5a4e0" providerId="ADAL" clId="{4A3DD7C0-C0BC-426E-8F3B-8F4FCEC8EBCB}" dt="2023-06-04T14:59:50.108" v="10869" actId="20577"/>
          <ac:spMkLst>
            <pc:docMk/>
            <pc:sldMk cId="3426781369" sldId="308"/>
            <ac:spMk id="4" creationId="{821714A4-1E0B-3AB1-B20E-28FB3B90106E}"/>
          </ac:spMkLst>
        </pc:spChg>
        <pc:spChg chg="mod">
          <ac:chgData name="Trần Đình Hoàng" userId="c8fe505b-42f3-4e84-9347-555dc7f5a4e0" providerId="ADAL" clId="{4A3DD7C0-C0BC-426E-8F3B-8F4FCEC8EBCB}" dt="2023-06-04T14:59:59.426" v="10901" actId="20577"/>
          <ac:spMkLst>
            <pc:docMk/>
            <pc:sldMk cId="3426781369" sldId="308"/>
            <ac:spMk id="7" creationId="{77F2324E-A1EB-268A-678B-6A2C277FA7A0}"/>
          </ac:spMkLst>
        </pc:spChg>
      </pc:sldChg>
      <pc:sldChg chg="delSp modSp add mod setBg modAnim">
        <pc:chgData name="Trần Đình Hoàng" userId="c8fe505b-42f3-4e84-9347-555dc7f5a4e0" providerId="ADAL" clId="{4A3DD7C0-C0BC-426E-8F3B-8F4FCEC8EBCB}" dt="2023-06-05T03:58:24.693" v="13378"/>
        <pc:sldMkLst>
          <pc:docMk/>
          <pc:sldMk cId="2112375794" sldId="309"/>
        </pc:sldMkLst>
        <pc:spChg chg="del">
          <ac:chgData name="Trần Đình Hoàng" userId="c8fe505b-42f3-4e84-9347-555dc7f5a4e0" providerId="ADAL" clId="{4A3DD7C0-C0BC-426E-8F3B-8F4FCEC8EBCB}" dt="2023-06-04T15:03:05.244" v="10952" actId="478"/>
          <ac:spMkLst>
            <pc:docMk/>
            <pc:sldMk cId="2112375794" sldId="309"/>
            <ac:spMk id="2" creationId="{EC1D1D79-44B3-E66C-1E91-8F618FFE5491}"/>
          </ac:spMkLst>
        </pc:spChg>
        <pc:spChg chg="del">
          <ac:chgData name="Trần Đình Hoàng" userId="c8fe505b-42f3-4e84-9347-555dc7f5a4e0" providerId="ADAL" clId="{4A3DD7C0-C0BC-426E-8F3B-8F4FCEC8EBCB}" dt="2023-06-04T15:03:03.332" v="10951" actId="478"/>
          <ac:spMkLst>
            <pc:docMk/>
            <pc:sldMk cId="2112375794" sldId="309"/>
            <ac:spMk id="3" creationId="{BACCCAF2-6882-60E8-80BE-DBDF032AE4A2}"/>
          </ac:spMkLst>
        </pc:spChg>
        <pc:spChg chg="mod">
          <ac:chgData name="Trần Đình Hoàng" userId="c8fe505b-42f3-4e84-9347-555dc7f5a4e0" providerId="ADAL" clId="{4A3DD7C0-C0BC-426E-8F3B-8F4FCEC8EBCB}" dt="2023-06-04T15:03:10.333" v="10953" actId="1076"/>
          <ac:spMkLst>
            <pc:docMk/>
            <pc:sldMk cId="2112375794" sldId="309"/>
            <ac:spMk id="11" creationId="{04E02DE1-5241-1C33-4033-620E30794972}"/>
          </ac:spMkLst>
        </pc:spChg>
        <pc:spChg chg="mod">
          <ac:chgData name="Trần Đình Hoàng" userId="c8fe505b-42f3-4e84-9347-555dc7f5a4e0" providerId="ADAL" clId="{4A3DD7C0-C0BC-426E-8F3B-8F4FCEC8EBCB}" dt="2023-06-04T15:03:34.293" v="10959" actId="1076"/>
          <ac:spMkLst>
            <pc:docMk/>
            <pc:sldMk cId="2112375794" sldId="309"/>
            <ac:spMk id="13" creationId="{E9458F59-086F-6201-9FD4-9907912ACDE2}"/>
          </ac:spMkLst>
        </pc:spChg>
        <pc:spChg chg="mod">
          <ac:chgData name="Trần Đình Hoàng" userId="c8fe505b-42f3-4e84-9347-555dc7f5a4e0" providerId="ADAL" clId="{4A3DD7C0-C0BC-426E-8F3B-8F4FCEC8EBCB}" dt="2023-06-04T15:05:20.427" v="11004" actId="1036"/>
          <ac:spMkLst>
            <pc:docMk/>
            <pc:sldMk cId="2112375794" sldId="309"/>
            <ac:spMk id="14" creationId="{7936E591-023C-0CA3-F8C7-2D37B86AA532}"/>
          </ac:spMkLst>
        </pc:spChg>
        <pc:spChg chg="mod">
          <ac:chgData name="Trần Đình Hoàng" userId="c8fe505b-42f3-4e84-9347-555dc7f5a4e0" providerId="ADAL" clId="{4A3DD7C0-C0BC-426E-8F3B-8F4FCEC8EBCB}" dt="2023-06-04T15:03:58.234" v="10968" actId="113"/>
          <ac:spMkLst>
            <pc:docMk/>
            <pc:sldMk cId="2112375794" sldId="309"/>
            <ac:spMk id="26" creationId="{1D26D2E2-6C78-8EA1-115F-6A9C64C3443C}"/>
          </ac:spMkLst>
        </pc:spChg>
        <pc:spChg chg="mod">
          <ac:chgData name="Trần Đình Hoàng" userId="c8fe505b-42f3-4e84-9347-555dc7f5a4e0" providerId="ADAL" clId="{4A3DD7C0-C0BC-426E-8F3B-8F4FCEC8EBCB}" dt="2023-06-04T15:05:13.252" v="10996" actId="1037"/>
          <ac:spMkLst>
            <pc:docMk/>
            <pc:sldMk cId="2112375794" sldId="309"/>
            <ac:spMk id="27" creationId="{FED8D1FB-AC67-3CE3-BB47-22A5695AF77F}"/>
          </ac:spMkLst>
        </pc:spChg>
        <pc:spChg chg="mod">
          <ac:chgData name="Trần Đình Hoàng" userId="c8fe505b-42f3-4e84-9347-555dc7f5a4e0" providerId="ADAL" clId="{4A3DD7C0-C0BC-426E-8F3B-8F4FCEC8EBCB}" dt="2023-06-04T15:04:29.347" v="10977" actId="14100"/>
          <ac:spMkLst>
            <pc:docMk/>
            <pc:sldMk cId="2112375794" sldId="309"/>
            <ac:spMk id="28" creationId="{D9973513-5169-D437-903A-2381AD60DCF4}"/>
          </ac:spMkLst>
        </pc:spChg>
        <pc:spChg chg="mod">
          <ac:chgData name="Trần Đình Hoàng" userId="c8fe505b-42f3-4e84-9347-555dc7f5a4e0" providerId="ADAL" clId="{4A3DD7C0-C0BC-426E-8F3B-8F4FCEC8EBCB}" dt="2023-06-04T15:05:15.860" v="11001" actId="1037"/>
          <ac:spMkLst>
            <pc:docMk/>
            <pc:sldMk cId="2112375794" sldId="309"/>
            <ac:spMk id="29" creationId="{8AEFAE0F-97EB-BF74-482F-82C6B0AF2D9D}"/>
          </ac:spMkLst>
        </pc:spChg>
        <pc:spChg chg="mod">
          <ac:chgData name="Trần Đình Hoàng" userId="c8fe505b-42f3-4e84-9347-555dc7f5a4e0" providerId="ADAL" clId="{4A3DD7C0-C0BC-426E-8F3B-8F4FCEC8EBCB}" dt="2023-06-04T15:04:55.355" v="10985" actId="255"/>
          <ac:spMkLst>
            <pc:docMk/>
            <pc:sldMk cId="2112375794" sldId="309"/>
            <ac:spMk id="30" creationId="{B21BFF65-D9F3-17EA-16AE-2C391765A921}"/>
          </ac:spMkLst>
        </pc:spChg>
        <pc:spChg chg="mod">
          <ac:chgData name="Trần Đình Hoàng" userId="c8fe505b-42f3-4e84-9347-555dc7f5a4e0" providerId="ADAL" clId="{4A3DD7C0-C0BC-426E-8F3B-8F4FCEC8EBCB}" dt="2023-06-04T15:04:59.501" v="10986" actId="1076"/>
          <ac:spMkLst>
            <pc:docMk/>
            <pc:sldMk cId="2112375794" sldId="309"/>
            <ac:spMk id="31" creationId="{D93CECA9-97D7-AB47-5D78-F338B3A277EF}"/>
          </ac:spMkLst>
        </pc:spChg>
        <pc:grpChg chg="del">
          <ac:chgData name="Trần Đình Hoàng" userId="c8fe505b-42f3-4e84-9347-555dc7f5a4e0" providerId="ADAL" clId="{4A3DD7C0-C0BC-426E-8F3B-8F4FCEC8EBCB}" dt="2023-06-04T15:03:02.347" v="10950" actId="478"/>
          <ac:grpSpMkLst>
            <pc:docMk/>
            <pc:sldMk cId="2112375794" sldId="309"/>
            <ac:grpSpMk id="4" creationId="{654D51BE-569E-92A4-7F84-9F0FFC0ACB11}"/>
          </ac:grpSpMkLst>
        </pc:grpChg>
        <pc:cxnChg chg="del">
          <ac:chgData name="Trần Đình Hoàng" userId="c8fe505b-42f3-4e84-9347-555dc7f5a4e0" providerId="ADAL" clId="{4A3DD7C0-C0BC-426E-8F3B-8F4FCEC8EBCB}" dt="2023-06-04T15:03:35.844" v="10960" actId="478"/>
          <ac:cxnSpMkLst>
            <pc:docMk/>
            <pc:sldMk cId="2112375794" sldId="309"/>
            <ac:cxnSpMk id="25" creationId="{EED18C85-7865-2CCA-2FE3-B2968858DE9D}"/>
          </ac:cxnSpMkLst>
        </pc:cxnChg>
      </pc:sldChg>
      <pc:sldChg chg="addSp modSp new mod setBg modAnim">
        <pc:chgData name="Trần Đình Hoàng" userId="c8fe505b-42f3-4e84-9347-555dc7f5a4e0" providerId="ADAL" clId="{4A3DD7C0-C0BC-426E-8F3B-8F4FCEC8EBCB}" dt="2023-06-05T04:14:40.023" v="13493"/>
        <pc:sldMkLst>
          <pc:docMk/>
          <pc:sldMk cId="3853040145" sldId="310"/>
        </pc:sldMkLst>
        <pc:spChg chg="mod">
          <ac:chgData name="Trần Đình Hoàng" userId="c8fe505b-42f3-4e84-9347-555dc7f5a4e0" providerId="ADAL" clId="{4A3DD7C0-C0BC-426E-8F3B-8F4FCEC8EBCB}" dt="2023-06-05T01:50:44.656" v="11371"/>
          <ac:spMkLst>
            <pc:docMk/>
            <pc:sldMk cId="3853040145" sldId="310"/>
            <ac:spMk id="4" creationId="{D80D1EA4-4F8C-D9A5-D11C-53B33DBA6952}"/>
          </ac:spMkLst>
        </pc:spChg>
        <pc:spChg chg="mod">
          <ac:chgData name="Trần Đình Hoàng" userId="c8fe505b-42f3-4e84-9347-555dc7f5a4e0" providerId="ADAL" clId="{4A3DD7C0-C0BC-426E-8F3B-8F4FCEC8EBCB}" dt="2023-06-05T02:42:01.962" v="12105" actId="20577"/>
          <ac:spMkLst>
            <pc:docMk/>
            <pc:sldMk cId="3853040145" sldId="310"/>
            <ac:spMk id="6" creationId="{7ED508CD-5D51-1018-6635-DBF0FF060DD0}"/>
          </ac:spMkLst>
        </pc:spChg>
        <pc:spChg chg="mod">
          <ac:chgData name="Trần Đình Hoàng" userId="c8fe505b-42f3-4e84-9347-555dc7f5a4e0" providerId="ADAL" clId="{4A3DD7C0-C0BC-426E-8F3B-8F4FCEC8EBCB}" dt="2023-06-05T02:41:48.429" v="12094" actId="14100"/>
          <ac:spMkLst>
            <pc:docMk/>
            <pc:sldMk cId="3853040145" sldId="310"/>
            <ac:spMk id="8" creationId="{645D421E-16EE-5BF3-D8BF-FB8F60379455}"/>
          </ac:spMkLst>
        </pc:spChg>
        <pc:spChg chg="add mod">
          <ac:chgData name="Trần Đình Hoàng" userId="c8fe505b-42f3-4e84-9347-555dc7f5a4e0" providerId="ADAL" clId="{4A3DD7C0-C0BC-426E-8F3B-8F4FCEC8EBCB}" dt="2023-06-05T02:35:37.036" v="11882" actId="1035"/>
          <ac:spMkLst>
            <pc:docMk/>
            <pc:sldMk cId="3853040145" sldId="310"/>
            <ac:spMk id="9" creationId="{CE3892FA-EDA0-A048-DC23-7E30CA419ACF}"/>
          </ac:spMkLst>
        </pc:spChg>
        <pc:spChg chg="add mod">
          <ac:chgData name="Trần Đình Hoàng" userId="c8fe505b-42f3-4e84-9347-555dc7f5a4e0" providerId="ADAL" clId="{4A3DD7C0-C0BC-426E-8F3B-8F4FCEC8EBCB}" dt="2023-06-05T02:42:19.191" v="12111" actId="14100"/>
          <ac:spMkLst>
            <pc:docMk/>
            <pc:sldMk cId="3853040145" sldId="310"/>
            <ac:spMk id="11" creationId="{33045129-4D6A-21DC-AF1A-585869B56662}"/>
          </ac:spMkLst>
        </pc:spChg>
        <pc:spChg chg="add mod">
          <ac:chgData name="Trần Đình Hoàng" userId="c8fe505b-42f3-4e84-9347-555dc7f5a4e0" providerId="ADAL" clId="{4A3DD7C0-C0BC-426E-8F3B-8F4FCEC8EBCB}" dt="2023-06-05T02:42:12.308" v="12110" actId="1036"/>
          <ac:spMkLst>
            <pc:docMk/>
            <pc:sldMk cId="3853040145" sldId="310"/>
            <ac:spMk id="12" creationId="{FEAD1964-63EA-0B85-DD79-3C7C659C7298}"/>
          </ac:spMkLst>
        </pc:spChg>
        <pc:spChg chg="add mod">
          <ac:chgData name="Trần Đình Hoàng" userId="c8fe505b-42f3-4e84-9347-555dc7f5a4e0" providerId="ADAL" clId="{4A3DD7C0-C0BC-426E-8F3B-8F4FCEC8EBCB}" dt="2023-06-05T02:42:21.204" v="12117" actId="1036"/>
          <ac:spMkLst>
            <pc:docMk/>
            <pc:sldMk cId="3853040145" sldId="310"/>
            <ac:spMk id="13" creationId="{44F2CA90-44E2-123F-BF45-CE6DE9862C03}"/>
          </ac:spMkLst>
        </pc:spChg>
        <pc:spChg chg="add mod">
          <ac:chgData name="Trần Đình Hoàng" userId="c8fe505b-42f3-4e84-9347-555dc7f5a4e0" providerId="ADAL" clId="{4A3DD7C0-C0BC-426E-8F3B-8F4FCEC8EBCB}" dt="2023-06-05T02:42:12.308" v="12110" actId="1036"/>
          <ac:spMkLst>
            <pc:docMk/>
            <pc:sldMk cId="3853040145" sldId="310"/>
            <ac:spMk id="15" creationId="{6B30EC2C-BBD2-A04A-85E5-B761FEC921F7}"/>
          </ac:spMkLst>
        </pc:spChg>
        <pc:spChg chg="add mod">
          <ac:chgData name="Trần Đình Hoàng" userId="c8fe505b-42f3-4e84-9347-555dc7f5a4e0" providerId="ADAL" clId="{4A3DD7C0-C0BC-426E-8F3B-8F4FCEC8EBCB}" dt="2023-06-05T02:42:12.308" v="12110" actId="1036"/>
          <ac:spMkLst>
            <pc:docMk/>
            <pc:sldMk cId="3853040145" sldId="310"/>
            <ac:spMk id="16" creationId="{724A932E-4EB8-20B1-D861-D7D5660896CF}"/>
          </ac:spMkLst>
        </pc:spChg>
        <pc:spChg chg="add mod">
          <ac:chgData name="Trần Đình Hoàng" userId="c8fe505b-42f3-4e84-9347-555dc7f5a4e0" providerId="ADAL" clId="{4A3DD7C0-C0BC-426E-8F3B-8F4FCEC8EBCB}" dt="2023-06-05T02:42:12.308" v="12110" actId="1036"/>
          <ac:spMkLst>
            <pc:docMk/>
            <pc:sldMk cId="3853040145" sldId="310"/>
            <ac:spMk id="17" creationId="{33ADFDA2-1E03-C2FE-7709-C7FCE1668123}"/>
          </ac:spMkLst>
        </pc:spChg>
        <pc:grpChg chg="add mod">
          <ac:chgData name="Trần Đình Hoàng" userId="c8fe505b-42f3-4e84-9347-555dc7f5a4e0" providerId="ADAL" clId="{4A3DD7C0-C0BC-426E-8F3B-8F4FCEC8EBCB}" dt="2023-06-05T01:50:44.656" v="11371"/>
          <ac:grpSpMkLst>
            <pc:docMk/>
            <pc:sldMk cId="3853040145" sldId="310"/>
            <ac:grpSpMk id="2" creationId="{F749F416-1016-01C2-5653-DC15350D5646}"/>
          </ac:grpSpMkLst>
        </pc:grpChg>
        <pc:grpChg chg="add mod">
          <ac:chgData name="Trần Đình Hoàng" userId="c8fe505b-42f3-4e84-9347-555dc7f5a4e0" providerId="ADAL" clId="{4A3DD7C0-C0BC-426E-8F3B-8F4FCEC8EBCB}" dt="2023-06-05T02:05:47.706" v="11650" actId="1036"/>
          <ac:grpSpMkLst>
            <pc:docMk/>
            <pc:sldMk cId="3853040145" sldId="310"/>
            <ac:grpSpMk id="5" creationId="{F42BAC08-21E5-2095-059E-640546DB051F}"/>
          </ac:grpSpMkLst>
        </pc:grpChg>
        <pc:picChg chg="mod">
          <ac:chgData name="Trần Đình Hoàng" userId="c8fe505b-42f3-4e84-9347-555dc7f5a4e0" providerId="ADAL" clId="{4A3DD7C0-C0BC-426E-8F3B-8F4FCEC8EBCB}" dt="2023-06-05T01:50:44.656" v="11371"/>
          <ac:picMkLst>
            <pc:docMk/>
            <pc:sldMk cId="3853040145" sldId="310"/>
            <ac:picMk id="3" creationId="{C7C06E61-C77C-C697-30F2-354EED489D3F}"/>
          </ac:picMkLst>
        </pc:picChg>
        <pc:picChg chg="mod">
          <ac:chgData name="Trần Đình Hoàng" userId="c8fe505b-42f3-4e84-9347-555dc7f5a4e0" providerId="ADAL" clId="{4A3DD7C0-C0BC-426E-8F3B-8F4FCEC8EBCB}" dt="2023-06-05T01:50:44.656" v="11371"/>
          <ac:picMkLst>
            <pc:docMk/>
            <pc:sldMk cId="3853040145" sldId="310"/>
            <ac:picMk id="7" creationId="{B7E613C3-ACF3-3404-CC2E-C40A2F06FB09}"/>
          </ac:picMkLst>
        </pc:picChg>
        <pc:picChg chg="add mod">
          <ac:chgData name="Trần Đình Hoàng" userId="c8fe505b-42f3-4e84-9347-555dc7f5a4e0" providerId="ADAL" clId="{4A3DD7C0-C0BC-426E-8F3B-8F4FCEC8EBCB}" dt="2023-06-05T03:43:08.838" v="13317" actId="1076"/>
          <ac:picMkLst>
            <pc:docMk/>
            <pc:sldMk cId="3853040145" sldId="310"/>
            <ac:picMk id="18" creationId="{792BFB0F-B92F-D0CA-A8A4-542DBAD7EBD0}"/>
          </ac:picMkLst>
        </pc:picChg>
      </pc:sldChg>
      <pc:sldChg chg="new del setBg">
        <pc:chgData name="Trần Đình Hoàng" userId="c8fe505b-42f3-4e84-9347-555dc7f5a4e0" providerId="ADAL" clId="{4A3DD7C0-C0BC-426E-8F3B-8F4FCEC8EBCB}" dt="2023-06-05T03:02:15.877" v="12878" actId="47"/>
        <pc:sldMkLst>
          <pc:docMk/>
          <pc:sldMk cId="1003779159" sldId="311"/>
        </pc:sldMkLst>
      </pc:sldChg>
      <pc:sldChg chg="addSp delSp modSp new mod ord setBg delAnim modAnim">
        <pc:chgData name="Trần Đình Hoàng" userId="c8fe505b-42f3-4e84-9347-555dc7f5a4e0" providerId="ADAL" clId="{4A3DD7C0-C0BC-426E-8F3B-8F4FCEC8EBCB}" dt="2023-06-05T04:15:48.270" v="13501" actId="1076"/>
        <pc:sldMkLst>
          <pc:docMk/>
          <pc:sldMk cId="1276006499" sldId="312"/>
        </pc:sldMkLst>
        <pc:spChg chg="mod">
          <ac:chgData name="Trần Đình Hoàng" userId="c8fe505b-42f3-4e84-9347-555dc7f5a4e0" providerId="ADAL" clId="{4A3DD7C0-C0BC-426E-8F3B-8F4FCEC8EBCB}" dt="2023-06-05T02:29:32.994" v="11653"/>
          <ac:spMkLst>
            <pc:docMk/>
            <pc:sldMk cId="1276006499" sldId="312"/>
            <ac:spMk id="3" creationId="{EFD47CAA-206E-7D09-0FCD-694363EC534B}"/>
          </ac:spMkLst>
        </pc:spChg>
        <pc:spChg chg="mod">
          <ac:chgData name="Trần Đình Hoàng" userId="c8fe505b-42f3-4e84-9347-555dc7f5a4e0" providerId="ADAL" clId="{4A3DD7C0-C0BC-426E-8F3B-8F4FCEC8EBCB}" dt="2023-06-05T02:29:32.994" v="11653"/>
          <ac:spMkLst>
            <pc:docMk/>
            <pc:sldMk cId="1276006499" sldId="312"/>
            <ac:spMk id="4" creationId="{E35F86BE-39F9-F741-4E4D-240CC1811F76}"/>
          </ac:spMkLst>
        </pc:spChg>
        <pc:spChg chg="mod">
          <ac:chgData name="Trần Đình Hoàng" userId="c8fe505b-42f3-4e84-9347-555dc7f5a4e0" providerId="ADAL" clId="{4A3DD7C0-C0BC-426E-8F3B-8F4FCEC8EBCB}" dt="2023-06-05T02:29:32.994" v="11653"/>
          <ac:spMkLst>
            <pc:docMk/>
            <pc:sldMk cId="1276006499" sldId="312"/>
            <ac:spMk id="7" creationId="{B3B42B5A-0104-E68D-CFAE-E4C62E559C72}"/>
          </ac:spMkLst>
        </pc:spChg>
        <pc:spChg chg="mod">
          <ac:chgData name="Trần Đình Hoàng" userId="c8fe505b-42f3-4e84-9347-555dc7f5a4e0" providerId="ADAL" clId="{4A3DD7C0-C0BC-426E-8F3B-8F4FCEC8EBCB}" dt="2023-06-05T02:52:08.407" v="12346" actId="207"/>
          <ac:spMkLst>
            <pc:docMk/>
            <pc:sldMk cId="1276006499" sldId="312"/>
            <ac:spMk id="8" creationId="{C7F54AEF-5F49-EA26-CC62-7B87935111C2}"/>
          </ac:spMkLst>
        </pc:spChg>
        <pc:spChg chg="mod">
          <ac:chgData name="Trần Đình Hoàng" userId="c8fe505b-42f3-4e84-9347-555dc7f5a4e0" providerId="ADAL" clId="{4A3DD7C0-C0BC-426E-8F3B-8F4FCEC8EBCB}" dt="2023-06-05T02:29:32.994" v="11653"/>
          <ac:spMkLst>
            <pc:docMk/>
            <pc:sldMk cId="1276006499" sldId="312"/>
            <ac:spMk id="10" creationId="{1D6686DD-46FC-60F6-40CF-BA47A2FDCC10}"/>
          </ac:spMkLst>
        </pc:spChg>
        <pc:spChg chg="mod">
          <ac:chgData name="Trần Đình Hoàng" userId="c8fe505b-42f3-4e84-9347-555dc7f5a4e0" providerId="ADAL" clId="{4A3DD7C0-C0BC-426E-8F3B-8F4FCEC8EBCB}" dt="2023-06-05T02:52:11.497" v="12347" actId="207"/>
          <ac:spMkLst>
            <pc:docMk/>
            <pc:sldMk cId="1276006499" sldId="312"/>
            <ac:spMk id="11" creationId="{A6D7CA9E-7AD7-1387-4265-B045CC4C3EC3}"/>
          </ac:spMkLst>
        </pc:spChg>
        <pc:spChg chg="mod">
          <ac:chgData name="Trần Đình Hoàng" userId="c8fe505b-42f3-4e84-9347-555dc7f5a4e0" providerId="ADAL" clId="{4A3DD7C0-C0BC-426E-8F3B-8F4FCEC8EBCB}" dt="2023-06-05T02:29:32.994" v="11653"/>
          <ac:spMkLst>
            <pc:docMk/>
            <pc:sldMk cId="1276006499" sldId="312"/>
            <ac:spMk id="13" creationId="{B12FE1D3-4777-432F-BC66-303E7560844C}"/>
          </ac:spMkLst>
        </pc:spChg>
        <pc:spChg chg="mod">
          <ac:chgData name="Trần Đình Hoàng" userId="c8fe505b-42f3-4e84-9347-555dc7f5a4e0" providerId="ADAL" clId="{4A3DD7C0-C0BC-426E-8F3B-8F4FCEC8EBCB}" dt="2023-06-05T02:52:14.089" v="12348" actId="207"/>
          <ac:spMkLst>
            <pc:docMk/>
            <pc:sldMk cId="1276006499" sldId="312"/>
            <ac:spMk id="14" creationId="{13CE8072-0D9D-47CF-227F-DE448C086CBB}"/>
          </ac:spMkLst>
        </pc:spChg>
        <pc:spChg chg="add del mod">
          <ac:chgData name="Trần Đình Hoàng" userId="c8fe505b-42f3-4e84-9347-555dc7f5a4e0" providerId="ADAL" clId="{4A3DD7C0-C0BC-426E-8F3B-8F4FCEC8EBCB}" dt="2023-06-05T02:50:36.898" v="12309" actId="478"/>
          <ac:spMkLst>
            <pc:docMk/>
            <pc:sldMk cId="1276006499" sldId="312"/>
            <ac:spMk id="15" creationId="{C70C3266-159F-1B67-B8BF-1EBEED8A4467}"/>
          </ac:spMkLst>
        </pc:spChg>
        <pc:spChg chg="add del mod">
          <ac:chgData name="Trần Đình Hoàng" userId="c8fe505b-42f3-4e84-9347-555dc7f5a4e0" providerId="ADAL" clId="{4A3DD7C0-C0BC-426E-8F3B-8F4FCEC8EBCB}" dt="2023-06-05T02:52:27.143" v="12350" actId="478"/>
          <ac:spMkLst>
            <pc:docMk/>
            <pc:sldMk cId="1276006499" sldId="312"/>
            <ac:spMk id="16" creationId="{8AA3609A-2E99-04CA-4213-8ED37AD2FB20}"/>
          </ac:spMkLst>
        </pc:spChg>
        <pc:spChg chg="add mod">
          <ac:chgData name="Trần Đình Hoàng" userId="c8fe505b-42f3-4e84-9347-555dc7f5a4e0" providerId="ADAL" clId="{4A3DD7C0-C0BC-426E-8F3B-8F4FCEC8EBCB}" dt="2023-06-05T02:55:17.170" v="12435" actId="164"/>
          <ac:spMkLst>
            <pc:docMk/>
            <pc:sldMk cId="1276006499" sldId="312"/>
            <ac:spMk id="17" creationId="{8FA43394-126A-EFE1-2337-5884A91972BD}"/>
          </ac:spMkLst>
        </pc:spChg>
        <pc:spChg chg="add del mod">
          <ac:chgData name="Trần Đình Hoàng" userId="c8fe505b-42f3-4e84-9347-555dc7f5a4e0" providerId="ADAL" clId="{4A3DD7C0-C0BC-426E-8F3B-8F4FCEC8EBCB}" dt="2023-06-05T02:52:20.060" v="12349" actId="478"/>
          <ac:spMkLst>
            <pc:docMk/>
            <pc:sldMk cId="1276006499" sldId="312"/>
            <ac:spMk id="18" creationId="{336F84FF-2B0A-F460-7E44-79A421A6F87E}"/>
          </ac:spMkLst>
        </pc:spChg>
        <pc:spChg chg="add mod ord">
          <ac:chgData name="Trần Đình Hoàng" userId="c8fe505b-42f3-4e84-9347-555dc7f5a4e0" providerId="ADAL" clId="{4A3DD7C0-C0BC-426E-8F3B-8F4FCEC8EBCB}" dt="2023-06-05T03:01:19.266" v="12874" actId="207"/>
          <ac:spMkLst>
            <pc:docMk/>
            <pc:sldMk cId="1276006499" sldId="312"/>
            <ac:spMk id="19" creationId="{F9A4BD96-C63D-785A-DEB3-BE2EDA4AF340}"/>
          </ac:spMkLst>
        </pc:spChg>
        <pc:spChg chg="add del mod">
          <ac:chgData name="Trần Đình Hoàng" userId="c8fe505b-42f3-4e84-9347-555dc7f5a4e0" providerId="ADAL" clId="{4A3DD7C0-C0BC-426E-8F3B-8F4FCEC8EBCB}" dt="2023-06-05T02:49:16.685" v="12287"/>
          <ac:spMkLst>
            <pc:docMk/>
            <pc:sldMk cId="1276006499" sldId="312"/>
            <ac:spMk id="20" creationId="{BD684F5F-E5B3-A48E-45AA-83D614EA100F}"/>
          </ac:spMkLst>
        </pc:spChg>
        <pc:spChg chg="add del mod">
          <ac:chgData name="Trần Đình Hoàng" userId="c8fe505b-42f3-4e84-9347-555dc7f5a4e0" providerId="ADAL" clId="{4A3DD7C0-C0BC-426E-8F3B-8F4FCEC8EBCB}" dt="2023-06-05T02:49:16.685" v="12287"/>
          <ac:spMkLst>
            <pc:docMk/>
            <pc:sldMk cId="1276006499" sldId="312"/>
            <ac:spMk id="21" creationId="{A7654ABA-C5A4-B026-BF2F-1075B93B60D0}"/>
          </ac:spMkLst>
        </pc:spChg>
        <pc:spChg chg="add del mod">
          <ac:chgData name="Trần Đình Hoàng" userId="c8fe505b-42f3-4e84-9347-555dc7f5a4e0" providerId="ADAL" clId="{4A3DD7C0-C0BC-426E-8F3B-8F4FCEC8EBCB}" dt="2023-06-05T02:49:16.685" v="12287"/>
          <ac:spMkLst>
            <pc:docMk/>
            <pc:sldMk cId="1276006499" sldId="312"/>
            <ac:spMk id="22" creationId="{F8981036-B63C-92C5-9D27-693734454765}"/>
          </ac:spMkLst>
        </pc:spChg>
        <pc:spChg chg="mod">
          <ac:chgData name="Trần Đình Hoàng" userId="c8fe505b-42f3-4e84-9347-555dc7f5a4e0" providerId="ADAL" clId="{4A3DD7C0-C0BC-426E-8F3B-8F4FCEC8EBCB}" dt="2023-06-05T02:58:53.180" v="12855" actId="1037"/>
          <ac:spMkLst>
            <pc:docMk/>
            <pc:sldMk cId="1276006499" sldId="312"/>
            <ac:spMk id="23" creationId="{90C1775F-3697-A513-8413-8CD3404915ED}"/>
          </ac:spMkLst>
        </pc:spChg>
        <pc:spChg chg="add mod">
          <ac:chgData name="Trần Đình Hoàng" userId="c8fe505b-42f3-4e84-9347-555dc7f5a4e0" providerId="ADAL" clId="{4A3DD7C0-C0BC-426E-8F3B-8F4FCEC8EBCB}" dt="2023-06-05T03:00:48.880" v="12873" actId="207"/>
          <ac:spMkLst>
            <pc:docMk/>
            <pc:sldMk cId="1276006499" sldId="312"/>
            <ac:spMk id="24" creationId="{52265E70-0F3B-41F0-09AC-13D84EF2F933}"/>
          </ac:spMkLst>
        </pc:spChg>
        <pc:spChg chg="add mod">
          <ac:chgData name="Trần Đình Hoàng" userId="c8fe505b-42f3-4e84-9347-555dc7f5a4e0" providerId="ADAL" clId="{4A3DD7C0-C0BC-426E-8F3B-8F4FCEC8EBCB}" dt="2023-06-05T03:01:48.573" v="12875" actId="207"/>
          <ac:spMkLst>
            <pc:docMk/>
            <pc:sldMk cId="1276006499" sldId="312"/>
            <ac:spMk id="25" creationId="{53B3E4EE-C28E-0D6D-E3DA-2330F6D44F04}"/>
          </ac:spMkLst>
        </pc:spChg>
        <pc:grpChg chg="add mod">
          <ac:chgData name="Trần Đình Hoàng" userId="c8fe505b-42f3-4e84-9347-555dc7f5a4e0" providerId="ADAL" clId="{4A3DD7C0-C0BC-426E-8F3B-8F4FCEC8EBCB}" dt="2023-06-05T02:55:17.170" v="12435" actId="164"/>
          <ac:grpSpMkLst>
            <pc:docMk/>
            <pc:sldMk cId="1276006499" sldId="312"/>
            <ac:grpSpMk id="2" creationId="{28D0EBAC-6C6C-F8B5-F105-6E5E66CE136B}"/>
          </ac:grpSpMkLst>
        </pc:grpChg>
        <pc:grpChg chg="add mod">
          <ac:chgData name="Trần Đình Hoàng" userId="c8fe505b-42f3-4e84-9347-555dc7f5a4e0" providerId="ADAL" clId="{4A3DD7C0-C0BC-426E-8F3B-8F4FCEC8EBCB}" dt="2023-06-05T02:55:13.208" v="12434" actId="164"/>
          <ac:grpSpMkLst>
            <pc:docMk/>
            <pc:sldMk cId="1276006499" sldId="312"/>
            <ac:grpSpMk id="6" creationId="{0512D40B-CD16-4E30-2219-02A5982C34E6}"/>
          </ac:grpSpMkLst>
        </pc:grpChg>
        <pc:grpChg chg="add mod">
          <ac:chgData name="Trần Đình Hoàng" userId="c8fe505b-42f3-4e84-9347-555dc7f5a4e0" providerId="ADAL" clId="{4A3DD7C0-C0BC-426E-8F3B-8F4FCEC8EBCB}" dt="2023-06-05T02:55:13.208" v="12434" actId="164"/>
          <ac:grpSpMkLst>
            <pc:docMk/>
            <pc:sldMk cId="1276006499" sldId="312"/>
            <ac:grpSpMk id="9" creationId="{7D01CFC6-6E95-2CA4-A0EE-54E7372A77A7}"/>
          </ac:grpSpMkLst>
        </pc:grpChg>
        <pc:grpChg chg="add mod">
          <ac:chgData name="Trần Đình Hoàng" userId="c8fe505b-42f3-4e84-9347-555dc7f5a4e0" providerId="ADAL" clId="{4A3DD7C0-C0BC-426E-8F3B-8F4FCEC8EBCB}" dt="2023-06-05T02:55:13.208" v="12434" actId="164"/>
          <ac:grpSpMkLst>
            <pc:docMk/>
            <pc:sldMk cId="1276006499" sldId="312"/>
            <ac:grpSpMk id="12" creationId="{1F84E75A-278F-FF54-68DA-100BDD0FFC56}"/>
          </ac:grpSpMkLst>
        </pc:grpChg>
        <pc:grpChg chg="add mod">
          <ac:chgData name="Trần Đình Hoàng" userId="c8fe505b-42f3-4e84-9347-555dc7f5a4e0" providerId="ADAL" clId="{4A3DD7C0-C0BC-426E-8F3B-8F4FCEC8EBCB}" dt="2023-06-05T02:55:13.208" v="12434" actId="164"/>
          <ac:grpSpMkLst>
            <pc:docMk/>
            <pc:sldMk cId="1276006499" sldId="312"/>
            <ac:grpSpMk id="26" creationId="{D1237495-3499-2CE3-ECB3-AC24C3FB57A3}"/>
          </ac:grpSpMkLst>
        </pc:grpChg>
        <pc:grpChg chg="add mod">
          <ac:chgData name="Trần Đình Hoàng" userId="c8fe505b-42f3-4e84-9347-555dc7f5a4e0" providerId="ADAL" clId="{4A3DD7C0-C0BC-426E-8F3B-8F4FCEC8EBCB}" dt="2023-06-05T02:55:17.170" v="12435" actId="164"/>
          <ac:grpSpMkLst>
            <pc:docMk/>
            <pc:sldMk cId="1276006499" sldId="312"/>
            <ac:grpSpMk id="27" creationId="{A6DB65C4-94B7-E78A-B1DE-4BBF9B473BCB}"/>
          </ac:grpSpMkLst>
        </pc:grpChg>
        <pc:picChg chg="add mod">
          <ac:chgData name="Trần Đình Hoàng" userId="c8fe505b-42f3-4e84-9347-555dc7f5a4e0" providerId="ADAL" clId="{4A3DD7C0-C0BC-426E-8F3B-8F4FCEC8EBCB}" dt="2023-06-05T04:15:48.270" v="13501" actId="1076"/>
          <ac:picMkLst>
            <pc:docMk/>
            <pc:sldMk cId="1276006499" sldId="312"/>
            <ac:picMk id="5" creationId="{3DEF13FE-BE07-08DC-78D0-D758F661BCEB}"/>
          </ac:picMkLst>
        </pc:picChg>
      </pc:sldChg>
      <pc:sldChg chg="new del setBg">
        <pc:chgData name="Trần Đình Hoàng" userId="c8fe505b-42f3-4e84-9347-555dc7f5a4e0" providerId="ADAL" clId="{4A3DD7C0-C0BC-426E-8F3B-8F4FCEC8EBCB}" dt="2023-06-05T03:02:15.877" v="12878" actId="47"/>
        <pc:sldMkLst>
          <pc:docMk/>
          <pc:sldMk cId="2463282132" sldId="313"/>
        </pc:sldMkLst>
      </pc:sldChg>
      <pc:sldChg chg="addSp delSp modSp new mod delAnim modAnim">
        <pc:chgData name="Trần Đình Hoàng" userId="c8fe505b-42f3-4e84-9347-555dc7f5a4e0" providerId="ADAL" clId="{4A3DD7C0-C0BC-426E-8F3B-8F4FCEC8EBCB}" dt="2023-06-26T13:52:57.007" v="14145" actId="20577"/>
        <pc:sldMkLst>
          <pc:docMk/>
          <pc:sldMk cId="2674966980" sldId="313"/>
        </pc:sldMkLst>
        <pc:spChg chg="mod">
          <ac:chgData name="Trần Đình Hoàng" userId="c8fe505b-42f3-4e84-9347-555dc7f5a4e0" providerId="ADAL" clId="{4A3DD7C0-C0BC-426E-8F3B-8F4FCEC8EBCB}" dt="2023-06-09T04:07:57.156" v="13504" actId="6549"/>
          <ac:spMkLst>
            <pc:docMk/>
            <pc:sldMk cId="2674966980" sldId="313"/>
            <ac:spMk id="3" creationId="{DDCA95EE-6C2E-BB8D-41B8-00EA4320F011}"/>
          </ac:spMkLst>
        </pc:spChg>
        <pc:spChg chg="mod">
          <ac:chgData name="Trần Đình Hoàng" userId="c8fe505b-42f3-4e84-9347-555dc7f5a4e0" providerId="ADAL" clId="{4A3DD7C0-C0BC-426E-8F3B-8F4FCEC8EBCB}" dt="2023-06-09T04:04:19.594" v="13503"/>
          <ac:spMkLst>
            <pc:docMk/>
            <pc:sldMk cId="2674966980" sldId="313"/>
            <ac:spMk id="4" creationId="{D4790E77-CCF9-430C-838B-5714693FBDEE}"/>
          </ac:spMkLst>
        </pc:spChg>
        <pc:spChg chg="add mod">
          <ac:chgData name="Trần Đình Hoàng" userId="c8fe505b-42f3-4e84-9347-555dc7f5a4e0" providerId="ADAL" clId="{4A3DD7C0-C0BC-426E-8F3B-8F4FCEC8EBCB}" dt="2023-06-26T13:52:57.007" v="14145" actId="20577"/>
          <ac:spMkLst>
            <pc:docMk/>
            <pc:sldMk cId="2674966980" sldId="313"/>
            <ac:spMk id="7" creationId="{B394B501-04C6-B037-BD55-93CC0272777A}"/>
          </ac:spMkLst>
        </pc:spChg>
        <pc:grpChg chg="add mod">
          <ac:chgData name="Trần Đình Hoàng" userId="c8fe505b-42f3-4e84-9347-555dc7f5a4e0" providerId="ADAL" clId="{4A3DD7C0-C0BC-426E-8F3B-8F4FCEC8EBCB}" dt="2023-06-10T14:17:23.829" v="13511" actId="164"/>
          <ac:grpSpMkLst>
            <pc:docMk/>
            <pc:sldMk cId="2674966980" sldId="313"/>
            <ac:grpSpMk id="2" creationId="{183F3F1F-4E11-A1CA-FE27-AE17DBDF37B4}"/>
          </ac:grpSpMkLst>
        </pc:grpChg>
        <pc:grpChg chg="add del mod">
          <ac:chgData name="Trần Đình Hoàng" userId="c8fe505b-42f3-4e84-9347-555dc7f5a4e0" providerId="ADAL" clId="{4A3DD7C0-C0BC-426E-8F3B-8F4FCEC8EBCB}" dt="2023-06-09T04:07:59.426" v="13505" actId="478"/>
          <ac:grpSpMkLst>
            <pc:docMk/>
            <pc:sldMk cId="2674966980" sldId="313"/>
            <ac:grpSpMk id="2" creationId="{987F5C9C-107C-819A-2062-BDD895B25178}"/>
          </ac:grpSpMkLst>
        </pc:grpChg>
        <pc:picChg chg="mod">
          <ac:chgData name="Trần Đình Hoàng" userId="c8fe505b-42f3-4e84-9347-555dc7f5a4e0" providerId="ADAL" clId="{4A3DD7C0-C0BC-426E-8F3B-8F4FCEC8EBCB}" dt="2023-06-09T04:04:19.594" v="13503"/>
          <ac:picMkLst>
            <pc:docMk/>
            <pc:sldMk cId="2674966980" sldId="313"/>
            <ac:picMk id="5" creationId="{9445231A-35CE-6589-2445-6F96261A7CBA}"/>
          </ac:picMkLst>
        </pc:picChg>
        <pc:picChg chg="add mod">
          <ac:chgData name="Trần Đình Hoàng" userId="c8fe505b-42f3-4e84-9347-555dc7f5a4e0" providerId="ADAL" clId="{4A3DD7C0-C0BC-426E-8F3B-8F4FCEC8EBCB}" dt="2023-06-10T14:17:23.829" v="13511" actId="164"/>
          <ac:picMkLst>
            <pc:docMk/>
            <pc:sldMk cId="2674966980" sldId="313"/>
            <ac:picMk id="6" creationId="{E10071F1-A4E2-0028-E07E-CA4EF3623695}"/>
          </ac:picMkLst>
        </pc:picChg>
      </pc:sldChg>
      <pc:sldChg chg="new del setBg">
        <pc:chgData name="Trần Đình Hoàng" userId="c8fe505b-42f3-4e84-9347-555dc7f5a4e0" providerId="ADAL" clId="{4A3DD7C0-C0BC-426E-8F3B-8F4FCEC8EBCB}" dt="2023-06-05T03:02:15.877" v="12878" actId="47"/>
        <pc:sldMkLst>
          <pc:docMk/>
          <pc:sldMk cId="478586825" sldId="314"/>
        </pc:sldMkLst>
      </pc:sldChg>
      <pc:sldChg chg="addSp delSp modSp add mod setBg delAnim modAnim">
        <pc:chgData name="Trần Đình Hoàng" userId="c8fe505b-42f3-4e84-9347-555dc7f5a4e0" providerId="ADAL" clId="{4A3DD7C0-C0BC-426E-8F3B-8F4FCEC8EBCB}" dt="2023-06-11T13:49:51.159" v="14120" actId="1076"/>
        <pc:sldMkLst>
          <pc:docMk/>
          <pc:sldMk cId="1393244149" sldId="314"/>
        </pc:sldMkLst>
        <pc:spChg chg="del">
          <ac:chgData name="Trần Đình Hoàng" userId="c8fe505b-42f3-4e84-9347-555dc7f5a4e0" providerId="ADAL" clId="{4A3DD7C0-C0BC-426E-8F3B-8F4FCEC8EBCB}" dt="2023-06-11T13:43:08.808" v="13934" actId="478"/>
          <ac:spMkLst>
            <pc:docMk/>
            <pc:sldMk cId="1393244149" sldId="314"/>
            <ac:spMk id="2" creationId="{1897524E-B896-611F-3EC3-71CE45636BB8}"/>
          </ac:spMkLst>
        </pc:spChg>
        <pc:spChg chg="mod">
          <ac:chgData name="Trần Đình Hoàng" userId="c8fe505b-42f3-4e84-9347-555dc7f5a4e0" providerId="ADAL" clId="{4A3DD7C0-C0BC-426E-8F3B-8F4FCEC8EBCB}" dt="2023-06-11T13:41:20.107" v="13822" actId="20577"/>
          <ac:spMkLst>
            <pc:docMk/>
            <pc:sldMk cId="1393244149" sldId="314"/>
            <ac:spMk id="6" creationId="{D6F822A8-46B4-E805-6717-66847AD051AC}"/>
          </ac:spMkLst>
        </pc:spChg>
        <pc:spChg chg="add mod">
          <ac:chgData name="Trần Đình Hoàng" userId="c8fe505b-42f3-4e84-9347-555dc7f5a4e0" providerId="ADAL" clId="{4A3DD7C0-C0BC-426E-8F3B-8F4FCEC8EBCB}" dt="2023-06-11T13:46:19.144" v="14038" actId="1036"/>
          <ac:spMkLst>
            <pc:docMk/>
            <pc:sldMk cId="1393244149" sldId="314"/>
            <ac:spMk id="7" creationId="{D210EA05-0F9B-28A4-001C-E5CE8F1B767D}"/>
          </ac:spMkLst>
        </pc:spChg>
        <pc:spChg chg="mod">
          <ac:chgData name="Trần Đình Hoàng" userId="c8fe505b-42f3-4e84-9347-555dc7f5a4e0" providerId="ADAL" clId="{4A3DD7C0-C0BC-426E-8F3B-8F4FCEC8EBCB}" dt="2023-06-11T13:48:05.031" v="14086" actId="1035"/>
          <ac:spMkLst>
            <pc:docMk/>
            <pc:sldMk cId="1393244149" sldId="314"/>
            <ac:spMk id="8" creationId="{A2A7D41C-E854-9093-D0B9-A3B93D5184DA}"/>
          </ac:spMkLst>
        </pc:spChg>
        <pc:spChg chg="del mod">
          <ac:chgData name="Trần Đình Hoàng" userId="c8fe505b-42f3-4e84-9347-555dc7f5a4e0" providerId="ADAL" clId="{4A3DD7C0-C0BC-426E-8F3B-8F4FCEC8EBCB}" dt="2023-06-11T13:41:30.958" v="13826" actId="478"/>
          <ac:spMkLst>
            <pc:docMk/>
            <pc:sldMk cId="1393244149" sldId="314"/>
            <ac:spMk id="9" creationId="{D81587EA-C34E-00F5-E69B-44F9238E5C08}"/>
          </ac:spMkLst>
        </pc:spChg>
        <pc:spChg chg="del">
          <ac:chgData name="Trần Đình Hoàng" userId="c8fe505b-42f3-4e84-9347-555dc7f5a4e0" providerId="ADAL" clId="{4A3DD7C0-C0BC-426E-8F3B-8F4FCEC8EBCB}" dt="2023-06-11T13:41:28.841" v="13824" actId="478"/>
          <ac:spMkLst>
            <pc:docMk/>
            <pc:sldMk cId="1393244149" sldId="314"/>
            <ac:spMk id="10" creationId="{7A3256BB-2DAF-EFCE-70D0-7588CE444F39}"/>
          </ac:spMkLst>
        </pc:spChg>
        <pc:spChg chg="add mod">
          <ac:chgData name="Trần Đình Hoàng" userId="c8fe505b-42f3-4e84-9347-555dc7f5a4e0" providerId="ADAL" clId="{4A3DD7C0-C0BC-426E-8F3B-8F4FCEC8EBCB}" dt="2023-06-11T13:49:08.713" v="14092" actId="114"/>
          <ac:spMkLst>
            <pc:docMk/>
            <pc:sldMk cId="1393244149" sldId="314"/>
            <ac:spMk id="11" creationId="{E0739CF4-9167-A15E-679A-3E0DF63F898A}"/>
          </ac:spMkLst>
        </pc:spChg>
        <pc:spChg chg="del">
          <ac:chgData name="Trần Đình Hoàng" userId="c8fe505b-42f3-4e84-9347-555dc7f5a4e0" providerId="ADAL" clId="{4A3DD7C0-C0BC-426E-8F3B-8F4FCEC8EBCB}" dt="2023-06-11T13:43:16.992" v="13939" actId="478"/>
          <ac:spMkLst>
            <pc:docMk/>
            <pc:sldMk cId="1393244149" sldId="314"/>
            <ac:spMk id="12" creationId="{6B723BA5-BBF5-30F5-10D1-01D1426AD83A}"/>
          </ac:spMkLst>
        </pc:spChg>
        <pc:spChg chg="del">
          <ac:chgData name="Trần Đình Hoàng" userId="c8fe505b-42f3-4e84-9347-555dc7f5a4e0" providerId="ADAL" clId="{4A3DD7C0-C0BC-426E-8F3B-8F4FCEC8EBCB}" dt="2023-06-11T13:43:15.295" v="13938" actId="478"/>
          <ac:spMkLst>
            <pc:docMk/>
            <pc:sldMk cId="1393244149" sldId="314"/>
            <ac:spMk id="13" creationId="{22ACE1D8-32D2-6BD9-2778-267CDB0AC0E3}"/>
          </ac:spMkLst>
        </pc:spChg>
        <pc:spChg chg="del">
          <ac:chgData name="Trần Đình Hoàng" userId="c8fe505b-42f3-4e84-9347-555dc7f5a4e0" providerId="ADAL" clId="{4A3DD7C0-C0BC-426E-8F3B-8F4FCEC8EBCB}" dt="2023-06-11T13:43:13.606" v="13937" actId="478"/>
          <ac:spMkLst>
            <pc:docMk/>
            <pc:sldMk cId="1393244149" sldId="314"/>
            <ac:spMk id="14" creationId="{0BF43207-9B79-8996-35E7-0E838281EDD7}"/>
          </ac:spMkLst>
        </pc:spChg>
        <pc:spChg chg="del">
          <ac:chgData name="Trần Đình Hoàng" userId="c8fe505b-42f3-4e84-9347-555dc7f5a4e0" providerId="ADAL" clId="{4A3DD7C0-C0BC-426E-8F3B-8F4FCEC8EBCB}" dt="2023-06-11T13:43:11.717" v="13936" actId="478"/>
          <ac:spMkLst>
            <pc:docMk/>
            <pc:sldMk cId="1393244149" sldId="314"/>
            <ac:spMk id="15" creationId="{86A8885B-D877-1EA0-3C2D-9D6B45776D6C}"/>
          </ac:spMkLst>
        </pc:spChg>
        <pc:spChg chg="del">
          <ac:chgData name="Trần Đình Hoàng" userId="c8fe505b-42f3-4e84-9347-555dc7f5a4e0" providerId="ADAL" clId="{4A3DD7C0-C0BC-426E-8F3B-8F4FCEC8EBCB}" dt="2023-06-11T13:41:07.846" v="13805" actId="478"/>
          <ac:spMkLst>
            <pc:docMk/>
            <pc:sldMk cId="1393244149" sldId="314"/>
            <ac:spMk id="16" creationId="{B24230B4-61EE-7C73-5942-698064507998}"/>
          </ac:spMkLst>
        </pc:spChg>
        <pc:spChg chg="add mod">
          <ac:chgData name="Trần Đình Hoàng" userId="c8fe505b-42f3-4e84-9347-555dc7f5a4e0" providerId="ADAL" clId="{4A3DD7C0-C0BC-426E-8F3B-8F4FCEC8EBCB}" dt="2023-06-11T13:49:03.564" v="14089" actId="114"/>
          <ac:spMkLst>
            <pc:docMk/>
            <pc:sldMk cId="1393244149" sldId="314"/>
            <ac:spMk id="17" creationId="{A1E2E2C4-96C7-3143-72B6-977A6ADCD12E}"/>
          </ac:spMkLst>
        </pc:spChg>
        <pc:spChg chg="add mod">
          <ac:chgData name="Trần Đình Hoàng" userId="c8fe505b-42f3-4e84-9347-555dc7f5a4e0" providerId="ADAL" clId="{4A3DD7C0-C0BC-426E-8F3B-8F4FCEC8EBCB}" dt="2023-06-11T13:49:45.958" v="14119" actId="1035"/>
          <ac:spMkLst>
            <pc:docMk/>
            <pc:sldMk cId="1393244149" sldId="314"/>
            <ac:spMk id="18" creationId="{9005EE16-DDE5-2C27-52FA-24896D4E306B}"/>
          </ac:spMkLst>
        </pc:spChg>
        <pc:grpChg chg="add mod">
          <ac:chgData name="Trần Đình Hoàng" userId="c8fe505b-42f3-4e84-9347-555dc7f5a4e0" providerId="ADAL" clId="{4A3DD7C0-C0BC-426E-8F3B-8F4FCEC8EBCB}" dt="2023-06-11T13:49:51.159" v="14120" actId="1076"/>
          <ac:grpSpMkLst>
            <pc:docMk/>
            <pc:sldMk cId="1393244149" sldId="314"/>
            <ac:grpSpMk id="4" creationId="{D466E173-F167-D831-5F50-3AEBDBD4ECF8}"/>
          </ac:grpSpMkLst>
        </pc:grpChg>
        <pc:picChg chg="del">
          <ac:chgData name="Trần Đình Hoàng" userId="c8fe505b-42f3-4e84-9347-555dc7f5a4e0" providerId="ADAL" clId="{4A3DD7C0-C0BC-426E-8F3B-8F4FCEC8EBCB}" dt="2023-06-11T13:43:09.939" v="13935" actId="478"/>
          <ac:picMkLst>
            <pc:docMk/>
            <pc:sldMk cId="1393244149" sldId="314"/>
            <ac:picMk id="3" creationId="{7F6BA7AB-4EEC-578A-67E2-57FD00089990}"/>
          </ac:picMkLst>
        </pc:picChg>
        <pc:picChg chg="mod">
          <ac:chgData name="Trần Đình Hoàng" userId="c8fe505b-42f3-4e84-9347-555dc7f5a4e0" providerId="ADAL" clId="{4A3DD7C0-C0BC-426E-8F3B-8F4FCEC8EBCB}" dt="2023-06-11T13:41:09.030" v="13806"/>
          <ac:picMkLst>
            <pc:docMk/>
            <pc:sldMk cId="1393244149" sldId="314"/>
            <ac:picMk id="5" creationId="{D436B3BD-8EA4-0F43-9FAE-1D72A4C3233E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D7F50C-3910-4F08-B245-BF1329D5B58E}" type="datetimeFigureOut">
              <a:rPr lang="en-US" smtClean="0"/>
              <a:t>23/0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E8185E-30AC-496E-A98A-6DD22BBCE3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14205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56365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02298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547021-3AF5-AB6F-2267-F005304E3E1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567F90E-0289-6916-9134-76EC84946E7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195389-CCE2-E3AE-4911-5536654C4C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23/0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6E6A7E-29F5-8EF9-F665-05F59C8B86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18758E-6964-D349-0DA7-786A367D31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07565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1FD13B-E8FB-9570-5480-33A7663E41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18B571E-959D-AD50-5594-475074849FE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5F543E-1396-2A70-4DC7-84C772A499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23/0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3EC47C1-A006-4DF0-87BB-BDC4E1BAC2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73E08D-43CA-2F1C-91BE-6AAA697DDB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78860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6125CC3-A230-76D9-7338-48A3046B908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65D14A2-78A9-80A2-ABC9-EDEC89311FF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28866D6-422C-213A-6003-093DBE2C86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23/0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D565F4-7767-D58A-9D72-A1AF830044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149404-3878-1CD5-D022-D0D2CA4FB9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77972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AB9C0E-76CB-DCED-DED5-3EEB762202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3C183E-0A74-FD06-00BB-135DD69D7A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B65896-2843-F3AE-54E8-475D3CC5B1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23/0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910B9C-4D44-96FF-1987-2167543CF0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13AB9A-62C7-9805-6769-167A0C6B73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1403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CDB4A2-D82A-D3B9-3876-880897A9D4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32029A-59A4-F051-6EA2-E57CEE085A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759EFF7-9652-009E-3CA7-606F4228C5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23/0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74D69E-FBA9-5E19-4AC2-65321076EC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486046-BC8C-1019-7C32-2BC5247091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24690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FF24ED-2C09-8EDE-C3F8-9BDB9028E7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676148-0BC9-04AB-2661-6D6CF145E17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1874873-4E8F-95E5-C659-DCE3A5DA291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9BC1C75-E7C7-FC5B-3CB7-56EA6B301C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23/0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D5A5F78-C8E7-278D-2A2A-621F830DC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0369C27-25E2-99C6-0A60-DEA7491FCC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04562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9805B2-23FB-2C29-B8B4-D7A2473CAD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719341-E257-4149-E660-A34DE4DBB75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1B089A5-2DC8-35B8-2A3C-10C111C80E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5378284-8CFF-CBAC-F56C-6A553A86D07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BEFB429-020A-0A6A-9F5F-A575508EEB3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C74A70C-411E-D595-76C1-10DEE50E3E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23/09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C6E8D71-C69B-75A0-FCF4-E6C6A2373A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EF3B340-956B-FF59-4BDA-5938EAA8BA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86325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5B6E1E-00C3-F918-F50D-F356C11DE5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6E838E7-1A0C-339E-CDCF-307AC77316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23/09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6ABDD43-2F0B-33E6-8D78-51F7B5C8FD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FC1145F-CF7F-E31F-7C4A-5DB3653D8D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2066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F80A4AB-3005-8340-9924-0D21F4FEB7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23/09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95DCB3-DE72-634B-8718-3DDD4EE8D7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A25086-B55B-ACA6-2AD5-C92D404394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9320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BEF885-518A-6567-7BC3-666AD759F1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F204E4-5B0E-A7BF-DF8A-C693A16E56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D31030C-A03D-9E12-8E85-A48E292A27B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B2DF95E-C2AD-2B2B-01E7-1F17EE0143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23/0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168FA99-6508-BBD9-90D0-712ABD6634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D30224E-8664-C743-BADD-DB309CFF91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744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AB514D-8A51-EB29-BB16-0773F56BA4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6C33F9A-6EC9-A035-1E79-4A0D7BAD430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9DDEE45-99E8-010E-157D-BB2DD1CB42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52BD844-C6DF-647B-3481-BACB9BA718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23/0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5FD6DB8-C0D6-E13B-8C86-391ADA265F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D3171A2-2A13-8D67-D2CF-2578C68FC3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711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19EA215-9D6F-50E1-1CC2-6352C4F6E4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F085789-2484-3163-66C7-3C7F6788A3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32A4BB-98F8-7C03-A8D1-6782C00F2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FA330D-4F72-4AB8-8723-72D7917D8B80}" type="datetimeFigureOut">
              <a:rPr lang="en-US" smtClean="0"/>
              <a:t>23/0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4A5E6ED-E77C-B2B8-6F1E-F5871C22349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EE31842-83A9-E4B8-D4B7-ED41CF8F7A1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3061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1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slide" Target="slide6.xml"/><Relationship Id="rId5" Type="http://schemas.openxmlformats.org/officeDocument/2006/relationships/image" Target="../media/image16.png"/><Relationship Id="rId10" Type="http://schemas.openxmlformats.org/officeDocument/2006/relationships/image" Target="../media/image33.png"/><Relationship Id="rId4" Type="http://schemas.openxmlformats.org/officeDocument/2006/relationships/audio" Target="../media/audio1.wav"/><Relationship Id="rId9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4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15.png"/><Relationship Id="rId11" Type="http://schemas.openxmlformats.org/officeDocument/2006/relationships/image" Target="../media/image17.emf"/><Relationship Id="rId5" Type="http://schemas.openxmlformats.org/officeDocument/2006/relationships/slide" Target="slide6.xml"/><Relationship Id="rId10" Type="http://schemas.openxmlformats.org/officeDocument/2006/relationships/image" Target="../media/image37.png"/><Relationship Id="rId4" Type="http://schemas.openxmlformats.org/officeDocument/2006/relationships/image" Target="../media/image16.png"/><Relationship Id="rId9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0.png"/><Relationship Id="rId3" Type="http://schemas.openxmlformats.org/officeDocument/2006/relationships/image" Target="../media/image2.png"/><Relationship Id="rId7" Type="http://schemas.openxmlformats.org/officeDocument/2006/relationships/image" Target="../media/image4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20.png"/><Relationship Id="rId5" Type="http://schemas.openxmlformats.org/officeDocument/2006/relationships/image" Target="../media/image47.png"/><Relationship Id="rId10" Type="http://schemas.openxmlformats.org/officeDocument/2006/relationships/image" Target="../media/image43.wmf"/><Relationship Id="rId4" Type="http://schemas.openxmlformats.org/officeDocument/2006/relationships/image" Target="../media/image44.png"/><Relationship Id="rId9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8.png"/><Relationship Id="rId5" Type="http://schemas.openxmlformats.org/officeDocument/2006/relationships/image" Target="../media/image470.png"/><Relationship Id="rId10" Type="http://schemas.openxmlformats.org/officeDocument/2006/relationships/image" Target="../media/image47.gif"/><Relationship Id="rId4" Type="http://schemas.openxmlformats.org/officeDocument/2006/relationships/image" Target="../media/image460.png"/><Relationship Id="rId9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gif"/><Relationship Id="rId3" Type="http://schemas.openxmlformats.org/officeDocument/2006/relationships/image" Target="../media/image51.png"/><Relationship Id="rId7" Type="http://schemas.openxmlformats.org/officeDocument/2006/relationships/image" Target="../media/image5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0.png"/><Relationship Id="rId5" Type="http://schemas.openxmlformats.org/officeDocument/2006/relationships/image" Target="../media/image490.png"/><Relationship Id="rId4" Type="http://schemas.openxmlformats.org/officeDocument/2006/relationships/image" Target="../media/image48.gi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7.png"/><Relationship Id="rId12" Type="http://schemas.openxmlformats.org/officeDocument/2006/relationships/image" Target="../media/image47.gif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39.png"/><Relationship Id="rId11" Type="http://schemas.openxmlformats.org/officeDocument/2006/relationships/image" Target="../media/image58.png"/><Relationship Id="rId5" Type="http://schemas.openxmlformats.org/officeDocument/2006/relationships/image" Target="../media/image50.png"/><Relationship Id="rId10" Type="http://schemas.openxmlformats.org/officeDocument/2006/relationships/image" Target="../media/image56.png"/><Relationship Id="rId4" Type="http://schemas.openxmlformats.org/officeDocument/2006/relationships/image" Target="../media/image2.png"/><Relationship Id="rId9" Type="http://schemas.openxmlformats.org/officeDocument/2006/relationships/image" Target="../media/image5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0.png"/><Relationship Id="rId3" Type="http://schemas.openxmlformats.org/officeDocument/2006/relationships/image" Target="../media/image53.png"/><Relationship Id="rId7" Type="http://schemas.openxmlformats.org/officeDocument/2006/relationships/image" Target="../media/image6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5" Type="http://schemas.openxmlformats.org/officeDocument/2006/relationships/image" Target="../media/image42.emf"/><Relationship Id="rId4" Type="http://schemas.openxmlformats.org/officeDocument/2006/relationships/image" Target="../media/image6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1.png"/><Relationship Id="rId7" Type="http://schemas.openxmlformats.org/officeDocument/2006/relationships/image" Target="../media/image6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10" Type="http://schemas.openxmlformats.org/officeDocument/2006/relationships/image" Target="../media/image48.gif"/><Relationship Id="rId4" Type="http://schemas.openxmlformats.org/officeDocument/2006/relationships/image" Target="../media/image64.png"/><Relationship Id="rId9" Type="http://schemas.openxmlformats.org/officeDocument/2006/relationships/image" Target="../media/image6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7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3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gif"/><Relationship Id="rId3" Type="http://schemas.openxmlformats.org/officeDocument/2006/relationships/image" Target="../media/image46.png"/><Relationship Id="rId7" Type="http://schemas.openxmlformats.org/officeDocument/2006/relationships/image" Target="../media/image70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gif"/><Relationship Id="rId5" Type="http://schemas.openxmlformats.org/officeDocument/2006/relationships/image" Target="../media/image710.png"/><Relationship Id="rId4" Type="http://schemas.openxmlformats.org/officeDocument/2006/relationships/image" Target="../media/image64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30.png"/><Relationship Id="rId7" Type="http://schemas.openxmlformats.org/officeDocument/2006/relationships/image" Target="../media/image7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Relationship Id="rId9" Type="http://schemas.openxmlformats.org/officeDocument/2006/relationships/image" Target="../media/image79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0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39.png"/><Relationship Id="rId11" Type="http://schemas.openxmlformats.org/officeDocument/2006/relationships/image" Target="../media/image81.png"/><Relationship Id="rId5" Type="http://schemas.openxmlformats.org/officeDocument/2006/relationships/image" Target="../media/image50.png"/><Relationship Id="rId10" Type="http://schemas.openxmlformats.org/officeDocument/2006/relationships/image" Target="../media/image47.gif"/><Relationship Id="rId4" Type="http://schemas.openxmlformats.org/officeDocument/2006/relationships/image" Target="../media/image2.png"/><Relationship Id="rId9" Type="http://schemas.openxmlformats.org/officeDocument/2006/relationships/image" Target="../media/image72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gif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90.png"/><Relationship Id="rId3" Type="http://schemas.openxmlformats.org/officeDocument/2006/relationships/image" Target="../media/image82.png"/><Relationship Id="rId7" Type="http://schemas.openxmlformats.org/officeDocument/2006/relationships/image" Target="../media/image7.wmf"/><Relationship Id="rId12" Type="http://schemas.openxmlformats.org/officeDocument/2006/relationships/image" Target="../media/image8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jpeg"/><Relationship Id="rId11" Type="http://schemas.openxmlformats.org/officeDocument/2006/relationships/image" Target="../media/image88.png"/><Relationship Id="rId5" Type="http://schemas.openxmlformats.org/officeDocument/2006/relationships/image" Target="../media/image87.png"/><Relationship Id="rId10" Type="http://schemas.openxmlformats.org/officeDocument/2006/relationships/image" Target="../media/image10.gif"/><Relationship Id="rId4" Type="http://schemas.openxmlformats.org/officeDocument/2006/relationships/image" Target="../media/image86.png"/><Relationship Id="rId9" Type="http://schemas.openxmlformats.org/officeDocument/2006/relationships/image" Target="../media/image9.wmf"/><Relationship Id="rId14" Type="http://schemas.openxmlformats.org/officeDocument/2006/relationships/image" Target="../media/image91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1.emf"/><Relationship Id="rId2" Type="http://schemas.openxmlformats.org/officeDocument/2006/relationships/video" Target="../media/media4.wmv"/><Relationship Id="rId1" Type="http://schemas.microsoft.com/office/2007/relationships/media" Target="../media/media4.wmv"/><Relationship Id="rId6" Type="http://schemas.openxmlformats.org/officeDocument/2006/relationships/image" Target="../media/image92.png"/><Relationship Id="rId11" Type="http://schemas.openxmlformats.org/officeDocument/2006/relationships/image" Target="../media/image47.gif"/><Relationship Id="rId5" Type="http://schemas.openxmlformats.org/officeDocument/2006/relationships/image" Target="../media/image39.png"/><Relationship Id="rId10" Type="http://schemas.openxmlformats.org/officeDocument/2006/relationships/image" Target="../media/image930.png"/><Relationship Id="rId4" Type="http://schemas.openxmlformats.org/officeDocument/2006/relationships/image" Target="../media/image2.png"/><Relationship Id="rId9" Type="http://schemas.openxmlformats.org/officeDocument/2006/relationships/image" Target="../media/image920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gif"/><Relationship Id="rId3" Type="http://schemas.openxmlformats.org/officeDocument/2006/relationships/image" Target="../media/image94.png"/><Relationship Id="rId7" Type="http://schemas.openxmlformats.org/officeDocument/2006/relationships/image" Target="../media/image9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emf"/><Relationship Id="rId5" Type="http://schemas.openxmlformats.org/officeDocument/2006/relationships/image" Target="../media/image95.png"/><Relationship Id="rId4" Type="http://schemas.openxmlformats.org/officeDocument/2006/relationships/image" Target="../media/image94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10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951.png"/><Relationship Id="rId7" Type="http://schemas.openxmlformats.org/officeDocument/2006/relationships/image" Target="../media/image10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.png"/><Relationship Id="rId5" Type="http://schemas.openxmlformats.org/officeDocument/2006/relationships/image" Target="../media/image47.gif"/><Relationship Id="rId4" Type="http://schemas.openxmlformats.org/officeDocument/2006/relationships/image" Target="../media/image98.png"/><Relationship Id="rId9" Type="http://schemas.openxmlformats.org/officeDocument/2006/relationships/image" Target="../media/image10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9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51.emf"/><Relationship Id="rId5" Type="http://schemas.openxmlformats.org/officeDocument/2006/relationships/image" Target="../media/image99.png"/><Relationship Id="rId10" Type="http://schemas.openxmlformats.org/officeDocument/2006/relationships/image" Target="../media/image50.png"/><Relationship Id="rId4" Type="http://schemas.openxmlformats.org/officeDocument/2006/relationships/image" Target="../media/image2.png"/><Relationship Id="rId9" Type="http://schemas.openxmlformats.org/officeDocument/2006/relationships/image" Target="../media/image10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96.png"/><Relationship Id="rId7" Type="http://schemas.openxmlformats.org/officeDocument/2006/relationships/image" Target="../media/image10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image" Target="../media/image59.png"/><Relationship Id="rId3" Type="http://schemas.microsoft.com/office/2007/relationships/media" Target="../media/media4.wmv"/><Relationship Id="rId7" Type="http://schemas.openxmlformats.org/officeDocument/2006/relationships/image" Target="../media/image112.png"/><Relationship Id="rId12" Type="http://schemas.openxmlformats.org/officeDocument/2006/relationships/image" Target="../media/image50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2.png"/><Relationship Id="rId11" Type="http://schemas.openxmlformats.org/officeDocument/2006/relationships/image" Target="../media/image115.png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47.gif"/><Relationship Id="rId10" Type="http://schemas.openxmlformats.org/officeDocument/2006/relationships/image" Target="../media/image114.png"/><Relationship Id="rId4" Type="http://schemas.openxmlformats.org/officeDocument/2006/relationships/video" Target="../media/media4.wmv"/><Relationship Id="rId9" Type="http://schemas.openxmlformats.org/officeDocument/2006/relationships/image" Target="../media/image39.png"/><Relationship Id="rId14" Type="http://schemas.openxmlformats.org/officeDocument/2006/relationships/image" Target="../media/image11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7" Type="http://schemas.openxmlformats.org/officeDocument/2006/relationships/image" Target="../media/image11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emf"/><Relationship Id="rId5" Type="http://schemas.openxmlformats.org/officeDocument/2006/relationships/image" Target="../media/image118.png"/><Relationship Id="rId4" Type="http://schemas.openxmlformats.org/officeDocument/2006/relationships/image" Target="../media/image117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3" Type="http://schemas.openxmlformats.org/officeDocument/2006/relationships/image" Target="../media/image121.png"/><Relationship Id="rId7" Type="http://schemas.openxmlformats.org/officeDocument/2006/relationships/image" Target="../media/image125.pn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08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image" Target="../media/image121.png"/><Relationship Id="rId7" Type="http://schemas.openxmlformats.org/officeDocument/2006/relationships/image" Target="../media/image129.pn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8.png"/><Relationship Id="rId5" Type="http://schemas.openxmlformats.org/officeDocument/2006/relationships/image" Target="../media/image127.png"/><Relationship Id="rId4" Type="http://schemas.openxmlformats.org/officeDocument/2006/relationships/image" Target="../media/image10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gif"/><Relationship Id="rId5" Type="http://schemas.openxmlformats.org/officeDocument/2006/relationships/image" Target="../media/image132.png"/><Relationship Id="rId4" Type="http://schemas.openxmlformats.org/officeDocument/2006/relationships/image" Target="../media/image4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6.png"/><Relationship Id="rId5" Type="http://schemas.openxmlformats.org/officeDocument/2006/relationships/image" Target="../media/image38.png"/><Relationship Id="rId4" Type="http://schemas.openxmlformats.org/officeDocument/2006/relationships/image" Target="../media/image13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7" Type="http://schemas.openxmlformats.org/officeDocument/2006/relationships/image" Target="../media/image137.pn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6.png"/><Relationship Id="rId5" Type="http://schemas.openxmlformats.org/officeDocument/2006/relationships/image" Target="../media/image135.png"/><Relationship Id="rId4" Type="http://schemas.openxmlformats.org/officeDocument/2006/relationships/image" Target="../media/image39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3" Type="http://schemas.openxmlformats.org/officeDocument/2006/relationships/image" Target="../media/image138.png"/><Relationship Id="rId7" Type="http://schemas.openxmlformats.org/officeDocument/2006/relationships/image" Target="../media/image141.pn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.png"/><Relationship Id="rId11" Type="http://schemas.openxmlformats.org/officeDocument/2006/relationships/image" Target="../media/image47.gif"/><Relationship Id="rId5" Type="http://schemas.openxmlformats.org/officeDocument/2006/relationships/image" Target="../media/image139.png"/><Relationship Id="rId10" Type="http://schemas.openxmlformats.org/officeDocument/2006/relationships/image" Target="../media/image144.png"/><Relationship Id="rId4" Type="http://schemas.openxmlformats.org/officeDocument/2006/relationships/image" Target="../media/image51.emf"/><Relationship Id="rId9" Type="http://schemas.openxmlformats.org/officeDocument/2006/relationships/image" Target="../media/image14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7.png"/><Relationship Id="rId4" Type="http://schemas.openxmlformats.org/officeDocument/2006/relationships/image" Target="../media/image146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png"/><Relationship Id="rId3" Type="http://schemas.openxmlformats.org/officeDocument/2006/relationships/image" Target="../media/image39.png"/><Relationship Id="rId7" Type="http://schemas.openxmlformats.org/officeDocument/2006/relationships/image" Target="../media/image150.pn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9.png"/><Relationship Id="rId5" Type="http://schemas.openxmlformats.org/officeDocument/2006/relationships/image" Target="../media/image51.emf"/><Relationship Id="rId4" Type="http://schemas.openxmlformats.org/officeDocument/2006/relationships/image" Target="../media/image148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png"/><Relationship Id="rId3" Type="http://schemas.openxmlformats.org/officeDocument/2006/relationships/image" Target="../media/image96.png"/><Relationship Id="rId7" Type="http://schemas.openxmlformats.org/officeDocument/2006/relationships/image" Target="../media/image39.pn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4.png"/><Relationship Id="rId5" Type="http://schemas.openxmlformats.org/officeDocument/2006/relationships/image" Target="../media/image153.png"/><Relationship Id="rId4" Type="http://schemas.openxmlformats.org/officeDocument/2006/relationships/image" Target="../media/image152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gif"/><Relationship Id="rId3" Type="http://schemas.openxmlformats.org/officeDocument/2006/relationships/image" Target="../media/image156.png"/><Relationship Id="rId7" Type="http://schemas.openxmlformats.org/officeDocument/2006/relationships/image" Target="../media/image159.pn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8.png"/><Relationship Id="rId5" Type="http://schemas.openxmlformats.org/officeDocument/2006/relationships/image" Target="../media/image157.png"/><Relationship Id="rId4" Type="http://schemas.openxmlformats.org/officeDocument/2006/relationships/image" Target="../media/image51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png"/><Relationship Id="rId3" Type="http://schemas.openxmlformats.org/officeDocument/2006/relationships/image" Target="../media/image160.png"/><Relationship Id="rId7" Type="http://schemas.openxmlformats.org/officeDocument/2006/relationships/image" Target="../media/image164.pn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3.png"/><Relationship Id="rId5" Type="http://schemas.openxmlformats.org/officeDocument/2006/relationships/image" Target="../media/image162.png"/><Relationship Id="rId4" Type="http://schemas.openxmlformats.org/officeDocument/2006/relationships/image" Target="../media/image120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png"/><Relationship Id="rId3" Type="http://schemas.openxmlformats.org/officeDocument/2006/relationships/image" Target="../media/image166.png"/><Relationship Id="rId7" Type="http://schemas.openxmlformats.org/officeDocument/2006/relationships/image" Target="../media/image170.pn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9.png"/><Relationship Id="rId5" Type="http://schemas.openxmlformats.org/officeDocument/2006/relationships/image" Target="../media/image168.png"/><Relationship Id="rId4" Type="http://schemas.openxmlformats.org/officeDocument/2006/relationships/image" Target="../media/image167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png"/><Relationship Id="rId3" Type="http://schemas.openxmlformats.org/officeDocument/2006/relationships/image" Target="../media/image46.png"/><Relationship Id="rId7" Type="http://schemas.openxmlformats.org/officeDocument/2006/relationships/image" Target="../media/image175.pn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4.png"/><Relationship Id="rId5" Type="http://schemas.openxmlformats.org/officeDocument/2006/relationships/image" Target="../media/image173.png"/><Relationship Id="rId4" Type="http://schemas.openxmlformats.org/officeDocument/2006/relationships/image" Target="../media/image172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png"/><Relationship Id="rId3" Type="http://schemas.openxmlformats.org/officeDocument/2006/relationships/image" Target="../media/image39.png"/><Relationship Id="rId7" Type="http://schemas.openxmlformats.org/officeDocument/2006/relationships/image" Target="../media/image179.pn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8.png"/><Relationship Id="rId5" Type="http://schemas.openxmlformats.org/officeDocument/2006/relationships/image" Target="../media/image51.emf"/><Relationship Id="rId4" Type="http://schemas.openxmlformats.org/officeDocument/2006/relationships/image" Target="../media/image177.png"/><Relationship Id="rId9" Type="http://schemas.openxmlformats.org/officeDocument/2006/relationships/image" Target="../media/image18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4.png"/><Relationship Id="rId4" Type="http://schemas.openxmlformats.org/officeDocument/2006/relationships/image" Target="../media/image183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8.png"/><Relationship Id="rId5" Type="http://schemas.openxmlformats.org/officeDocument/2006/relationships/image" Target="../media/image187.png"/><Relationship Id="rId4" Type="http://schemas.openxmlformats.org/officeDocument/2006/relationships/image" Target="../media/image121.gi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png"/><Relationship Id="rId3" Type="http://schemas.openxmlformats.org/officeDocument/2006/relationships/image" Target="../media/image122.emf"/><Relationship Id="rId7" Type="http://schemas.openxmlformats.org/officeDocument/2006/relationships/image" Target="../media/image193.pn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4.emf"/><Relationship Id="rId5" Type="http://schemas.openxmlformats.org/officeDocument/2006/relationships/image" Target="../media/image191.png"/><Relationship Id="rId4" Type="http://schemas.openxmlformats.org/officeDocument/2006/relationships/image" Target="../media/image123.emf"/><Relationship Id="rId9" Type="http://schemas.openxmlformats.org/officeDocument/2006/relationships/image" Target="../media/image195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png"/><Relationship Id="rId3" Type="http://schemas.openxmlformats.org/officeDocument/2006/relationships/image" Target="../media/image196.png"/><Relationship Id="rId7" Type="http://schemas.openxmlformats.org/officeDocument/2006/relationships/image" Target="../media/image197.pn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4.emf"/><Relationship Id="rId11" Type="http://schemas.openxmlformats.org/officeDocument/2006/relationships/image" Target="../media/image201.png"/><Relationship Id="rId5" Type="http://schemas.openxmlformats.org/officeDocument/2006/relationships/image" Target="../media/image123.emf"/><Relationship Id="rId10" Type="http://schemas.openxmlformats.org/officeDocument/2006/relationships/image" Target="../media/image200.png"/><Relationship Id="rId4" Type="http://schemas.openxmlformats.org/officeDocument/2006/relationships/image" Target="../media/image122.emf"/><Relationship Id="rId9" Type="http://schemas.openxmlformats.org/officeDocument/2006/relationships/image" Target="../media/image199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8.png"/><Relationship Id="rId5" Type="http://schemas.openxmlformats.org/officeDocument/2006/relationships/image" Target="../media/image187.png"/><Relationship Id="rId4" Type="http://schemas.openxmlformats.org/officeDocument/2006/relationships/image" Target="../media/image121.gi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gif"/><Relationship Id="rId3" Type="http://schemas.openxmlformats.org/officeDocument/2006/relationships/image" Target="../media/image186.png"/><Relationship Id="rId7" Type="http://schemas.openxmlformats.org/officeDocument/2006/relationships/image" Target="../media/image20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2.png"/><Relationship Id="rId5" Type="http://schemas.openxmlformats.org/officeDocument/2006/relationships/image" Target="../media/image190.png"/><Relationship Id="rId4" Type="http://schemas.openxmlformats.org/officeDocument/2006/relationships/image" Target="../media/image189.png"/><Relationship Id="rId9" Type="http://schemas.openxmlformats.org/officeDocument/2006/relationships/image" Target="../media/image39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png"/><Relationship Id="rId7" Type="http://schemas.openxmlformats.org/officeDocument/2006/relationships/image" Target="../media/image20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gif"/><Relationship Id="rId5" Type="http://schemas.openxmlformats.org/officeDocument/2006/relationships/image" Target="../media/image205.png"/><Relationship Id="rId4" Type="http://schemas.openxmlformats.org/officeDocument/2006/relationships/image" Target="../media/image204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gif"/><Relationship Id="rId5" Type="http://schemas.openxmlformats.org/officeDocument/2006/relationships/image" Target="../media/image208.png"/><Relationship Id="rId4" Type="http://schemas.openxmlformats.org/officeDocument/2006/relationships/image" Target="../media/image203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png"/><Relationship Id="rId3" Type="http://schemas.openxmlformats.org/officeDocument/2006/relationships/image" Target="../media/image209.png"/><Relationship Id="rId7" Type="http://schemas.openxmlformats.org/officeDocument/2006/relationships/image" Target="../media/image21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1.png"/><Relationship Id="rId5" Type="http://schemas.openxmlformats.org/officeDocument/2006/relationships/image" Target="../media/image47.gif"/><Relationship Id="rId10" Type="http://schemas.openxmlformats.org/officeDocument/2006/relationships/image" Target="../media/image39.png"/><Relationship Id="rId4" Type="http://schemas.openxmlformats.org/officeDocument/2006/relationships/image" Target="../media/image210.png"/><Relationship Id="rId9" Type="http://schemas.openxmlformats.org/officeDocument/2006/relationships/image" Target="../media/image2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3" Type="http://schemas.openxmlformats.org/officeDocument/2006/relationships/slideLayout" Target="../slideLayouts/slideLayout7.xml"/><Relationship Id="rId7" Type="http://schemas.openxmlformats.org/officeDocument/2006/relationships/slide" Target="slide11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slide" Target="slide8.xml"/><Relationship Id="rId5" Type="http://schemas.openxmlformats.org/officeDocument/2006/relationships/slide" Target="slide7.xml"/><Relationship Id="rId10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slide" Target="slide10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png"/><Relationship Id="rId3" Type="http://schemas.openxmlformats.org/officeDocument/2006/relationships/image" Target="../media/image47.gif"/><Relationship Id="rId7" Type="http://schemas.openxmlformats.org/officeDocument/2006/relationships/image" Target="../media/image21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7.png"/><Relationship Id="rId5" Type="http://schemas.openxmlformats.org/officeDocument/2006/relationships/image" Target="../media/image216.png"/><Relationship Id="rId4" Type="http://schemas.openxmlformats.org/officeDocument/2006/relationships/image" Target="../media/image215.png"/><Relationship Id="rId9" Type="http://schemas.openxmlformats.org/officeDocument/2006/relationships/image" Target="../media/image220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png"/><Relationship Id="rId3" Type="http://schemas.openxmlformats.org/officeDocument/2006/relationships/image" Target="../media/image221.png"/><Relationship Id="rId7" Type="http://schemas.openxmlformats.org/officeDocument/2006/relationships/image" Target="../media/image22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4.png"/><Relationship Id="rId5" Type="http://schemas.openxmlformats.org/officeDocument/2006/relationships/image" Target="../media/image223.png"/><Relationship Id="rId10" Type="http://schemas.openxmlformats.org/officeDocument/2006/relationships/image" Target="../media/image228.png"/><Relationship Id="rId4" Type="http://schemas.openxmlformats.org/officeDocument/2006/relationships/image" Target="../media/image222.png"/><Relationship Id="rId9" Type="http://schemas.openxmlformats.org/officeDocument/2006/relationships/image" Target="../media/image227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png"/><Relationship Id="rId3" Type="http://schemas.openxmlformats.org/officeDocument/2006/relationships/image" Target="../media/image221.png"/><Relationship Id="rId7" Type="http://schemas.openxmlformats.org/officeDocument/2006/relationships/image" Target="../media/image22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4.png"/><Relationship Id="rId5" Type="http://schemas.openxmlformats.org/officeDocument/2006/relationships/image" Target="../media/image223.png"/><Relationship Id="rId10" Type="http://schemas.openxmlformats.org/officeDocument/2006/relationships/image" Target="../media/image232.png"/><Relationship Id="rId4" Type="http://schemas.openxmlformats.org/officeDocument/2006/relationships/image" Target="../media/image222.png"/><Relationship Id="rId9" Type="http://schemas.openxmlformats.org/officeDocument/2006/relationships/image" Target="../media/image231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5.png"/><Relationship Id="rId4" Type="http://schemas.openxmlformats.org/officeDocument/2006/relationships/image" Target="../media/image234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6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png"/><Relationship Id="rId3" Type="http://schemas.openxmlformats.org/officeDocument/2006/relationships/image" Target="../media/image39.png"/><Relationship Id="rId7" Type="http://schemas.openxmlformats.org/officeDocument/2006/relationships/image" Target="../media/image24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3.png"/><Relationship Id="rId4" Type="http://schemas.openxmlformats.org/officeDocument/2006/relationships/image" Target="../media/image242.png"/><Relationship Id="rId9" Type="http://schemas.openxmlformats.org/officeDocument/2006/relationships/image" Target="../media/image246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png"/><Relationship Id="rId7" Type="http://schemas.openxmlformats.org/officeDocument/2006/relationships/image" Target="../media/image23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8.png"/><Relationship Id="rId5" Type="http://schemas.openxmlformats.org/officeDocument/2006/relationships/image" Target="../media/image237.png"/><Relationship Id="rId4" Type="http://schemas.openxmlformats.org/officeDocument/2006/relationships/image" Target="../media/image247.png"/><Relationship Id="rId9" Type="http://schemas.openxmlformats.org/officeDocument/2006/relationships/image" Target="../media/image47.gi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png"/><Relationship Id="rId13" Type="http://schemas.openxmlformats.org/officeDocument/2006/relationships/image" Target="../media/image257.png"/><Relationship Id="rId3" Type="http://schemas.openxmlformats.org/officeDocument/2006/relationships/image" Target="../media/image241.png"/><Relationship Id="rId7" Type="http://schemas.openxmlformats.org/officeDocument/2006/relationships/image" Target="../media/image251.png"/><Relationship Id="rId12" Type="http://schemas.openxmlformats.org/officeDocument/2006/relationships/image" Target="../media/image25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0.png"/><Relationship Id="rId11" Type="http://schemas.openxmlformats.org/officeDocument/2006/relationships/image" Target="../media/image255.png"/><Relationship Id="rId5" Type="http://schemas.openxmlformats.org/officeDocument/2006/relationships/image" Target="../media/image249.png"/><Relationship Id="rId10" Type="http://schemas.openxmlformats.org/officeDocument/2006/relationships/image" Target="../media/image254.png"/><Relationship Id="rId4" Type="http://schemas.openxmlformats.org/officeDocument/2006/relationships/image" Target="../media/image248.png"/><Relationship Id="rId9" Type="http://schemas.openxmlformats.org/officeDocument/2006/relationships/image" Target="../media/image253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png"/><Relationship Id="rId3" Type="http://schemas.openxmlformats.org/officeDocument/2006/relationships/image" Target="../media/image258.png"/><Relationship Id="rId7" Type="http://schemas.openxmlformats.org/officeDocument/2006/relationships/image" Target="../media/image26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1.png"/><Relationship Id="rId5" Type="http://schemas.openxmlformats.org/officeDocument/2006/relationships/image" Target="../media/image260.png"/><Relationship Id="rId4" Type="http://schemas.openxmlformats.org/officeDocument/2006/relationships/image" Target="../media/image25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5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20.png"/><Relationship Id="rId5" Type="http://schemas.openxmlformats.org/officeDocument/2006/relationships/slide" Target="slide6.xml"/><Relationship Id="rId4" Type="http://schemas.openxmlformats.org/officeDocument/2006/relationships/image" Target="../media/image16.pn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png"/><Relationship Id="rId3" Type="http://schemas.openxmlformats.org/officeDocument/2006/relationships/image" Target="../media/image264.png"/><Relationship Id="rId7" Type="http://schemas.openxmlformats.org/officeDocument/2006/relationships/image" Target="../media/image26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7.png"/><Relationship Id="rId5" Type="http://schemas.openxmlformats.org/officeDocument/2006/relationships/image" Target="../media/image266.png"/><Relationship Id="rId4" Type="http://schemas.openxmlformats.org/officeDocument/2006/relationships/image" Target="../media/image265.png"/><Relationship Id="rId9" Type="http://schemas.openxmlformats.org/officeDocument/2006/relationships/image" Target="../media/image270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5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21.png"/><Relationship Id="rId11" Type="http://schemas.openxmlformats.org/officeDocument/2006/relationships/image" Target="../media/image25.png"/><Relationship Id="rId5" Type="http://schemas.openxmlformats.org/officeDocument/2006/relationships/slide" Target="slide6.xml"/><Relationship Id="rId10" Type="http://schemas.openxmlformats.org/officeDocument/2006/relationships/image" Target="../media/image24.png"/><Relationship Id="rId4" Type="http://schemas.openxmlformats.org/officeDocument/2006/relationships/image" Target="../media/image16.png"/><Relationship Id="rId9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5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26.png"/><Relationship Id="rId11" Type="http://schemas.openxmlformats.org/officeDocument/2006/relationships/image" Target="../media/image30.png"/><Relationship Id="rId5" Type="http://schemas.openxmlformats.org/officeDocument/2006/relationships/slide" Target="slide6.xml"/><Relationship Id="rId10" Type="http://schemas.openxmlformats.org/officeDocument/2006/relationships/image" Target="../media/image29.png"/><Relationship Id="rId4" Type="http://schemas.openxmlformats.org/officeDocument/2006/relationships/image" Target="../media/image16.png"/><Relationship Id="rId9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78370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ction Button: Home 2">
            <a:hlinkClick r:id="rId6" action="ppaction://hlinksldjump" highlightClick="1"/>
          </p:cNvPr>
          <p:cNvSpPr/>
          <p:nvPr/>
        </p:nvSpPr>
        <p:spPr>
          <a:xfrm>
            <a:off x="10833651" y="5867400"/>
            <a:ext cx="1148741" cy="886692"/>
          </a:xfrm>
          <a:prstGeom prst="actionButtonHome">
            <a:avLst/>
          </a:prstGeom>
          <a:solidFill>
            <a:srgbClr val="00B0F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" name="Double Bracket 4"/>
          <p:cNvSpPr/>
          <p:nvPr/>
        </p:nvSpPr>
        <p:spPr>
          <a:xfrm>
            <a:off x="1044822" y="533400"/>
            <a:ext cx="10363200" cy="4953000"/>
          </a:xfrm>
          <a:prstGeom prst="bracketPair">
            <a:avLst/>
          </a:prstGeom>
          <a:noFill/>
          <a:ln w="76200">
            <a:solidFill>
              <a:srgbClr val="FFFF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1273422" y="685800"/>
            <a:ext cx="9906000" cy="4648200"/>
          </a:xfrm>
          <a:prstGeom prst="roundRect">
            <a:avLst/>
          </a:prstGeom>
          <a:solidFill>
            <a:srgbClr val="F6BC94">
              <a:alpha val="49804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560822" y="924965"/>
                <a:ext cx="9070355" cy="2154308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just"/>
                <a:r>
                  <a:rPr lang="en-US" sz="4400" b="1" cap="none" spc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4400" b="1" i="1" cap="none" spc="0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 cap="none" spc="0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cap="none" spc="0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cap="none" spc="0" dirty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cap="none" spc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 tính và so sánh giá trị hai biểu thức : </a:t>
                </a:r>
                <a14:m>
                  <m:oMath xmlns:m="http://schemas.openxmlformats.org/officeDocument/2006/math">
                    <m:r>
                      <a:rPr lang="en-US" sz="4400" b="1" i="1" cap="none" spc="0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 cap="none" spc="0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 cap="none" spc="0" smtClean="0">
                            <a:ln w="0"/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n w="0"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400" b="1" i="1">
                            <a:ln w="0"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400" b="1" i="1">
                            <a:ln w="0"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n w="0"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ln w="0"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 cap="none" spc="0" smtClean="0">
                            <a:ln w="0"/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cap="none" spc="0" dirty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/>
                <a:r>
                  <a:rPr lang="en-US" sz="4400" b="1">
                    <a:ln w="0"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n w="0"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 smtClean="0">
                        <a:ln w="0"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sSup>
                      <m:sSupPr>
                        <m:ctrlPr>
                          <a:rPr lang="en-US" sz="4400" b="1" i="1" smtClean="0">
                            <a:ln w="0"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n w="0"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 smtClean="0">
                            <a:ln w="0"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n w="0"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 smtClean="0">
                        <a:ln w="0"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 smtClean="0">
                        <a:ln w="0"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 smtClean="0">
                        <a:ln w="0"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 smtClean="0">
                        <a:ln w="0"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sz="4400" b="1" cap="none" spc="0" dirty="0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0822" y="924965"/>
                <a:ext cx="9070355" cy="2154308"/>
              </a:xfrm>
              <a:prstGeom prst="rect">
                <a:avLst/>
              </a:prstGeom>
              <a:blipFill>
                <a:blip r:embed="rId7"/>
                <a:stretch>
                  <a:fillRect l="-2688" t="-5666" r="-27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bensound-creep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5616821" y="-1049420"/>
            <a:ext cx="609600" cy="60960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6DB67B5A-4A44-5461-E641-7B7C7A46AF75}"/>
              </a:ext>
            </a:extLst>
          </p:cNvPr>
          <p:cNvSpPr/>
          <p:nvPr/>
        </p:nvSpPr>
        <p:spPr>
          <a:xfrm>
            <a:off x="1560822" y="3079273"/>
            <a:ext cx="2122368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just"/>
            <a:r>
              <a:rPr lang="en-US" sz="4400" b="1" err="1">
                <a:ln w="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400" b="1">
                <a:ln w="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án: </a:t>
            </a:r>
            <a:endParaRPr lang="en-US" sz="4400" b="1" cap="none" spc="0" dirty="0">
              <a:ln w="0"/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D7F0CA4-C7B0-5477-0762-0915F57F6B4E}"/>
                  </a:ext>
                </a:extLst>
              </p:cNvPr>
              <p:cNvSpPr txBox="1"/>
              <p:nvPr/>
            </p:nvSpPr>
            <p:spPr>
              <a:xfrm>
                <a:off x="3683190" y="3166038"/>
                <a:ext cx="6115050" cy="784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>
                    <a:solidFill>
                      <a:srgbClr val="3333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cap="none" spc="0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 cap="none" spc="0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 cap="none" spc="0" smtClean="0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400" b="1" i="1" smtClean="0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 cap="none" spc="0" smtClean="0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cap="none" spc="0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 cap="none" spc="0" smtClean="0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 cap="none" spc="0" smtClean="0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4400" b="1" i="1" cap="none" spc="0" smtClean="0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cap="none" spc="0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cap="none" spc="0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>
                    <a:solidFill>
                      <a:srgbClr val="3333FF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D7F0CA4-C7B0-5477-0762-0915F57F6B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3190" y="3166038"/>
                <a:ext cx="6115050" cy="78476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EB3B37D-1A06-DEF6-328B-A464865DE9B0}"/>
                  </a:ext>
                </a:extLst>
              </p:cNvPr>
              <p:cNvSpPr txBox="1"/>
              <p:nvPr/>
            </p:nvSpPr>
            <p:spPr>
              <a:xfrm>
                <a:off x="3683190" y="3888468"/>
                <a:ext cx="6115050" cy="784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>
                    <a:solidFill>
                      <a:srgbClr val="3333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sSup>
                      <m:sSupPr>
                        <m:ctrlPr>
                          <a:rPr lang="en-US" sz="4400" b="1" i="1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4400" b="1" i="1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endParaRPr lang="en-US" sz="440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EB3B37D-1A06-DEF6-328B-A464865DE9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3190" y="3888468"/>
                <a:ext cx="6115050" cy="78476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370CB733-0854-095B-403C-92B4BE07BC46}"/>
              </a:ext>
            </a:extLst>
          </p:cNvPr>
          <p:cNvSpPr txBox="1"/>
          <p:nvPr/>
        </p:nvSpPr>
        <p:spPr>
          <a:xfrm>
            <a:off x="5619749" y="4522739"/>
            <a:ext cx="270510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A = B </a:t>
            </a:r>
          </a:p>
        </p:txBody>
      </p:sp>
    </p:spTree>
    <p:extLst>
      <p:ext uri="{BB962C8B-B14F-4D97-AF65-F5344CB8AC3E}">
        <p14:creationId xmlns:p14="http://schemas.microsoft.com/office/powerpoint/2010/main" val="281405904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692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5" grpId="0" animBg="1"/>
      <p:bldP spid="6" grpId="0" animBg="1"/>
      <p:bldP spid="8" grpId="0"/>
      <p:bldP spid="2" grpId="0"/>
      <p:bldP spid="4" grpId="0"/>
      <p:bldP spid="7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ction Button: Home 2">
            <a:hlinkClick r:id="rId5" action="ppaction://hlinksldjump" highlightClick="1"/>
          </p:cNvPr>
          <p:cNvSpPr/>
          <p:nvPr/>
        </p:nvSpPr>
        <p:spPr>
          <a:xfrm>
            <a:off x="10833651" y="5867400"/>
            <a:ext cx="1148741" cy="886692"/>
          </a:xfrm>
          <a:prstGeom prst="actionButtonHome">
            <a:avLst/>
          </a:prstGeom>
          <a:solidFill>
            <a:srgbClr val="00B0F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" name="Double Bracket 4"/>
          <p:cNvSpPr/>
          <p:nvPr/>
        </p:nvSpPr>
        <p:spPr>
          <a:xfrm>
            <a:off x="1044822" y="533400"/>
            <a:ext cx="10363200" cy="4953000"/>
          </a:xfrm>
          <a:prstGeom prst="bracketPair">
            <a:avLst/>
          </a:prstGeom>
          <a:noFill/>
          <a:ln w="76200">
            <a:solidFill>
              <a:srgbClr val="FFFF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1241178" y="666777"/>
            <a:ext cx="9906000" cy="4648200"/>
          </a:xfrm>
          <a:prstGeom prst="roundRect">
            <a:avLst/>
          </a:prstGeom>
          <a:solidFill>
            <a:srgbClr val="7CAFDE">
              <a:alpha val="49804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bensound-creep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616821" y="-1049420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E450DB4-BB35-E137-0C37-E50FF82D5DE8}"/>
                  </a:ext>
                </a:extLst>
              </p:cNvPr>
              <p:cNvSpPr txBox="1"/>
              <p:nvPr/>
            </p:nvSpPr>
            <p:spPr>
              <a:xfrm>
                <a:off x="5834542" y="3039888"/>
                <a:ext cx="1357314" cy="784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0F54B9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rgbClr val="0F54B9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rgbClr val="0F54B9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>
                    <a:solidFill>
                      <a:srgbClr val="0F54B9"/>
                    </a:solidFill>
                  </a:rPr>
                  <a:t>;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E450DB4-BB35-E137-0C37-E50FF82D5D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4542" y="3039888"/>
                <a:ext cx="1357314" cy="784767"/>
              </a:xfrm>
              <a:prstGeom prst="rect">
                <a:avLst/>
              </a:prstGeom>
              <a:blipFill>
                <a:blip r:embed="rId7"/>
                <a:stretch>
                  <a:fillRect t="-14063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B514533-7229-5A96-12E3-2330632A48A0}"/>
                  </a:ext>
                </a:extLst>
              </p:cNvPr>
              <p:cNvSpPr txBox="1"/>
              <p:nvPr/>
            </p:nvSpPr>
            <p:spPr>
              <a:xfrm>
                <a:off x="8368861" y="3036616"/>
                <a:ext cx="1126469" cy="784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0F54B9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rgbClr val="0F54B9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rgbClr val="0F54B9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>
                    <a:solidFill>
                      <a:srgbClr val="0F54B9"/>
                    </a:solidFill>
                  </a:rPr>
                  <a:t> ;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B514533-7229-5A96-12E3-2330632A48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8861" y="3036616"/>
                <a:ext cx="1126469" cy="784767"/>
              </a:xfrm>
              <a:prstGeom prst="rect">
                <a:avLst/>
              </a:prstGeom>
              <a:blipFill>
                <a:blip r:embed="rId8"/>
                <a:stretch>
                  <a:fillRect t="-13178" r="-16757" b="-36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34FC4F4-0E73-8CCA-23B6-C168FA971510}"/>
                  </a:ext>
                </a:extLst>
              </p:cNvPr>
              <p:cNvSpPr txBox="1"/>
              <p:nvPr/>
            </p:nvSpPr>
            <p:spPr>
              <a:xfrm>
                <a:off x="9593508" y="3055214"/>
                <a:ext cx="988767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0F54B9"/>
                          </a:solidFill>
                          <a:latin typeface="Cambria Math" panose="02040503050406030204" pitchFamily="18" charset="0"/>
                        </a:rPr>
                        <m:t>𝒂𝒃</m:t>
                      </m:r>
                    </m:oMath>
                  </m:oMathPara>
                </a14:m>
                <a:endParaRPr lang="en-US" sz="4400" b="1">
                  <a:solidFill>
                    <a:srgbClr val="0F54B9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34FC4F4-0E73-8CCA-23B6-C168FA9715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93508" y="3055214"/>
                <a:ext cx="988767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B8FC67F-F20C-519E-7836-36473A3D31DF}"/>
                  </a:ext>
                </a:extLst>
              </p:cNvPr>
              <p:cNvSpPr txBox="1"/>
              <p:nvPr/>
            </p:nvSpPr>
            <p:spPr>
              <a:xfrm>
                <a:off x="7017073" y="3055214"/>
                <a:ext cx="1357314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F54B9"/>
                        </a:solidFill>
                        <a:latin typeface="Cambria Math" panose="02040503050406030204" pitchFamily="18" charset="0"/>
                      </a:rPr>
                      <m:t>𝒂𝒃</m:t>
                    </m:r>
                  </m:oMath>
                </a14:m>
                <a:r>
                  <a:rPr lang="en-US" sz="4400" b="1">
                    <a:solidFill>
                      <a:srgbClr val="0F54B9"/>
                    </a:solidFill>
                  </a:rPr>
                  <a:t> ;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B8FC67F-F20C-519E-7836-36473A3D31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7073" y="3055214"/>
                <a:ext cx="1357314" cy="769441"/>
              </a:xfrm>
              <a:prstGeom prst="rect">
                <a:avLst/>
              </a:prstGeom>
              <a:blipFill>
                <a:blip r:embed="rId10"/>
                <a:stretch>
                  <a:fillRect t="-15873" r="-3139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>
            <a:extLst>
              <a:ext uri="{FF2B5EF4-FFF2-40B4-BE49-F238E27FC236}">
                <a16:creationId xmlns:a16="http://schemas.microsoft.com/office/drawing/2014/main" id="{E16123F0-EA43-B373-0268-DFBCB5F664EC}"/>
              </a:ext>
            </a:extLst>
          </p:cNvPr>
          <p:cNvGrpSpPr/>
          <p:nvPr/>
        </p:nvGrpSpPr>
        <p:grpSpPr>
          <a:xfrm>
            <a:off x="1359237" y="753100"/>
            <a:ext cx="9473526" cy="4561877"/>
            <a:chOff x="1359237" y="753100"/>
            <a:chExt cx="9473526" cy="4561877"/>
          </a:xfrm>
        </p:grpSpPr>
        <p:sp>
          <p:nvSpPr>
            <p:cNvPr id="8" name="Rectangle 7"/>
            <p:cNvSpPr/>
            <p:nvPr/>
          </p:nvSpPr>
          <p:spPr>
            <a:xfrm>
              <a:off x="1359237" y="753100"/>
              <a:ext cx="9473526" cy="1384995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4200" b="1" cap="none" spc="0">
                  <a:ln w="0"/>
                  <a:latin typeface="Times New Roman" panose="02020603050405020304" pitchFamily="18" charset="0"/>
                  <a:cs typeface="Times New Roman" panose="02020603050405020304" pitchFamily="18" charset="0"/>
                </a:rPr>
                <a:t>Cho hình vẽ sau: Diện tích các hình</a:t>
              </a:r>
            </a:p>
            <a:p>
              <a:pPr algn="ctr"/>
              <a:r>
                <a:rPr lang="en-US" sz="4200" b="1" cap="none" spc="0">
                  <a:ln w="0"/>
                  <a:latin typeface="Times New Roman" panose="02020603050405020304" pitchFamily="18" charset="0"/>
                  <a:cs typeface="Times New Roman" panose="02020603050405020304" pitchFamily="18" charset="0"/>
                </a:rPr>
                <a:t> I, II, III, IV lần lượt là bao nhiêu?</a:t>
              </a:r>
              <a:endParaRPr lang="en-US" sz="4200" b="1" cap="none" spc="0" dirty="0">
                <a:ln w="0"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7504C22A-3D65-7212-1F01-8F74D5985AE9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244975" y="2093976"/>
              <a:ext cx="3085693" cy="322100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4874876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692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5" grpId="0" animBg="1"/>
      <p:bldP spid="6" grpId="0" animBg="1"/>
      <p:bldP spid="2" grpId="0"/>
      <p:bldP spid="4" grpId="0"/>
      <p:bldP spid="9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386275E-9F76-BDB0-EB4C-6215CFCA2C4B}"/>
              </a:ext>
            </a:extLst>
          </p:cNvPr>
          <p:cNvSpPr txBox="1"/>
          <p:nvPr/>
        </p:nvSpPr>
        <p:spPr>
          <a:xfrm>
            <a:off x="1317576" y="2312618"/>
            <a:ext cx="955684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3. HẰNG ĐẲNG THỨC ĐÁNG NHỚ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528094E-2B56-B22D-50FB-BC81C76ADD4E}"/>
              </a:ext>
            </a:extLst>
          </p:cNvPr>
          <p:cNvSpPr/>
          <p:nvPr/>
        </p:nvSpPr>
        <p:spPr>
          <a:xfrm>
            <a:off x="4719977" y="3082059"/>
            <a:ext cx="2398577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4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IẾT 1)</a:t>
            </a:r>
          </a:p>
        </p:txBody>
      </p:sp>
    </p:spTree>
    <p:extLst>
      <p:ext uri="{BB962C8B-B14F-4D97-AF65-F5344CB8AC3E}">
        <p14:creationId xmlns:p14="http://schemas.microsoft.com/office/powerpoint/2010/main" val="1482634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9">
            <a:extLst>
              <a:ext uri="{FF2B5EF4-FFF2-40B4-BE49-F238E27FC236}">
                <a16:creationId xmlns:a16="http://schemas.microsoft.com/office/drawing/2014/main" id="{6E505B0F-F18F-012B-FD56-4A0BA82A3C2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664" y="3150912"/>
            <a:ext cx="3834602" cy="1429559"/>
          </a:xfrm>
          <a:prstGeom prst="rect">
            <a:avLst/>
          </a:prstGeom>
        </p:spPr>
      </p:pic>
      <p:pic>
        <p:nvPicPr>
          <p:cNvPr id="3" name="图片 30">
            <a:extLst>
              <a:ext uri="{FF2B5EF4-FFF2-40B4-BE49-F238E27FC236}">
                <a16:creationId xmlns:a16="http://schemas.microsoft.com/office/drawing/2014/main" id="{B7289ED9-7C3E-F3ED-3309-5F68E261090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7620" y="2355748"/>
            <a:ext cx="4566413" cy="1942221"/>
          </a:xfrm>
          <a:prstGeom prst="rect">
            <a:avLst/>
          </a:prstGeom>
        </p:spPr>
      </p:pic>
      <p:sp>
        <p:nvSpPr>
          <p:cNvPr id="4" name="文本框 31">
            <a:extLst>
              <a:ext uri="{FF2B5EF4-FFF2-40B4-BE49-F238E27FC236}">
                <a16:creationId xmlns:a16="http://schemas.microsoft.com/office/drawing/2014/main" id="{821714A4-1E0B-3AB1-B20E-28FB3B90106E}"/>
              </a:ext>
            </a:extLst>
          </p:cNvPr>
          <p:cNvSpPr txBox="1"/>
          <p:nvPr/>
        </p:nvSpPr>
        <p:spPr>
          <a:xfrm>
            <a:off x="2472705" y="1759826"/>
            <a:ext cx="1047082" cy="15670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583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1</a:t>
            </a:r>
            <a:endParaRPr lang="zh-CN" altLang="en-US" sz="9583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5" name="文本框 32">
            <a:extLst>
              <a:ext uri="{FF2B5EF4-FFF2-40B4-BE49-F238E27FC236}">
                <a16:creationId xmlns:a16="http://schemas.microsoft.com/office/drawing/2014/main" id="{F7CF3AB1-CD1F-8C28-7ACB-EB01CBE0F037}"/>
              </a:ext>
            </a:extLst>
          </p:cNvPr>
          <p:cNvSpPr txBox="1"/>
          <p:nvPr/>
        </p:nvSpPr>
        <p:spPr>
          <a:xfrm>
            <a:off x="6300159" y="2857498"/>
            <a:ext cx="3121333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 ĐẦU</a:t>
            </a:r>
          </a:p>
        </p:txBody>
      </p:sp>
    </p:spTree>
    <p:extLst>
      <p:ext uri="{BB962C8B-B14F-4D97-AF65-F5344CB8AC3E}">
        <p14:creationId xmlns:p14="http://schemas.microsoft.com/office/powerpoint/2010/main" val="3176757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35A5BADA-CBDF-872B-5320-E269DACC476C}"/>
              </a:ext>
            </a:extLst>
          </p:cNvPr>
          <p:cNvGrpSpPr/>
          <p:nvPr/>
        </p:nvGrpSpPr>
        <p:grpSpPr>
          <a:xfrm>
            <a:off x="796413" y="1160151"/>
            <a:ext cx="5742039" cy="4064465"/>
            <a:chOff x="796413" y="664851"/>
            <a:chExt cx="5742039" cy="4064465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0E967028-A377-AA67-D720-EFA9F96764A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72390" y="664851"/>
              <a:ext cx="1162212" cy="1848108"/>
            </a:xfrm>
            <a:prstGeom prst="rect">
              <a:avLst/>
            </a:prstGeom>
          </p:spPr>
        </p:pic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633C1353-6479-3BA8-4A10-086640BDB2EF}"/>
                </a:ext>
              </a:extLst>
            </p:cNvPr>
            <p:cNvGrpSpPr/>
            <p:nvPr/>
          </p:nvGrpSpPr>
          <p:grpSpPr>
            <a:xfrm>
              <a:off x="796413" y="2444139"/>
              <a:ext cx="5742039" cy="2285177"/>
              <a:chOff x="796413" y="2876761"/>
              <a:chExt cx="5073445" cy="2599807"/>
            </a:xfrm>
          </p:grpSpPr>
          <p:sp>
            <p:nvSpPr>
              <p:cNvPr id="5" name="Thought Bubble: Cloud 4">
                <a:extLst>
                  <a:ext uri="{FF2B5EF4-FFF2-40B4-BE49-F238E27FC236}">
                    <a16:creationId xmlns:a16="http://schemas.microsoft.com/office/drawing/2014/main" id="{08A591B7-B170-CF8E-2259-2BC27B7C679E}"/>
                  </a:ext>
                </a:extLst>
              </p:cNvPr>
              <p:cNvSpPr/>
              <p:nvPr/>
            </p:nvSpPr>
            <p:spPr>
              <a:xfrm>
                <a:off x="796413" y="2876761"/>
                <a:ext cx="5073445" cy="2599807"/>
              </a:xfrm>
              <a:prstGeom prst="cloudCallout">
                <a:avLst>
                  <a:gd name="adj1" fmla="val -27398"/>
                  <a:gd name="adj2" fmla="val -92579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D9A8B88-8B05-8BC7-4A17-35F9E6807DA0}"/>
                  </a:ext>
                </a:extLst>
              </p:cNvPr>
              <p:cNvSpPr txBox="1"/>
              <p:nvPr/>
            </p:nvSpPr>
            <p:spPr>
              <a:xfrm>
                <a:off x="1410928" y="3296902"/>
                <a:ext cx="3844413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 tích hình vuông MNPQ có thể tính được theo những cách nào</a:t>
                </a:r>
              </a:p>
            </p:txBody>
          </p:sp>
        </p:grp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9A158F94-4282-1BA1-A850-9B55F0F252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33950" y="1009913"/>
            <a:ext cx="4448852" cy="512206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E5F62B-B643-6E8A-F6CA-AC5E5D235A3A}"/>
              </a:ext>
            </a:extLst>
          </p:cNvPr>
          <p:cNvSpPr txBox="1"/>
          <p:nvPr/>
        </p:nvSpPr>
        <p:spPr>
          <a:xfrm>
            <a:off x="1431752" y="363582"/>
            <a:ext cx="92015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>
                <a:solidFill>
                  <a:srgbClr val="0074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hình vuông MNPQ như hình vẽ bên dưới</a:t>
            </a:r>
          </a:p>
        </p:txBody>
      </p:sp>
    </p:spTree>
    <p:extLst>
      <p:ext uri="{BB962C8B-B14F-4D97-AF65-F5344CB8AC3E}">
        <p14:creationId xmlns:p14="http://schemas.microsoft.com/office/powerpoint/2010/main" val="885216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9">
            <a:extLst>
              <a:ext uri="{FF2B5EF4-FFF2-40B4-BE49-F238E27FC236}">
                <a16:creationId xmlns:a16="http://schemas.microsoft.com/office/drawing/2014/main" id="{6E505B0F-F18F-012B-FD56-4A0BA82A3C2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664" y="3150912"/>
            <a:ext cx="3834602" cy="1429559"/>
          </a:xfrm>
          <a:prstGeom prst="rect">
            <a:avLst/>
          </a:prstGeom>
        </p:spPr>
      </p:pic>
      <p:sp>
        <p:nvSpPr>
          <p:cNvPr id="4" name="文本框 31">
            <a:extLst>
              <a:ext uri="{FF2B5EF4-FFF2-40B4-BE49-F238E27FC236}">
                <a16:creationId xmlns:a16="http://schemas.microsoft.com/office/drawing/2014/main" id="{821714A4-1E0B-3AB1-B20E-28FB3B90106E}"/>
              </a:ext>
            </a:extLst>
          </p:cNvPr>
          <p:cNvSpPr txBox="1"/>
          <p:nvPr/>
        </p:nvSpPr>
        <p:spPr>
          <a:xfrm>
            <a:off x="2472705" y="1759826"/>
            <a:ext cx="1300356" cy="15670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583" b="1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2</a:t>
            </a:r>
            <a:endParaRPr lang="zh-CN" altLang="en-US" sz="9583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5" name="文本框 32">
            <a:extLst>
              <a:ext uri="{FF2B5EF4-FFF2-40B4-BE49-F238E27FC236}">
                <a16:creationId xmlns:a16="http://schemas.microsoft.com/office/drawing/2014/main" id="{F7CF3AB1-CD1F-8C28-7ACB-EB01CBE0F037}"/>
              </a:ext>
            </a:extLst>
          </p:cNvPr>
          <p:cNvSpPr txBox="1"/>
          <p:nvPr/>
        </p:nvSpPr>
        <p:spPr>
          <a:xfrm>
            <a:off x="6300159" y="2857498"/>
            <a:ext cx="3121333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 ĐẦU</a:t>
            </a:r>
          </a:p>
        </p:txBody>
      </p:sp>
      <p:pic>
        <p:nvPicPr>
          <p:cNvPr id="6" name="图片 30">
            <a:extLst>
              <a:ext uri="{FF2B5EF4-FFF2-40B4-BE49-F238E27FC236}">
                <a16:creationId xmlns:a16="http://schemas.microsoft.com/office/drawing/2014/main" id="{3B9157E4-01FD-3F6C-4B2D-ADF6701F45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5042" y="2355747"/>
            <a:ext cx="4566413" cy="1942221"/>
          </a:xfrm>
          <a:prstGeom prst="rect">
            <a:avLst/>
          </a:prstGeom>
        </p:spPr>
      </p:pic>
      <p:sp>
        <p:nvSpPr>
          <p:cNvPr id="7" name="文本框 32">
            <a:extLst>
              <a:ext uri="{FF2B5EF4-FFF2-40B4-BE49-F238E27FC236}">
                <a16:creationId xmlns:a16="http://schemas.microsoft.com/office/drawing/2014/main" id="{77F2324E-A1EB-268A-678B-6A2C277FA7A0}"/>
              </a:ext>
            </a:extLst>
          </p:cNvPr>
          <p:cNvSpPr txBox="1"/>
          <p:nvPr/>
        </p:nvSpPr>
        <p:spPr>
          <a:xfrm>
            <a:off x="6127336" y="2595886"/>
            <a:ext cx="432412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684086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700"/>
                            </p:stCondLst>
                            <p:childTnLst>
                              <p:par>
                                <p:cTn id="2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200"/>
                            </p:stCondLst>
                            <p:childTnLst>
                              <p:par>
                                <p:cTn id="2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 tmFilter="0,0; .5, 1; 1, 1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7F759D32-DFBB-7F39-BF4C-568D088D5B0F}"/>
              </a:ext>
            </a:extLst>
          </p:cNvPr>
          <p:cNvGrpSpPr/>
          <p:nvPr/>
        </p:nvGrpSpPr>
        <p:grpSpPr>
          <a:xfrm>
            <a:off x="2930007" y="377809"/>
            <a:ext cx="5722376" cy="769441"/>
            <a:chOff x="2851351" y="780399"/>
            <a:chExt cx="5722376" cy="769441"/>
          </a:xfrm>
        </p:grpSpPr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B4932221-73F4-423B-138F-3AA4A0954996}"/>
                </a:ext>
              </a:extLst>
            </p:cNvPr>
            <p:cNvSpPr/>
            <p:nvPr/>
          </p:nvSpPr>
          <p:spPr>
            <a:xfrm>
              <a:off x="2851351" y="845571"/>
              <a:ext cx="5722376" cy="639098"/>
            </a:xfrm>
            <a:custGeom>
              <a:avLst/>
              <a:gdLst>
                <a:gd name="connsiteX0" fmla="*/ 319549 w 5722376"/>
                <a:gd name="connsiteY0" fmla="*/ 0 h 639098"/>
                <a:gd name="connsiteX1" fmla="*/ 613986 w 5722376"/>
                <a:gd name="connsiteY1" fmla="*/ 195166 h 639098"/>
                <a:gd name="connsiteX2" fmla="*/ 639098 w 5722376"/>
                <a:gd name="connsiteY2" fmla="*/ 319547 h 639098"/>
                <a:gd name="connsiteX3" fmla="*/ 664209 w 5722376"/>
                <a:gd name="connsiteY3" fmla="*/ 195166 h 639098"/>
                <a:gd name="connsiteX4" fmla="*/ 958646 w 5722376"/>
                <a:gd name="connsiteY4" fmla="*/ 0 h 639098"/>
                <a:gd name="connsiteX5" fmla="*/ 5402827 w 5722376"/>
                <a:gd name="connsiteY5" fmla="*/ 0 h 639098"/>
                <a:gd name="connsiteX6" fmla="*/ 5722376 w 5722376"/>
                <a:gd name="connsiteY6" fmla="*/ 319549 h 639098"/>
                <a:gd name="connsiteX7" fmla="*/ 5722375 w 5722376"/>
                <a:gd name="connsiteY7" fmla="*/ 319549 h 639098"/>
                <a:gd name="connsiteX8" fmla="*/ 5402826 w 5722376"/>
                <a:gd name="connsiteY8" fmla="*/ 639098 h 639098"/>
                <a:gd name="connsiteX9" fmla="*/ 958646 w 5722376"/>
                <a:gd name="connsiteY9" fmla="*/ 639097 h 639098"/>
                <a:gd name="connsiteX10" fmla="*/ 664209 w 5722376"/>
                <a:gd name="connsiteY10" fmla="*/ 443931 h 639098"/>
                <a:gd name="connsiteX11" fmla="*/ 639098 w 5722376"/>
                <a:gd name="connsiteY11" fmla="*/ 319551 h 639098"/>
                <a:gd name="connsiteX12" fmla="*/ 613986 w 5722376"/>
                <a:gd name="connsiteY12" fmla="*/ 443932 h 639098"/>
                <a:gd name="connsiteX13" fmla="*/ 319549 w 5722376"/>
                <a:gd name="connsiteY13" fmla="*/ 639098 h 639098"/>
                <a:gd name="connsiteX14" fmla="*/ 0 w 5722376"/>
                <a:gd name="connsiteY14" fmla="*/ 319549 h 639098"/>
                <a:gd name="connsiteX15" fmla="*/ 319549 w 5722376"/>
                <a:gd name="connsiteY15" fmla="*/ 0 h 6390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5722376" h="639098">
                  <a:moveTo>
                    <a:pt x="319549" y="0"/>
                  </a:moveTo>
                  <a:cubicBezTo>
                    <a:pt x="451911" y="0"/>
                    <a:pt x="565476" y="80475"/>
                    <a:pt x="613986" y="195166"/>
                  </a:cubicBezTo>
                  <a:lnTo>
                    <a:pt x="639098" y="319547"/>
                  </a:lnTo>
                  <a:lnTo>
                    <a:pt x="664209" y="195166"/>
                  </a:lnTo>
                  <a:cubicBezTo>
                    <a:pt x="712719" y="80475"/>
                    <a:pt x="826285" y="0"/>
                    <a:pt x="958646" y="0"/>
                  </a:cubicBezTo>
                  <a:lnTo>
                    <a:pt x="5402827" y="0"/>
                  </a:lnTo>
                  <a:cubicBezTo>
                    <a:pt x="5579309" y="0"/>
                    <a:pt x="5722376" y="143067"/>
                    <a:pt x="5722376" y="319549"/>
                  </a:cubicBezTo>
                  <a:lnTo>
                    <a:pt x="5722375" y="319549"/>
                  </a:lnTo>
                  <a:cubicBezTo>
                    <a:pt x="5722375" y="496031"/>
                    <a:pt x="5579308" y="639098"/>
                    <a:pt x="5402826" y="639098"/>
                  </a:cubicBezTo>
                  <a:lnTo>
                    <a:pt x="958646" y="639097"/>
                  </a:lnTo>
                  <a:cubicBezTo>
                    <a:pt x="826285" y="639097"/>
                    <a:pt x="712719" y="558622"/>
                    <a:pt x="664209" y="443931"/>
                  </a:cubicBezTo>
                  <a:lnTo>
                    <a:pt x="639098" y="319551"/>
                  </a:lnTo>
                  <a:lnTo>
                    <a:pt x="613986" y="443932"/>
                  </a:lnTo>
                  <a:cubicBezTo>
                    <a:pt x="565476" y="558623"/>
                    <a:pt x="451911" y="639098"/>
                    <a:pt x="319549" y="639098"/>
                  </a:cubicBezTo>
                  <a:cubicBezTo>
                    <a:pt x="143067" y="639098"/>
                    <a:pt x="0" y="496031"/>
                    <a:pt x="0" y="319549"/>
                  </a:cubicBezTo>
                  <a:cubicBezTo>
                    <a:pt x="0" y="143067"/>
                    <a:pt x="143067" y="0"/>
                    <a:pt x="319549" y="0"/>
                  </a:cubicBezTo>
                  <a:close/>
                </a:path>
              </a:pathLst>
            </a:cu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54049B07-F88E-EAE1-A156-76C11612BA23}"/>
                </a:ext>
              </a:extLst>
            </p:cNvPr>
            <p:cNvSpPr txBox="1"/>
            <p:nvPr/>
          </p:nvSpPr>
          <p:spPr>
            <a:xfrm>
              <a:off x="2939844" y="780399"/>
              <a:ext cx="501445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B103E61C-CA2A-8B51-9B1E-B6793704BF5B}"/>
                </a:ext>
              </a:extLst>
            </p:cNvPr>
            <p:cNvSpPr txBox="1"/>
            <p:nvPr/>
          </p:nvSpPr>
          <p:spPr>
            <a:xfrm>
              <a:off x="4218036" y="821009"/>
              <a:ext cx="389357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ằng đẳng thức</a:t>
              </a: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951C3BCF-D98A-1D3C-E616-03E64B4B8993}"/>
              </a:ext>
            </a:extLst>
          </p:cNvPr>
          <p:cNvGrpSpPr/>
          <p:nvPr/>
        </p:nvGrpSpPr>
        <p:grpSpPr>
          <a:xfrm>
            <a:off x="832968" y="1283380"/>
            <a:ext cx="10294697" cy="2627914"/>
            <a:chOff x="832968" y="1643425"/>
            <a:chExt cx="10294697" cy="2627914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5C234C4B-59F9-7A50-AABE-55B02CC885D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42800" y="1643425"/>
              <a:ext cx="1211826" cy="63725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A5A55787-7CBA-5D41-B018-3C3A9F2FB69C}"/>
                    </a:ext>
                  </a:extLst>
                </p:cNvPr>
                <p:cNvSpPr txBox="1"/>
                <p:nvPr/>
              </p:nvSpPr>
              <p:spPr>
                <a:xfrm>
                  <a:off x="832968" y="1672614"/>
                  <a:ext cx="10294697" cy="259872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30000"/>
                    </a:lnSpc>
                  </a:pPr>
                  <a:r>
                    <a:rPr lang="en-US" sz="3000" b="0" i="0">
                      <a:solidFill>
                        <a:srgbClr val="202124"/>
                      </a:solidFill>
                      <a:effectLst/>
                      <a:latin typeface="+mj-lt"/>
                    </a:rPr>
                    <a:t>               </a:t>
                  </a:r>
                  <a:r>
                    <a:rPr lang="vi-VN" sz="3200" b="1" i="0">
                      <a:solidFill>
                        <a:srgbClr val="202124"/>
                      </a:solidFill>
                      <a:effectLst/>
                      <a:latin typeface="+mj-lt"/>
                    </a:rPr>
                    <a:t>Xét hai biểu thức:</a:t>
                  </a:r>
                  <a:r>
                    <a:rPr lang="en-US" sz="3200" b="1">
                      <a:solidFill>
                        <a:srgbClr val="202124"/>
                      </a:solidFill>
                      <a:latin typeface="+mj-lt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3200" b="1" i="0">
                      <a:solidFill>
                        <a:srgbClr val="202124"/>
                      </a:solidFill>
                      <a:effectLst/>
                      <a:latin typeface="+mj-lt"/>
                    </a:rPr>
                    <a:t> </a:t>
                  </a:r>
                  <a:r>
                    <a:rPr lang="vi-VN" sz="3200" b="1" i="0">
                      <a:solidFill>
                        <a:srgbClr val="202124"/>
                      </a:solidFill>
                      <a:effectLst/>
                      <a:latin typeface="+mj-lt"/>
                    </a:rPr>
                    <a:t>và </a:t>
                  </a:r>
                  <a14:m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𝑸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𝒚</m:t>
                      </m:r>
                    </m:oMath>
                  </a14:m>
                  <a:r>
                    <a:rPr lang="vi-VN" sz="3200" b="1">
                      <a:solidFill>
                        <a:srgbClr val="3333FF"/>
                      </a:solidFill>
                      <a:latin typeface="+mj-lt"/>
                    </a:rPr>
                    <a:t/>
                  </a:r>
                  <a:br>
                    <a:rPr lang="vi-VN" sz="3200" b="1">
                      <a:solidFill>
                        <a:srgbClr val="3333FF"/>
                      </a:solidFill>
                      <a:latin typeface="+mj-lt"/>
                    </a:rPr>
                  </a:br>
                  <a:r>
                    <a:rPr lang="vi-VN" sz="3200" b="1" i="0">
                      <a:solidFill>
                        <a:srgbClr val="202124"/>
                      </a:solidFill>
                      <a:effectLst/>
                      <a:latin typeface="+mj-lt"/>
                    </a:rPr>
                    <a:t>Tính giá trị của mỗi biểu thức P và Q rồi so sánh hai</a:t>
                  </a:r>
                  <a:r>
                    <a:rPr lang="en-US" sz="3200" b="1">
                      <a:solidFill>
                        <a:srgbClr val="202124"/>
                      </a:solidFill>
                      <a:latin typeface="+mj-lt"/>
                    </a:rPr>
                    <a:t> </a:t>
                  </a:r>
                  <a:r>
                    <a:rPr lang="vi-VN" sz="3200" b="1" i="0">
                      <a:solidFill>
                        <a:srgbClr val="202124"/>
                      </a:solidFill>
                      <a:effectLst/>
                      <a:latin typeface="+mj-lt"/>
                    </a:rPr>
                    <a:t>giá trị đó trong mỗi trường hợp sau:</a:t>
                  </a:r>
                  <a:endParaRPr lang="en-US" sz="3200" b="1" i="0">
                    <a:solidFill>
                      <a:srgbClr val="202124"/>
                    </a:solidFill>
                    <a:effectLst/>
                    <a:latin typeface="+mj-lt"/>
                  </a:endParaRPr>
                </a:p>
                <a:p>
                  <a:pPr marL="742950" indent="-576263" algn="just">
                    <a:lnSpc>
                      <a:spcPct val="130000"/>
                    </a:lnSpc>
                    <a:buAutoNum type="alphaLcParenR"/>
                  </a:pPr>
                  <a:r>
                    <a:rPr lang="vi-VN" sz="3200" b="1" i="0">
                      <a:solidFill>
                        <a:srgbClr val="202124"/>
                      </a:solidFill>
                      <a:effectLst/>
                      <a:latin typeface="+mj-lt"/>
                    </a:rPr>
                    <a:t>Tại </a:t>
                  </a:r>
                  <a14:m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𝟏</m:t>
                      </m:r>
                    </m:oMath>
                  </a14:m>
                  <a:r>
                    <a:rPr lang="vi-VN" sz="3200" b="1" i="0">
                      <a:solidFill>
                        <a:srgbClr val="202124"/>
                      </a:solidFill>
                      <a:effectLst/>
                      <a:latin typeface="+mj-lt"/>
                    </a:rPr>
                    <a:t>;</a:t>
                  </a:r>
                  <a:r>
                    <a:rPr lang="en-US" sz="3200" b="1">
                      <a:solidFill>
                        <a:srgbClr val="202124"/>
                      </a:solidFill>
                      <a:latin typeface="+mj-lt"/>
                    </a:rPr>
                    <a:t>		     </a:t>
                  </a:r>
                  <a:r>
                    <a:rPr lang="en-US" sz="3200" b="1">
                      <a:solidFill>
                        <a:srgbClr val="202124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)   </a:t>
                  </a:r>
                  <a:r>
                    <a:rPr lang="en-US" sz="3200" b="1" i="0">
                      <a:solidFill>
                        <a:srgbClr val="202124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ại </a:t>
                  </a:r>
                  <a14:m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𝟑</m:t>
                      </m:r>
                    </m:oMath>
                  </a14:m>
                  <a:endParaRPr lang="en-US" sz="3200" b="1" i="0">
                    <a:solidFill>
                      <a:srgbClr val="202124"/>
                    </a:solidFill>
                    <a:effectLst/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A5A55787-7CBA-5D41-B018-3C3A9F2FB69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2968" y="1672614"/>
                  <a:ext cx="10294697" cy="2598725"/>
                </a:xfrm>
                <a:prstGeom prst="rect">
                  <a:avLst/>
                </a:prstGeom>
                <a:blipFill>
                  <a:blip r:embed="rId5"/>
                  <a:stretch>
                    <a:fillRect l="-1540" r="-1540" b="-608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E312BEF9-5AF8-48AF-8897-09B4B78EBF5E}"/>
              </a:ext>
            </a:extLst>
          </p:cNvPr>
          <p:cNvSpPr txBox="1"/>
          <p:nvPr/>
        </p:nvSpPr>
        <p:spPr>
          <a:xfrm>
            <a:off x="5104148" y="3758389"/>
            <a:ext cx="13740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3A1CA87-7D4C-3698-FF25-0D2ED85F04DB}"/>
                  </a:ext>
                </a:extLst>
              </p:cNvPr>
              <p:cNvSpPr txBox="1"/>
              <p:nvPr/>
            </p:nvSpPr>
            <p:spPr>
              <a:xfrm>
                <a:off x="994110" y="4408303"/>
                <a:ext cx="844867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Thay </a:t>
                </a:r>
                <a14:m>
                  <m:oMath xmlns:m="http://schemas.openxmlformats.org/officeDocument/2006/math"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30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o P và Q ta được:  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3A1CA87-7D4C-3698-FF25-0D2ED85F04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4110" y="4408303"/>
                <a:ext cx="8448675" cy="553998"/>
              </a:xfrm>
              <a:prstGeom prst="rect">
                <a:avLst/>
              </a:prstGeom>
              <a:blipFill>
                <a:blip r:embed="rId6"/>
                <a:stretch>
                  <a:fillRect l="-1659"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7D447F1-4D39-BFB1-6D5F-221B8ECD2B93}"/>
                  </a:ext>
                </a:extLst>
              </p:cNvPr>
              <p:cNvSpPr txBox="1"/>
              <p:nvPr/>
            </p:nvSpPr>
            <p:spPr>
              <a:xfrm>
                <a:off x="1448713" y="4990876"/>
                <a:ext cx="3362325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d>
                        <m:dPr>
                          <m:ctrlP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32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7D447F1-4D39-BFB1-6D5F-221B8ECD2B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8713" y="4990876"/>
                <a:ext cx="3362325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67DA5FF-B60C-E2BA-6451-55FDFA2DB57A}"/>
                  </a:ext>
                </a:extLst>
              </p:cNvPr>
              <p:cNvSpPr txBox="1"/>
              <p:nvPr/>
            </p:nvSpPr>
            <p:spPr>
              <a:xfrm>
                <a:off x="1448713" y="5594701"/>
                <a:ext cx="6190337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32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67DA5FF-B60C-E2BA-6451-55FDFA2DB5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8713" y="5594701"/>
                <a:ext cx="6190337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5F99E48-C136-CC14-3811-2790911AC3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742216"/>
              </p:ext>
            </p:extLst>
          </p:nvPr>
        </p:nvGraphicFramePr>
        <p:xfrm>
          <a:off x="6946900" y="4999673"/>
          <a:ext cx="1981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9" imgW="1981080" imgH="1091880" progId="Equation.DSMT4">
                  <p:embed/>
                </p:oleObj>
              </mc:Choice>
              <mc:Fallback>
                <p:oleObj name="Equation" r:id="rId9" imgW="1981080" imgH="10918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5F99E48-C136-CC14-3811-2790911AC3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46900" y="4999673"/>
                        <a:ext cx="19812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2342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BFAECFF-01EA-3BFF-4E49-C7780EBCCA70}"/>
                  </a:ext>
                </a:extLst>
              </p:cNvPr>
              <p:cNvSpPr txBox="1"/>
              <p:nvPr/>
            </p:nvSpPr>
            <p:spPr>
              <a:xfrm>
                <a:off x="736935" y="402723"/>
                <a:ext cx="844867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 Thay </a:t>
                </a:r>
                <a14:m>
                  <m:oMath xmlns:m="http://schemas.openxmlformats.org/officeDocument/2006/math"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sz="30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o P và Q ta được:  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BFAECFF-01EA-3BFF-4E49-C7780EBCCA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935" y="402723"/>
                <a:ext cx="8448675" cy="553998"/>
              </a:xfrm>
              <a:prstGeom prst="rect">
                <a:avLst/>
              </a:prstGeom>
              <a:blipFill>
                <a:blip r:embed="rId4"/>
                <a:stretch>
                  <a:fillRect l="-1732"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C4B2C64-6CE3-6E42-8FE3-C15297D20C70}"/>
                  </a:ext>
                </a:extLst>
              </p:cNvPr>
              <p:cNvSpPr txBox="1"/>
              <p:nvPr/>
            </p:nvSpPr>
            <p:spPr>
              <a:xfrm>
                <a:off x="1191538" y="985296"/>
                <a:ext cx="5498187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d>
                        <m:dPr>
                          <m:ctrlP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32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C4B2C64-6CE3-6E42-8FE3-C15297D20C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1538" y="985296"/>
                <a:ext cx="5498187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F959BFB-2987-E79D-F0AA-7B7D75B7CAAD}"/>
                  </a:ext>
                </a:extLst>
              </p:cNvPr>
              <p:cNvSpPr txBox="1"/>
              <p:nvPr/>
            </p:nvSpPr>
            <p:spPr>
              <a:xfrm>
                <a:off x="1191538" y="1598646"/>
                <a:ext cx="6190337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32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F959BFB-2987-E79D-F0AA-7B7D75B7CA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1538" y="1598646"/>
                <a:ext cx="6190337" cy="5847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BD275BA-CA01-4A66-D08F-BD9A4E24E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247270"/>
              </p:ext>
            </p:extLst>
          </p:nvPr>
        </p:nvGraphicFramePr>
        <p:xfrm>
          <a:off x="7070725" y="994821"/>
          <a:ext cx="1981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1981080" imgH="1091880" progId="Equation.DSMT4">
                  <p:embed/>
                </p:oleObj>
              </mc:Choice>
              <mc:Fallback>
                <p:oleObj name="Equation" r:id="rId7" imgW="1981080" imgH="1091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BD275BA-CA01-4A66-D08F-BD9A4E24E0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70725" y="994821"/>
                        <a:ext cx="19812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4223135-5848-90E1-08DD-CBF9BE8DCF28}"/>
              </a:ext>
            </a:extLst>
          </p:cNvPr>
          <p:cNvSpPr txBox="1"/>
          <p:nvPr/>
        </p:nvSpPr>
        <p:spPr>
          <a:xfrm>
            <a:off x="736935" y="2259621"/>
            <a:ext cx="1053735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xét: </a:t>
            </a:r>
            <a:r>
              <a:rPr lang="en-US" sz="3200" b="1" i="1">
                <a:solidFill>
                  <a:srgbClr val="007E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mỗi trường hợp trên giá trị của biểu thức P luôn bằng giá trị biểu thức Q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3892FF06-28F5-FC06-B557-FBEDBBF935AD}"/>
              </a:ext>
            </a:extLst>
          </p:cNvPr>
          <p:cNvGrpSpPr/>
          <p:nvPr/>
        </p:nvGrpSpPr>
        <p:grpSpPr>
          <a:xfrm>
            <a:off x="884903" y="3610668"/>
            <a:ext cx="10389386" cy="1797647"/>
            <a:chOff x="884903" y="4088188"/>
            <a:chExt cx="10389386" cy="1797647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B6C15D74-309E-2404-01D9-BA842795448F}"/>
                </a:ext>
              </a:extLst>
            </p:cNvPr>
            <p:cNvGrpSpPr/>
            <p:nvPr/>
          </p:nvGrpSpPr>
          <p:grpSpPr>
            <a:xfrm>
              <a:off x="884903" y="4088188"/>
              <a:ext cx="10389386" cy="1797647"/>
              <a:chOff x="884903" y="4088188"/>
              <a:chExt cx="10389386" cy="1797647"/>
            </a:xfrm>
          </p:grpSpPr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97B5D8F7-0037-46E1-6D51-BADAF5DCC41E}"/>
                  </a:ext>
                </a:extLst>
              </p:cNvPr>
              <p:cNvGrpSpPr/>
              <p:nvPr/>
            </p:nvGrpSpPr>
            <p:grpSpPr>
              <a:xfrm>
                <a:off x="887052" y="4088188"/>
                <a:ext cx="10387237" cy="1797647"/>
                <a:chOff x="847724" y="4013002"/>
                <a:chExt cx="10387237" cy="1382182"/>
              </a:xfrm>
            </p:grpSpPr>
            <p:sp>
              <p:nvSpPr>
                <p:cNvPr id="9" name="Rectangle: Top Corners Rounded 8">
                  <a:extLst>
                    <a:ext uri="{FF2B5EF4-FFF2-40B4-BE49-F238E27FC236}">
                      <a16:creationId xmlns:a16="http://schemas.microsoft.com/office/drawing/2014/main" id="{B8D1AB00-00E4-BE3D-AD5D-DFF0250957B2}"/>
                    </a:ext>
                  </a:extLst>
                </p:cNvPr>
                <p:cNvSpPr/>
                <p:nvPr/>
              </p:nvSpPr>
              <p:spPr>
                <a:xfrm rot="10800000">
                  <a:off x="847724" y="4126918"/>
                  <a:ext cx="10387237" cy="1268266"/>
                </a:xfrm>
                <a:prstGeom prst="round2SameRect">
                  <a:avLst>
                    <a:gd name="adj1" fmla="val 33772"/>
                    <a:gd name="adj2" fmla="val 0"/>
                  </a:avLst>
                </a:prstGeom>
                <a:solidFill>
                  <a:srgbClr val="D8F3F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Rectangle 9">
                  <a:extLst>
                    <a:ext uri="{FF2B5EF4-FFF2-40B4-BE49-F238E27FC236}">
                      <a16:creationId xmlns:a16="http://schemas.microsoft.com/office/drawing/2014/main" id="{977CE60F-787A-573F-7DB1-14DB9B64D4AC}"/>
                    </a:ext>
                  </a:extLst>
                </p:cNvPr>
                <p:cNvSpPr/>
                <p:nvPr/>
              </p:nvSpPr>
              <p:spPr>
                <a:xfrm>
                  <a:off x="855407" y="4013002"/>
                  <a:ext cx="10369722" cy="126378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3F88C9">
                        <a:tint val="66000"/>
                        <a:satMod val="160000"/>
                      </a:srgbClr>
                    </a:gs>
                    <a:gs pos="50000">
                      <a:srgbClr val="3F88C9">
                        <a:tint val="44500"/>
                        <a:satMod val="160000"/>
                      </a:srgbClr>
                    </a:gs>
                    <a:gs pos="100000">
                      <a:srgbClr val="3F88C9">
                        <a:tint val="23500"/>
                        <a:satMod val="160000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pic>
            <p:nvPicPr>
              <p:cNvPr id="18" name="Picture 17" descr="A profile of a person with a brain&#10;&#10;Description automatically generated with low confidence">
                <a:extLst>
                  <a:ext uri="{FF2B5EF4-FFF2-40B4-BE49-F238E27FC236}">
                    <a16:creationId xmlns:a16="http://schemas.microsoft.com/office/drawing/2014/main" id="{1A9DE8EE-F7CD-6AB8-6C08-6CC825AC46B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84903" y="4231667"/>
                <a:ext cx="894736" cy="1087162"/>
              </a:xfrm>
              <a:prstGeom prst="rect">
                <a:avLst/>
              </a:prstGeom>
            </p:spPr>
          </p:pic>
        </p:grp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67789CD1-E052-8D6A-347D-C1F794B26876}"/>
                </a:ext>
              </a:extLst>
            </p:cNvPr>
            <p:cNvSpPr txBox="1"/>
            <p:nvPr/>
          </p:nvSpPr>
          <p:spPr>
            <a:xfrm>
              <a:off x="1779639" y="4231667"/>
              <a:ext cx="9344842" cy="156966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vi-VN" sz="3200" b="1" i="1">
                  <a:effectLst/>
                  <a:latin typeface="+mj-lt"/>
                </a:rPr>
                <a:t>Nếu hai biểu thức P và Q nhận giá trị như nhau với mọi giá trị của biến thì ta nói</a:t>
              </a:r>
              <a:r>
                <a:rPr lang="en-US" sz="3200" b="1" i="1">
                  <a:effectLst/>
                  <a:latin typeface="+mj-lt"/>
                </a:rPr>
                <a:t> </a:t>
              </a:r>
              <a:r>
                <a:rPr lang="vi-VN" sz="3200" b="1" i="1">
                  <a:effectLst/>
                  <a:latin typeface="+mj-lt"/>
                </a:rPr>
                <a:t>P = Q là một </a:t>
              </a:r>
              <a:r>
                <a:rPr lang="vi-VN" sz="3200" b="1" i="1">
                  <a:solidFill>
                    <a:srgbClr val="FF0000"/>
                  </a:solidFill>
                  <a:effectLst/>
                  <a:latin typeface="+mj-lt"/>
                </a:rPr>
                <a:t>đồng nhất thức</a:t>
              </a:r>
              <a:r>
                <a:rPr lang="vi-VN" sz="3200" b="1" i="1">
                  <a:effectLst/>
                  <a:latin typeface="+mj-lt"/>
                </a:rPr>
                <a:t> hay là một </a:t>
              </a:r>
              <a:r>
                <a:rPr lang="vi-VN" sz="3200" b="1" i="1">
                  <a:solidFill>
                    <a:srgbClr val="FF0000"/>
                  </a:solidFill>
                  <a:effectLst/>
                  <a:latin typeface="+mj-lt"/>
                </a:rPr>
                <a:t>hằng đẳng thức</a:t>
              </a:r>
              <a:r>
                <a:rPr lang="vi-VN" sz="3200" b="1" i="1">
                  <a:effectLst/>
                  <a:latin typeface="+mj-lt"/>
                </a:rPr>
                <a:t>.</a:t>
              </a:r>
              <a:endParaRPr lang="en-US" sz="3200" b="1" i="1">
                <a:latin typeface="+mj-lt"/>
              </a:endParaRPr>
            </a:p>
          </p:txBody>
        </p:sp>
      </p:grpSp>
      <p:pic>
        <p:nvPicPr>
          <p:cNvPr id="2" name="Picture 155" descr="Book-09">
            <a:extLst>
              <a:ext uri="{FF2B5EF4-FFF2-40B4-BE49-F238E27FC236}">
                <a16:creationId xmlns:a16="http://schemas.microsoft.com/office/drawing/2014/main" id="{DE01C401-EF14-6F89-6E5E-B8FEF159E9C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86665" y="5467286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7482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1B6A5E2-B5FB-32E9-75DB-BC78E05DC670}"/>
                  </a:ext>
                </a:extLst>
              </p:cNvPr>
              <p:cNvSpPr txBox="1"/>
              <p:nvPr/>
            </p:nvSpPr>
            <p:spPr>
              <a:xfrm>
                <a:off x="466725" y="366395"/>
                <a:ext cx="1125346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b="1" i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ẳng hạn: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d>
                      <m:d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một hằng đẳng thức 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1B6A5E2-B5FB-32E9-75DB-BC78E05DC6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725" y="366395"/>
                <a:ext cx="11253465" cy="646331"/>
              </a:xfrm>
              <a:prstGeom prst="rect">
                <a:avLst/>
              </a:prstGeom>
              <a:blipFill>
                <a:blip r:embed="rId3"/>
                <a:stretch>
                  <a:fillRect l="-1679" t="-15094" r="-650" b="-33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6">
            <a:extLst>
              <a:ext uri="{FF2B5EF4-FFF2-40B4-BE49-F238E27FC236}">
                <a16:creationId xmlns:a16="http://schemas.microsoft.com/office/drawing/2014/main" id="{780F6DC3-118B-C545-9EDA-DB9D7FEDB95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" y="1012726"/>
            <a:ext cx="838200" cy="101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84E5F1D-57E6-1948-5110-E6E63C6B15FE}"/>
              </a:ext>
            </a:extLst>
          </p:cNvPr>
          <p:cNvSpPr txBox="1"/>
          <p:nvPr/>
        </p:nvSpPr>
        <p:spPr>
          <a:xfrm>
            <a:off x="1047750" y="1195973"/>
            <a:ext cx="10785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>
                <a:solidFill>
                  <a:srgbClr val="0074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lấy thêm một vài ví dụ khác về hằng đẳng thức ?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0B9912A-BD8B-BCE4-264D-8479F34DCDD2}"/>
                  </a:ext>
                </a:extLst>
              </p:cNvPr>
              <p:cNvSpPr txBox="1"/>
              <p:nvPr/>
            </p:nvSpPr>
            <p:spPr>
              <a:xfrm>
                <a:off x="533400" y="2137311"/>
                <a:ext cx="10706100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i="1" u="sng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dụ 1</a:t>
                </a:r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 minh rằng: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𝒚</m:t>
                    </m:r>
                    <m:d>
                      <m:d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r>
                  <a: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en-US" sz="36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0B9912A-BD8B-BCE4-264D-8479F34DCD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137311"/>
                <a:ext cx="10706100" cy="658898"/>
              </a:xfrm>
              <a:prstGeom prst="rect">
                <a:avLst/>
              </a:prstGeom>
              <a:blipFill>
                <a:blip r:embed="rId5"/>
                <a:stretch>
                  <a:fillRect l="-1765" t="-12963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6D29352D-7784-AB49-7145-3E1926FA58F9}"/>
              </a:ext>
            </a:extLst>
          </p:cNvPr>
          <p:cNvSpPr txBox="1"/>
          <p:nvPr/>
        </p:nvSpPr>
        <p:spPr>
          <a:xfrm>
            <a:off x="5403923" y="2816863"/>
            <a:ext cx="9364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781AF08-B54E-1817-A93E-264D54163445}"/>
                  </a:ext>
                </a:extLst>
              </p:cNvPr>
              <p:cNvSpPr txBox="1"/>
              <p:nvPr/>
            </p:nvSpPr>
            <p:spPr>
              <a:xfrm>
                <a:off x="619124" y="3544212"/>
                <a:ext cx="10506075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𝒚</m:t>
                    </m:r>
                    <m:d>
                      <m:dPr>
                        <m:ctrlP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𝒚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endParaRPr lang="en-US" sz="3600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781AF08-B54E-1817-A93E-264D541634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124" y="3544212"/>
                <a:ext cx="10506075" cy="658898"/>
              </a:xfrm>
              <a:prstGeom prst="rect">
                <a:avLst/>
              </a:prstGeom>
              <a:blipFill>
                <a:blip r:embed="rId6"/>
                <a:stretch>
                  <a:fillRect l="-1799" t="-12037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D3BA34B-13AE-2F94-9E93-3C0645B0D8A9}"/>
                  </a:ext>
                </a:extLst>
              </p:cNvPr>
              <p:cNvSpPr txBox="1"/>
              <p:nvPr/>
            </p:nvSpPr>
            <p:spPr>
              <a:xfrm>
                <a:off x="628648" y="4316631"/>
                <a:ext cx="6879591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  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𝒚</m:t>
                    </m:r>
                    <m:d>
                      <m:dPr>
                        <m:ctrlP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en-US" sz="36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D3BA34B-13AE-2F94-9E93-3C0645B0D8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48" y="4316631"/>
                <a:ext cx="6879591" cy="658898"/>
              </a:xfrm>
              <a:prstGeom prst="rect">
                <a:avLst/>
              </a:prstGeom>
              <a:blipFill>
                <a:blip r:embed="rId7"/>
                <a:stretch>
                  <a:fillRect l="-2657" t="-12037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29">
            <a:extLst>
              <a:ext uri="{FF2B5EF4-FFF2-40B4-BE49-F238E27FC236}">
                <a16:creationId xmlns:a16="http://schemas.microsoft.com/office/drawing/2014/main" id="{1F3E54E4-D337-6385-9809-9E892D787FD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3340" y="4975529"/>
            <a:ext cx="1466850" cy="1466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73590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8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Đồng hồ đếm ngược 3 phút có âm thanh - 3 minute Countdown Timer">
            <a:hlinkClick r:id="" action="ppaction://media"/>
            <a:extLst>
              <a:ext uri="{FF2B5EF4-FFF2-40B4-BE49-F238E27FC236}">
                <a16:creationId xmlns:a16="http://schemas.microsoft.com/office/drawing/2014/main" id="{F4AE29FE-F351-3F4A-9C31-42711BB8BF7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210800" y="358985"/>
            <a:ext cx="1549302" cy="710764"/>
          </a:xfrm>
          <a:prstGeom prst="rect">
            <a:avLst/>
          </a:prstGeom>
          <a:ln>
            <a:noFill/>
          </a:ln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5DE132AF-4A83-EE95-6DAC-FA71577787B7}"/>
              </a:ext>
            </a:extLst>
          </p:cNvPr>
          <p:cNvGrpSpPr/>
          <p:nvPr/>
        </p:nvGrpSpPr>
        <p:grpSpPr>
          <a:xfrm>
            <a:off x="3467296" y="408885"/>
            <a:ext cx="4990904" cy="792769"/>
            <a:chOff x="3467296" y="704160"/>
            <a:chExt cx="4990904" cy="792769"/>
          </a:xfrm>
        </p:grpSpPr>
        <p:pic>
          <p:nvPicPr>
            <p:cNvPr id="6" name="图片 30">
              <a:extLst>
                <a:ext uri="{FF2B5EF4-FFF2-40B4-BE49-F238E27FC236}">
                  <a16:creationId xmlns:a16="http://schemas.microsoft.com/office/drawing/2014/main" id="{0DC4E086-48C0-72C8-9CF1-D92584ABB24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7" name="文本框 32">
              <a:extLst>
                <a:ext uri="{FF2B5EF4-FFF2-40B4-BE49-F238E27FC236}">
                  <a16:creationId xmlns:a16="http://schemas.microsoft.com/office/drawing/2014/main" id="{A2670819-128D-6645-28A6-536C812A3955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NHÓM</a:t>
              </a:r>
              <a:endPara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EF114D9E-12D8-2BA4-CDAC-10F6F38824AF}"/>
              </a:ext>
            </a:extLst>
          </p:cNvPr>
          <p:cNvGrpSpPr/>
          <p:nvPr/>
        </p:nvGrpSpPr>
        <p:grpSpPr>
          <a:xfrm>
            <a:off x="1047073" y="1069749"/>
            <a:ext cx="9493107" cy="1808649"/>
            <a:chOff x="1047073" y="1413877"/>
            <a:chExt cx="9493107" cy="180864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: Rounded Corners 9">
                  <a:extLst>
                    <a:ext uri="{FF2B5EF4-FFF2-40B4-BE49-F238E27FC236}">
                      <a16:creationId xmlns:a16="http://schemas.microsoft.com/office/drawing/2014/main" id="{67A3564C-569B-63F1-E33F-70B4D9E47AAE}"/>
                    </a:ext>
                  </a:extLst>
                </p:cNvPr>
                <p:cNvSpPr/>
                <p:nvPr/>
              </p:nvSpPr>
              <p:spPr>
                <a:xfrm>
                  <a:off x="1538938" y="1850926"/>
                  <a:ext cx="9001242" cy="1371600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3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Chứng minh rằng: </a:t>
                  </a:r>
                </a:p>
                <a:p>
                  <a:pPr algn="ctr"/>
                  <a:r>
                    <a:rPr lang="en-US" sz="3800" b="1">
                      <a:solidFill>
                        <a:schemeClr val="tx1"/>
                      </a:solidFill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d>
                        <m:dPr>
                          <m:ctrlP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sSup>
                            <m:sSupPr>
                              <m:ctrlPr>
                                <a:rPr lang="en-US" sz="3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sz="3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</m:d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d>
                        <m:dPr>
                          <m:ctrlP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3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a14:m>
                  <a:endParaRPr lang="en-US" sz="3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" name="Rectangle: Rounded Corners 9">
                  <a:extLst>
                    <a:ext uri="{FF2B5EF4-FFF2-40B4-BE49-F238E27FC236}">
                      <a16:creationId xmlns:a16="http://schemas.microsoft.com/office/drawing/2014/main" id="{67A3564C-569B-63F1-E33F-70B4D9E47AA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8938" y="1850926"/>
                  <a:ext cx="9001242" cy="1371600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7"/>
                  <a:stretch>
                    <a:fillRect t="-5778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6E7DF9D7-AC70-C62F-6BEB-F4D0335152E1}"/>
                </a:ext>
              </a:extLst>
            </p:cNvPr>
            <p:cNvSpPr/>
            <p:nvPr/>
          </p:nvSpPr>
          <p:spPr>
            <a:xfrm>
              <a:off x="1805337" y="2034989"/>
              <a:ext cx="619432" cy="619432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97A0165C-FB2D-ED93-C60F-E9505F9D62E5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047073" y="1413877"/>
              <a:ext cx="1536192" cy="1584960"/>
            </a:xfrm>
            <a:prstGeom prst="rect">
              <a:avLst/>
            </a:prstGeom>
          </p:spPr>
        </p:pic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5506C50B-61F7-C46E-E0E4-22B5667B8E46}"/>
              </a:ext>
            </a:extLst>
          </p:cNvPr>
          <p:cNvSpPr txBox="1"/>
          <p:nvPr/>
        </p:nvSpPr>
        <p:spPr>
          <a:xfrm>
            <a:off x="5524033" y="2992281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59B0B26-7D4A-6C05-8D11-54B6479C2EEA}"/>
                  </a:ext>
                </a:extLst>
              </p:cNvPr>
              <p:cNvSpPr txBox="1"/>
              <p:nvPr/>
            </p:nvSpPr>
            <p:spPr>
              <a:xfrm>
                <a:off x="1573129" y="3807004"/>
                <a:ext cx="7374225" cy="717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600" b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Ta có:   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d>
                      <m:d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sSup>
                          <m:sSup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d>
                      <m:d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endParaRPr lang="en-US" sz="3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59B0B26-7D4A-6C05-8D11-54B6479C2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3129" y="3807004"/>
                <a:ext cx="7374225" cy="717697"/>
              </a:xfrm>
              <a:prstGeom prst="rect">
                <a:avLst/>
              </a:prstGeom>
              <a:blipFill>
                <a:blip r:embed="rId9"/>
                <a:stretch>
                  <a:fillRect l="-2479" t="-6838" b="-290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8DCE3C2-1F5C-CF43-2411-73FDD12C5C27}"/>
                  </a:ext>
                </a:extLst>
              </p:cNvPr>
              <p:cNvSpPr txBox="1"/>
              <p:nvPr/>
            </p:nvSpPr>
            <p:spPr>
              <a:xfrm>
                <a:off x="2724150" y="4653261"/>
                <a:ext cx="6096000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600" b="1">
                    <a:solidFill>
                      <a:schemeClr val="tx1"/>
                    </a:solidFill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𝒚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𝒚</m:t>
                    </m:r>
                  </m:oMath>
                </a14:m>
                <a:endParaRPr lang="en-US" sz="36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8DCE3C2-1F5C-CF43-2411-73FDD12C5C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4150" y="4653261"/>
                <a:ext cx="6096000" cy="658898"/>
              </a:xfrm>
              <a:prstGeom prst="rect">
                <a:avLst/>
              </a:prstGeom>
              <a:blipFill>
                <a:blip r:embed="rId10"/>
                <a:stretch>
                  <a:fillRect l="-3100" t="-11111" b="-35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2A17AD0-7045-259E-2339-D49E79AF1588}"/>
                  </a:ext>
                </a:extLst>
              </p:cNvPr>
              <p:cNvSpPr txBox="1"/>
              <p:nvPr/>
            </p:nvSpPr>
            <p:spPr>
              <a:xfrm>
                <a:off x="2724150" y="5459769"/>
                <a:ext cx="8496300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600" b="1">
                    <a:solidFill>
                      <a:schemeClr val="tx1"/>
                    </a:solidFill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+(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𝒚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𝒚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600" b="1">
                    <a:solidFill>
                      <a:schemeClr val="tx1"/>
                    </a:solidFill>
                  </a:rPr>
                  <a:t> = 0  </a:t>
                </a:r>
                <a:r>
                  <a:rPr lang="en-US" sz="3600" b="1">
                    <a:solidFill>
                      <a:srgbClr val="3333FF"/>
                    </a:solidFill>
                  </a:rPr>
                  <a:t>(đpcm)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2A17AD0-7045-259E-2339-D49E79AF15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4150" y="5459769"/>
                <a:ext cx="8496300" cy="658898"/>
              </a:xfrm>
              <a:prstGeom prst="rect">
                <a:avLst/>
              </a:prstGeom>
              <a:blipFill>
                <a:blip r:embed="rId11"/>
                <a:stretch>
                  <a:fillRect l="-2224" t="-12037" b="-35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55" descr="Book-09">
            <a:extLst>
              <a:ext uri="{FF2B5EF4-FFF2-40B4-BE49-F238E27FC236}">
                <a16:creationId xmlns:a16="http://schemas.microsoft.com/office/drawing/2014/main" id="{BAD72003-99AE-0B9D-0A74-5C967D665D4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84471" y="3553804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24735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5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9" dur="181232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50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24" grpId="0"/>
      <p:bldP spid="26" grpId="0"/>
      <p:bldP spid="3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组合 16"/>
          <p:cNvGrpSpPr/>
          <p:nvPr/>
        </p:nvGrpSpPr>
        <p:grpSpPr>
          <a:xfrm>
            <a:off x="1772529" y="1929112"/>
            <a:ext cx="2167304" cy="1165781"/>
            <a:chOff x="1772529" y="1929112"/>
            <a:chExt cx="2167304" cy="1165781"/>
          </a:xfrm>
        </p:grpSpPr>
        <p:sp>
          <p:nvSpPr>
            <p:cNvPr id="25" name="任意多边形 17"/>
            <p:cNvSpPr/>
            <p:nvPr/>
          </p:nvSpPr>
          <p:spPr>
            <a:xfrm>
              <a:off x="1772529" y="1969478"/>
              <a:ext cx="2167304" cy="1125415"/>
            </a:xfrm>
            <a:custGeom>
              <a:avLst/>
              <a:gdLst>
                <a:gd name="connsiteX0" fmla="*/ 152403 w 2167304"/>
                <a:gd name="connsiteY0" fmla="*/ 0 h 1125415"/>
                <a:gd name="connsiteX1" fmla="*/ 2014901 w 2167304"/>
                <a:gd name="connsiteY1" fmla="*/ 0 h 1125415"/>
                <a:gd name="connsiteX2" fmla="*/ 2167304 w 2167304"/>
                <a:gd name="connsiteY2" fmla="*/ 152403 h 1125415"/>
                <a:gd name="connsiteX3" fmla="*/ 2167304 w 2167304"/>
                <a:gd name="connsiteY3" fmla="*/ 761997 h 1125415"/>
                <a:gd name="connsiteX4" fmla="*/ 2014901 w 2167304"/>
                <a:gd name="connsiteY4" fmla="*/ 914400 h 1125415"/>
                <a:gd name="connsiteX5" fmla="*/ 1206041 w 2167304"/>
                <a:gd name="connsiteY5" fmla="*/ 914400 h 1125415"/>
                <a:gd name="connsiteX6" fmla="*/ 1083652 w 2167304"/>
                <a:gd name="connsiteY6" fmla="*/ 1125415 h 1125415"/>
                <a:gd name="connsiteX7" fmla="*/ 961263 w 2167304"/>
                <a:gd name="connsiteY7" fmla="*/ 914400 h 1125415"/>
                <a:gd name="connsiteX8" fmla="*/ 152403 w 2167304"/>
                <a:gd name="connsiteY8" fmla="*/ 914400 h 1125415"/>
                <a:gd name="connsiteX9" fmla="*/ 0 w 2167304"/>
                <a:gd name="connsiteY9" fmla="*/ 761997 h 1125415"/>
                <a:gd name="connsiteX10" fmla="*/ 0 w 2167304"/>
                <a:gd name="connsiteY10" fmla="*/ 152403 h 1125415"/>
                <a:gd name="connsiteX11" fmla="*/ 152403 w 2167304"/>
                <a:gd name="connsiteY11" fmla="*/ 0 h 11254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67304" h="1125415">
                  <a:moveTo>
                    <a:pt x="152403" y="0"/>
                  </a:moveTo>
                  <a:lnTo>
                    <a:pt x="2014901" y="0"/>
                  </a:lnTo>
                  <a:cubicBezTo>
                    <a:pt x="2099071" y="0"/>
                    <a:pt x="2167304" y="68233"/>
                    <a:pt x="2167304" y="152403"/>
                  </a:cubicBezTo>
                  <a:lnTo>
                    <a:pt x="2167304" y="761997"/>
                  </a:lnTo>
                  <a:cubicBezTo>
                    <a:pt x="2167304" y="846167"/>
                    <a:pt x="2099071" y="914400"/>
                    <a:pt x="2014901" y="914400"/>
                  </a:cubicBezTo>
                  <a:lnTo>
                    <a:pt x="1206041" y="914400"/>
                  </a:lnTo>
                  <a:lnTo>
                    <a:pt x="1083652" y="1125415"/>
                  </a:lnTo>
                  <a:lnTo>
                    <a:pt x="961263" y="914400"/>
                  </a:lnTo>
                  <a:lnTo>
                    <a:pt x="152403" y="914400"/>
                  </a:lnTo>
                  <a:cubicBezTo>
                    <a:pt x="68233" y="914400"/>
                    <a:pt x="0" y="846167"/>
                    <a:pt x="0" y="761997"/>
                  </a:cubicBezTo>
                  <a:lnTo>
                    <a:pt x="0" y="152403"/>
                  </a:lnTo>
                  <a:cubicBezTo>
                    <a:pt x="0" y="68233"/>
                    <a:pt x="68233" y="0"/>
                    <a:pt x="152403" y="0"/>
                  </a:cubicBezTo>
                  <a:close/>
                </a:path>
              </a:pathLst>
            </a:custGeom>
            <a:solidFill>
              <a:srgbClr val="2A3D5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文本框 18" descr="e7d195523061f1c0deeec63e560781cfd59afb0ea006f2a87ABB68BF51EA6619813959095094C18C62A12F549504892A4AAA8C1554C6663626E05CA27F281A14E6983772AFC3FB97135759321DEA3D709AACD122C08E6ED192FFACBB1E1BECB2ED91EE5F1ED7B5B4D639FA608C47C1EEEE0A899CA8C6B4A60DCCA6D3BA80ED4161D4A4778988E171"/>
            <p:cNvSpPr txBox="1"/>
            <p:nvPr/>
          </p:nvSpPr>
          <p:spPr>
            <a:xfrm>
              <a:off x="1930286" y="1929112"/>
              <a:ext cx="1851789" cy="954107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Đ:</a:t>
              </a:r>
            </a:p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CÁ NHÂN</a:t>
              </a:r>
            </a:p>
          </p:txBody>
        </p:sp>
      </p:grpSp>
      <p:grpSp>
        <p:nvGrpSpPr>
          <p:cNvPr id="27" name="组合 19"/>
          <p:cNvGrpSpPr/>
          <p:nvPr/>
        </p:nvGrpSpPr>
        <p:grpSpPr>
          <a:xfrm>
            <a:off x="5002113" y="1945801"/>
            <a:ext cx="2167304" cy="1149091"/>
            <a:chOff x="5002113" y="1945801"/>
            <a:chExt cx="2167304" cy="1149091"/>
          </a:xfrm>
        </p:grpSpPr>
        <p:sp>
          <p:nvSpPr>
            <p:cNvPr id="28" name="任意多边形 20"/>
            <p:cNvSpPr/>
            <p:nvPr/>
          </p:nvSpPr>
          <p:spPr>
            <a:xfrm>
              <a:off x="5002113" y="1969477"/>
              <a:ext cx="2167304" cy="1125415"/>
            </a:xfrm>
            <a:custGeom>
              <a:avLst/>
              <a:gdLst>
                <a:gd name="connsiteX0" fmla="*/ 152403 w 2167304"/>
                <a:gd name="connsiteY0" fmla="*/ 0 h 1125415"/>
                <a:gd name="connsiteX1" fmla="*/ 2014901 w 2167304"/>
                <a:gd name="connsiteY1" fmla="*/ 0 h 1125415"/>
                <a:gd name="connsiteX2" fmla="*/ 2167304 w 2167304"/>
                <a:gd name="connsiteY2" fmla="*/ 152403 h 1125415"/>
                <a:gd name="connsiteX3" fmla="*/ 2167304 w 2167304"/>
                <a:gd name="connsiteY3" fmla="*/ 761997 h 1125415"/>
                <a:gd name="connsiteX4" fmla="*/ 2014901 w 2167304"/>
                <a:gd name="connsiteY4" fmla="*/ 914400 h 1125415"/>
                <a:gd name="connsiteX5" fmla="*/ 1206041 w 2167304"/>
                <a:gd name="connsiteY5" fmla="*/ 914400 h 1125415"/>
                <a:gd name="connsiteX6" fmla="*/ 1083652 w 2167304"/>
                <a:gd name="connsiteY6" fmla="*/ 1125415 h 1125415"/>
                <a:gd name="connsiteX7" fmla="*/ 961263 w 2167304"/>
                <a:gd name="connsiteY7" fmla="*/ 914400 h 1125415"/>
                <a:gd name="connsiteX8" fmla="*/ 152403 w 2167304"/>
                <a:gd name="connsiteY8" fmla="*/ 914400 h 1125415"/>
                <a:gd name="connsiteX9" fmla="*/ 0 w 2167304"/>
                <a:gd name="connsiteY9" fmla="*/ 761997 h 1125415"/>
                <a:gd name="connsiteX10" fmla="*/ 0 w 2167304"/>
                <a:gd name="connsiteY10" fmla="*/ 152403 h 1125415"/>
                <a:gd name="connsiteX11" fmla="*/ 152403 w 2167304"/>
                <a:gd name="connsiteY11" fmla="*/ 0 h 11254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67304" h="1125415">
                  <a:moveTo>
                    <a:pt x="152403" y="0"/>
                  </a:moveTo>
                  <a:lnTo>
                    <a:pt x="2014901" y="0"/>
                  </a:lnTo>
                  <a:cubicBezTo>
                    <a:pt x="2099071" y="0"/>
                    <a:pt x="2167304" y="68233"/>
                    <a:pt x="2167304" y="152403"/>
                  </a:cubicBezTo>
                  <a:lnTo>
                    <a:pt x="2167304" y="761997"/>
                  </a:lnTo>
                  <a:cubicBezTo>
                    <a:pt x="2167304" y="846167"/>
                    <a:pt x="2099071" y="914400"/>
                    <a:pt x="2014901" y="914400"/>
                  </a:cubicBezTo>
                  <a:lnTo>
                    <a:pt x="1206041" y="914400"/>
                  </a:lnTo>
                  <a:lnTo>
                    <a:pt x="1083652" y="1125415"/>
                  </a:lnTo>
                  <a:lnTo>
                    <a:pt x="961263" y="914400"/>
                  </a:lnTo>
                  <a:lnTo>
                    <a:pt x="152403" y="914400"/>
                  </a:lnTo>
                  <a:cubicBezTo>
                    <a:pt x="68233" y="914400"/>
                    <a:pt x="0" y="846167"/>
                    <a:pt x="0" y="761997"/>
                  </a:cubicBezTo>
                  <a:lnTo>
                    <a:pt x="0" y="152403"/>
                  </a:lnTo>
                  <a:cubicBezTo>
                    <a:pt x="0" y="68233"/>
                    <a:pt x="68233" y="0"/>
                    <a:pt x="152403" y="0"/>
                  </a:cubicBezTo>
                  <a:close/>
                </a:path>
              </a:pathLst>
            </a:custGeom>
            <a:solidFill>
              <a:srgbClr val="2A3D5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文本框 21" descr="e7d195523061f1c0deeec63e560781cfd59afb0ea006f2a87ABB68BF51EA6619813959095094C18C62A12F549504892A4AAA8C1554C6663626E05CA27F281A14E6983772AFC3FB97135759321DEA3D709AACD122C08E6ED192FFACBB1E1BECB2ED91EE5F1ED7B5B4D639FA608C47C1EEEE0A899CA8C6B4A60DCCA6D3BA80ED4161D4A4778988E171"/>
            <p:cNvSpPr txBox="1"/>
            <p:nvPr/>
          </p:nvSpPr>
          <p:spPr>
            <a:xfrm>
              <a:off x="5249927" y="1945801"/>
              <a:ext cx="1671676" cy="954107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Đ: </a:t>
              </a:r>
            </a:p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CẶP ĐÔI</a:t>
              </a:r>
            </a:p>
          </p:txBody>
        </p:sp>
      </p:grpSp>
      <p:grpSp>
        <p:nvGrpSpPr>
          <p:cNvPr id="30" name="组合 22"/>
          <p:cNvGrpSpPr/>
          <p:nvPr/>
        </p:nvGrpSpPr>
        <p:grpSpPr>
          <a:xfrm>
            <a:off x="8231697" y="1929111"/>
            <a:ext cx="2167304" cy="1165780"/>
            <a:chOff x="8231697" y="1929111"/>
            <a:chExt cx="2167304" cy="1165780"/>
          </a:xfrm>
        </p:grpSpPr>
        <p:sp>
          <p:nvSpPr>
            <p:cNvPr id="31" name="任意多边形 23"/>
            <p:cNvSpPr/>
            <p:nvPr/>
          </p:nvSpPr>
          <p:spPr>
            <a:xfrm>
              <a:off x="8231697" y="1969476"/>
              <a:ext cx="2167304" cy="1125415"/>
            </a:xfrm>
            <a:custGeom>
              <a:avLst/>
              <a:gdLst>
                <a:gd name="connsiteX0" fmla="*/ 152403 w 2167304"/>
                <a:gd name="connsiteY0" fmla="*/ 0 h 1125415"/>
                <a:gd name="connsiteX1" fmla="*/ 2014901 w 2167304"/>
                <a:gd name="connsiteY1" fmla="*/ 0 h 1125415"/>
                <a:gd name="connsiteX2" fmla="*/ 2167304 w 2167304"/>
                <a:gd name="connsiteY2" fmla="*/ 152403 h 1125415"/>
                <a:gd name="connsiteX3" fmla="*/ 2167304 w 2167304"/>
                <a:gd name="connsiteY3" fmla="*/ 761997 h 1125415"/>
                <a:gd name="connsiteX4" fmla="*/ 2014901 w 2167304"/>
                <a:gd name="connsiteY4" fmla="*/ 914400 h 1125415"/>
                <a:gd name="connsiteX5" fmla="*/ 1206041 w 2167304"/>
                <a:gd name="connsiteY5" fmla="*/ 914400 h 1125415"/>
                <a:gd name="connsiteX6" fmla="*/ 1083652 w 2167304"/>
                <a:gd name="connsiteY6" fmla="*/ 1125415 h 1125415"/>
                <a:gd name="connsiteX7" fmla="*/ 961263 w 2167304"/>
                <a:gd name="connsiteY7" fmla="*/ 914400 h 1125415"/>
                <a:gd name="connsiteX8" fmla="*/ 152403 w 2167304"/>
                <a:gd name="connsiteY8" fmla="*/ 914400 h 1125415"/>
                <a:gd name="connsiteX9" fmla="*/ 0 w 2167304"/>
                <a:gd name="connsiteY9" fmla="*/ 761997 h 1125415"/>
                <a:gd name="connsiteX10" fmla="*/ 0 w 2167304"/>
                <a:gd name="connsiteY10" fmla="*/ 152403 h 1125415"/>
                <a:gd name="connsiteX11" fmla="*/ 152403 w 2167304"/>
                <a:gd name="connsiteY11" fmla="*/ 0 h 11254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67304" h="1125415">
                  <a:moveTo>
                    <a:pt x="152403" y="0"/>
                  </a:moveTo>
                  <a:lnTo>
                    <a:pt x="2014901" y="0"/>
                  </a:lnTo>
                  <a:cubicBezTo>
                    <a:pt x="2099071" y="0"/>
                    <a:pt x="2167304" y="68233"/>
                    <a:pt x="2167304" y="152403"/>
                  </a:cubicBezTo>
                  <a:lnTo>
                    <a:pt x="2167304" y="761997"/>
                  </a:lnTo>
                  <a:cubicBezTo>
                    <a:pt x="2167304" y="846167"/>
                    <a:pt x="2099071" y="914400"/>
                    <a:pt x="2014901" y="914400"/>
                  </a:cubicBezTo>
                  <a:lnTo>
                    <a:pt x="1206041" y="914400"/>
                  </a:lnTo>
                  <a:lnTo>
                    <a:pt x="1083652" y="1125415"/>
                  </a:lnTo>
                  <a:lnTo>
                    <a:pt x="961263" y="914400"/>
                  </a:lnTo>
                  <a:lnTo>
                    <a:pt x="152403" y="914400"/>
                  </a:lnTo>
                  <a:cubicBezTo>
                    <a:pt x="68233" y="914400"/>
                    <a:pt x="0" y="846167"/>
                    <a:pt x="0" y="761997"/>
                  </a:cubicBezTo>
                  <a:lnTo>
                    <a:pt x="0" y="152403"/>
                  </a:lnTo>
                  <a:cubicBezTo>
                    <a:pt x="0" y="68233"/>
                    <a:pt x="68233" y="0"/>
                    <a:pt x="152403" y="0"/>
                  </a:cubicBezTo>
                  <a:close/>
                </a:path>
              </a:pathLst>
            </a:custGeom>
            <a:solidFill>
              <a:srgbClr val="2A3D5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文本框 24" descr="e7d195523061f1c0deeec63e560781cfd59afb0ea006f2a87ABB68BF51EA6619813959095094C18C62A12F549504892A4AAA8C1554C6663626E05CA27F281A14E6983772AFC3FB97135759321DEA3D709AACD122C08E6ED192FFACBB1E1BECB2ED91EE5F1ED7B5B4D639FA608C47C1EEEE0A899CA8C6B4A60DCCA6D3BA80ED4161D4A4778988E171"/>
            <p:cNvSpPr txBox="1"/>
            <p:nvPr/>
          </p:nvSpPr>
          <p:spPr>
            <a:xfrm>
              <a:off x="8651250" y="1929111"/>
              <a:ext cx="1340432" cy="954107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Đ:</a:t>
              </a:r>
            </a:p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NHÓM</a:t>
              </a:r>
            </a:p>
          </p:txBody>
        </p:sp>
      </p:grpSp>
      <p:sp>
        <p:nvSpPr>
          <p:cNvPr id="5" name="Oval 4"/>
          <p:cNvSpPr/>
          <p:nvPr/>
        </p:nvSpPr>
        <p:spPr>
          <a:xfrm>
            <a:off x="1651972" y="3586605"/>
            <a:ext cx="2408415" cy="2350256"/>
          </a:xfrm>
          <a:prstGeom prst="ellipse">
            <a:avLst/>
          </a:prstGeom>
          <a:blipFill dpi="0"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8372724" y="3586605"/>
            <a:ext cx="2167304" cy="2045776"/>
          </a:xfrm>
          <a:prstGeom prst="roundRect">
            <a:avLst/>
          </a:prstGeom>
          <a:blipFill dpi="0"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ardrop 8"/>
          <p:cNvSpPr/>
          <p:nvPr/>
        </p:nvSpPr>
        <p:spPr>
          <a:xfrm>
            <a:off x="4890337" y="3662725"/>
            <a:ext cx="2390855" cy="2198016"/>
          </a:xfrm>
          <a:prstGeom prst="teardrop">
            <a:avLst/>
          </a:prstGeom>
          <a:blipFill dpi="0"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矩形 3">
            <a:extLst>
              <a:ext uri="{FF2B5EF4-FFF2-40B4-BE49-F238E27FC236}">
                <a16:creationId xmlns:a16="http://schemas.microsoft.com/office/drawing/2014/main" id="{7FE83D74-2AE5-4312-25AA-364481222811}"/>
              </a:ext>
            </a:extLst>
          </p:cNvPr>
          <p:cNvSpPr/>
          <p:nvPr/>
        </p:nvSpPr>
        <p:spPr>
          <a:xfrm>
            <a:off x="257175" y="242135"/>
            <a:ext cx="11668125" cy="90999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HÚ THÍCH</a:t>
            </a:r>
            <a:endParaRPr lang="zh-CN" altLang="en-US" sz="4000" b="1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39344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decel="28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decel="2800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7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7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decel="28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7D665566-B9E6-8C7F-0ECF-AB841CC1AAD7}"/>
              </a:ext>
            </a:extLst>
          </p:cNvPr>
          <p:cNvGrpSpPr/>
          <p:nvPr/>
        </p:nvGrpSpPr>
        <p:grpSpPr>
          <a:xfrm>
            <a:off x="2324925" y="365409"/>
            <a:ext cx="7426336" cy="769441"/>
            <a:chOff x="2679689" y="868329"/>
            <a:chExt cx="7426336" cy="769441"/>
          </a:xfrm>
        </p:grpSpPr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BAA7C4F9-F120-F134-D2C7-2EF740E9E0FA}"/>
                </a:ext>
              </a:extLst>
            </p:cNvPr>
            <p:cNvSpPr/>
            <p:nvPr/>
          </p:nvSpPr>
          <p:spPr>
            <a:xfrm>
              <a:off x="2679689" y="930782"/>
              <a:ext cx="7426336" cy="644536"/>
            </a:xfrm>
            <a:custGeom>
              <a:avLst/>
              <a:gdLst>
                <a:gd name="connsiteX0" fmla="*/ 322268 w 7426336"/>
                <a:gd name="connsiteY0" fmla="*/ 0 h 644536"/>
                <a:gd name="connsiteX1" fmla="*/ 619211 w 7426336"/>
                <a:gd name="connsiteY1" fmla="*/ 196827 h 644536"/>
                <a:gd name="connsiteX2" fmla="*/ 639773 w 7426336"/>
                <a:gd name="connsiteY2" fmla="*/ 298676 h 644536"/>
                <a:gd name="connsiteX3" fmla="*/ 660336 w 7426336"/>
                <a:gd name="connsiteY3" fmla="*/ 196827 h 644536"/>
                <a:gd name="connsiteX4" fmla="*/ 957278 w 7426336"/>
                <a:gd name="connsiteY4" fmla="*/ 0 h 644536"/>
                <a:gd name="connsiteX5" fmla="*/ 7104068 w 7426336"/>
                <a:gd name="connsiteY5" fmla="*/ 0 h 644536"/>
                <a:gd name="connsiteX6" fmla="*/ 7426336 w 7426336"/>
                <a:gd name="connsiteY6" fmla="*/ 322268 h 644536"/>
                <a:gd name="connsiteX7" fmla="*/ 7426335 w 7426336"/>
                <a:gd name="connsiteY7" fmla="*/ 322268 h 644536"/>
                <a:gd name="connsiteX8" fmla="*/ 7104067 w 7426336"/>
                <a:gd name="connsiteY8" fmla="*/ 644536 h 644536"/>
                <a:gd name="connsiteX9" fmla="*/ 957278 w 7426336"/>
                <a:gd name="connsiteY9" fmla="*/ 644535 h 644536"/>
                <a:gd name="connsiteX10" fmla="*/ 660336 w 7426336"/>
                <a:gd name="connsiteY10" fmla="*/ 447708 h 644536"/>
                <a:gd name="connsiteX11" fmla="*/ 639773 w 7426336"/>
                <a:gd name="connsiteY11" fmla="*/ 345859 h 644536"/>
                <a:gd name="connsiteX12" fmla="*/ 619211 w 7426336"/>
                <a:gd name="connsiteY12" fmla="*/ 447709 h 644536"/>
                <a:gd name="connsiteX13" fmla="*/ 322268 w 7426336"/>
                <a:gd name="connsiteY13" fmla="*/ 644536 h 644536"/>
                <a:gd name="connsiteX14" fmla="*/ 0 w 7426336"/>
                <a:gd name="connsiteY14" fmla="*/ 322268 h 644536"/>
                <a:gd name="connsiteX15" fmla="*/ 322268 w 7426336"/>
                <a:gd name="connsiteY15" fmla="*/ 0 h 644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7426336" h="644536">
                  <a:moveTo>
                    <a:pt x="322268" y="0"/>
                  </a:moveTo>
                  <a:cubicBezTo>
                    <a:pt x="455756" y="0"/>
                    <a:pt x="570288" y="81160"/>
                    <a:pt x="619211" y="196827"/>
                  </a:cubicBezTo>
                  <a:lnTo>
                    <a:pt x="639773" y="298676"/>
                  </a:lnTo>
                  <a:lnTo>
                    <a:pt x="660336" y="196827"/>
                  </a:lnTo>
                  <a:cubicBezTo>
                    <a:pt x="709259" y="81160"/>
                    <a:pt x="823790" y="0"/>
                    <a:pt x="957278" y="0"/>
                  </a:cubicBezTo>
                  <a:lnTo>
                    <a:pt x="7104068" y="0"/>
                  </a:lnTo>
                  <a:cubicBezTo>
                    <a:pt x="7282052" y="0"/>
                    <a:pt x="7426336" y="144284"/>
                    <a:pt x="7426336" y="322268"/>
                  </a:cubicBezTo>
                  <a:lnTo>
                    <a:pt x="7426335" y="322268"/>
                  </a:lnTo>
                  <a:cubicBezTo>
                    <a:pt x="7426335" y="500252"/>
                    <a:pt x="7282051" y="644536"/>
                    <a:pt x="7104067" y="644536"/>
                  </a:cubicBezTo>
                  <a:lnTo>
                    <a:pt x="957278" y="644535"/>
                  </a:lnTo>
                  <a:cubicBezTo>
                    <a:pt x="823790" y="644535"/>
                    <a:pt x="709259" y="563375"/>
                    <a:pt x="660336" y="447708"/>
                  </a:cubicBezTo>
                  <a:lnTo>
                    <a:pt x="639773" y="345859"/>
                  </a:lnTo>
                  <a:lnTo>
                    <a:pt x="619211" y="447709"/>
                  </a:lnTo>
                  <a:cubicBezTo>
                    <a:pt x="570288" y="563376"/>
                    <a:pt x="455756" y="644536"/>
                    <a:pt x="322268" y="644536"/>
                  </a:cubicBezTo>
                  <a:cubicBezTo>
                    <a:pt x="144284" y="644536"/>
                    <a:pt x="0" y="500252"/>
                    <a:pt x="0" y="322268"/>
                  </a:cubicBezTo>
                  <a:cubicBezTo>
                    <a:pt x="0" y="144284"/>
                    <a:pt x="144284" y="0"/>
                    <a:pt x="322268" y="0"/>
                  </a:cubicBezTo>
                  <a:close/>
                </a:path>
              </a:pathLst>
            </a:cu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011878B-CDC8-5EB8-4D8E-38CD66FD7E4A}"/>
                </a:ext>
              </a:extLst>
            </p:cNvPr>
            <p:cNvSpPr txBox="1"/>
            <p:nvPr/>
          </p:nvSpPr>
          <p:spPr>
            <a:xfrm>
              <a:off x="3843795" y="929884"/>
              <a:ext cx="5942683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ằng đẳng thức đáng nhớ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E99E92D1-8AE5-BC72-9B82-530753667E56}"/>
                </a:ext>
              </a:extLst>
            </p:cNvPr>
            <p:cNvSpPr txBox="1"/>
            <p:nvPr/>
          </p:nvSpPr>
          <p:spPr>
            <a:xfrm>
              <a:off x="2679689" y="868329"/>
              <a:ext cx="705658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I</a:t>
              </a:r>
              <a:endPara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9C711656-9252-C987-978F-8C1CAC681573}"/>
              </a:ext>
            </a:extLst>
          </p:cNvPr>
          <p:cNvGrpSpPr/>
          <p:nvPr/>
        </p:nvGrpSpPr>
        <p:grpSpPr>
          <a:xfrm>
            <a:off x="503460" y="1878361"/>
            <a:ext cx="6519203" cy="1919609"/>
            <a:chOff x="503460" y="1878361"/>
            <a:chExt cx="6519203" cy="1919609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F0A5CEE5-1C94-117C-F583-17FBB95A4C6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03460" y="1878361"/>
              <a:ext cx="1083869" cy="56509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1ECDD045-D57F-3824-7E4D-B43E48F4B31D}"/>
                    </a:ext>
                  </a:extLst>
                </p:cNvPr>
                <p:cNvSpPr txBox="1"/>
                <p:nvPr/>
              </p:nvSpPr>
              <p:spPr>
                <a:xfrm>
                  <a:off x="865969" y="2412975"/>
                  <a:ext cx="6156694" cy="138499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514350" indent="-514350">
                    <a:buAutoNum type="alphaLcParenR"/>
                  </a:pPr>
                  <a:r>
                    <a:rPr 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ải bài toán nêu trong phần đầu bài</a:t>
                  </a:r>
                </a:p>
                <a:p>
                  <a:pPr marL="514350" indent="-514350">
                    <a:buAutoNum type="alphaLcParenR"/>
                  </a:pPr>
                  <a:r>
                    <a:rPr 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o sánh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8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𝑏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endPara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514350" indent="-514350">
                    <a:buAutoNum type="alphaLcParenR"/>
                  </a:pPr>
                  <a:r>
                    <a:rPr 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o sánh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8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𝑏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endPara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1ECDD045-D57F-3824-7E4D-B43E48F4B31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5969" y="2412975"/>
                  <a:ext cx="6156694" cy="1384995"/>
                </a:xfrm>
                <a:prstGeom prst="rect">
                  <a:avLst/>
                </a:prstGeom>
                <a:blipFill>
                  <a:blip r:embed="rId4"/>
                  <a:stretch>
                    <a:fillRect l="-1782" t="-4846" b="-1145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367DE259-459A-30F3-14C7-8E3261CFE24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13631" y="1199990"/>
            <a:ext cx="3357300" cy="3865335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0625CA59-5363-F902-4E7E-8322E073F31D}"/>
              </a:ext>
            </a:extLst>
          </p:cNvPr>
          <p:cNvSpPr txBox="1"/>
          <p:nvPr/>
        </p:nvSpPr>
        <p:spPr>
          <a:xfrm>
            <a:off x="536787" y="1198978"/>
            <a:ext cx="70262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Bình phương của một tổng, một hiệu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F9A4956-6022-30C8-DB69-DA1E43760DAC}"/>
                  </a:ext>
                </a:extLst>
              </p:cNvPr>
              <p:cNvSpPr txBox="1"/>
              <p:nvPr/>
            </p:nvSpPr>
            <p:spPr>
              <a:xfrm>
                <a:off x="891901" y="4418607"/>
                <a:ext cx="4923464" cy="5959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</a:t>
                </a:r>
                <a:r>
                  <a:rPr lang="en-US" sz="300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 1</a:t>
                </a:r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𝑀𝑁𝑃𝑄</m:t>
                        </m:r>
                      </m:sub>
                    </m:sSub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=(</m:t>
                    </m:r>
                    <m:sSup>
                      <m:sSupPr>
                        <m:ctrlPr>
                          <a:rPr lang="en-US" sz="3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b="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3000" b="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000" b="0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3000" b="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F9A4956-6022-30C8-DB69-DA1E43760D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901" y="4418607"/>
                <a:ext cx="4923464" cy="595932"/>
              </a:xfrm>
              <a:prstGeom prst="rect">
                <a:avLst/>
              </a:prstGeom>
              <a:blipFill>
                <a:blip r:embed="rId6"/>
                <a:stretch>
                  <a:fillRect l="-2847" t="-12245" b="-24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4129C40-6E4B-E081-C406-6E1A2A75BA20}"/>
                  </a:ext>
                </a:extLst>
              </p:cNvPr>
              <p:cNvSpPr txBox="1"/>
              <p:nvPr/>
            </p:nvSpPr>
            <p:spPr>
              <a:xfrm>
                <a:off x="1410061" y="5085645"/>
                <a:ext cx="8906092" cy="5959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00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 2</a:t>
                </a:r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𝑀𝑁𝑃𝑄</m:t>
                        </m:r>
                      </m:sub>
                    </m:sSub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𝑎𝑏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𝑎𝑏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000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000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000" b="0" i="1">
                        <a:latin typeface="Cambria Math" panose="02040503050406030204" pitchFamily="18" charset="0"/>
                      </a:rPr>
                      <m:t>𝑎𝑏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b="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3000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4129C40-6E4B-E081-C406-6E1A2A75BA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0061" y="5085645"/>
                <a:ext cx="8906092" cy="595932"/>
              </a:xfrm>
              <a:prstGeom prst="rect">
                <a:avLst/>
              </a:prstGeom>
              <a:blipFill>
                <a:blip r:embed="rId7"/>
                <a:stretch>
                  <a:fillRect l="-1574" t="-12245" b="-24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B86EB5F3-61CE-5B8F-2AE0-46A427D8D9D2}"/>
              </a:ext>
            </a:extLst>
          </p:cNvPr>
          <p:cNvSpPr txBox="1"/>
          <p:nvPr/>
        </p:nvSpPr>
        <p:spPr>
          <a:xfrm>
            <a:off x="3169637" y="3797970"/>
            <a:ext cx="12223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60A1EF7-0CD7-A2AD-BD71-EB92E349987E}"/>
                  </a:ext>
                </a:extLst>
              </p:cNvPr>
              <p:cNvSpPr txBox="1"/>
              <p:nvPr/>
            </p:nvSpPr>
            <p:spPr>
              <a:xfrm>
                <a:off x="886289" y="5725027"/>
                <a:ext cx="7805598" cy="5644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 </a:t>
                </a:r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 câu a) suy ra  </a:t>
                </a:r>
                <a14:m>
                  <m:oMath xmlns:m="http://schemas.openxmlformats.org/officeDocument/2006/math">
                    <m:r>
                      <a:rPr lang="en-US" sz="3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3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0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0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30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000" b="1" i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0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0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0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0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𝒂𝒃</m:t>
                    </m:r>
                    <m:r>
                      <a:rPr lang="en-US" sz="30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0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0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000" b="1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60A1EF7-0CD7-A2AD-BD71-EB92E34998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289" y="5725027"/>
                <a:ext cx="7805598" cy="564450"/>
              </a:xfrm>
              <a:prstGeom prst="rect">
                <a:avLst/>
              </a:prstGeom>
              <a:blipFill>
                <a:blip r:embed="rId8"/>
                <a:stretch>
                  <a:fillRect l="-1795" t="-11828" b="-32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2492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2A7D41C-E854-9093-D0B9-A3B93D5184DA}"/>
                  </a:ext>
                </a:extLst>
              </p:cNvPr>
              <p:cNvSpPr txBox="1"/>
              <p:nvPr/>
            </p:nvSpPr>
            <p:spPr>
              <a:xfrm>
                <a:off x="487680" y="870704"/>
                <a:ext cx="8514080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So sá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𝒂𝒃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2A7D41C-E854-9093-D0B9-A3B93D5184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" y="870704"/>
                <a:ext cx="8514080" cy="658898"/>
              </a:xfrm>
              <a:prstGeom prst="rect">
                <a:avLst/>
              </a:prstGeom>
              <a:blipFill>
                <a:blip r:embed="rId3"/>
                <a:stretch>
                  <a:fillRect l="-2147" t="-14815" b="-32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81587EA-C34E-00F5-E69B-44F9238E5C08}"/>
                  </a:ext>
                </a:extLst>
              </p:cNvPr>
              <p:cNvSpPr txBox="1"/>
              <p:nvPr/>
            </p:nvSpPr>
            <p:spPr>
              <a:xfrm>
                <a:off x="965200" y="1481977"/>
                <a:ext cx="257378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6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36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sz="360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81587EA-C34E-00F5-E69B-44F9238E5C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200" y="1481977"/>
                <a:ext cx="2573782" cy="646331"/>
              </a:xfrm>
              <a:prstGeom prst="rect">
                <a:avLst/>
              </a:prstGeom>
              <a:blipFill>
                <a:blip r:embed="rId4"/>
                <a:stretch>
                  <a:fillRect l="-7092" t="-15094" b="-33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7A3256BB-2DAF-EFCE-70D0-7588CE444F39}"/>
              </a:ext>
            </a:extLst>
          </p:cNvPr>
          <p:cNvSpPr txBox="1"/>
          <p:nvPr/>
        </p:nvSpPr>
        <p:spPr>
          <a:xfrm>
            <a:off x="965200" y="1893225"/>
            <a:ext cx="7981672" cy="8237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Áp dụng hằng đẳng thức ở câu b) ta được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B723BA5-BBF5-30F5-10D1-01D1426AD83A}"/>
                  </a:ext>
                </a:extLst>
              </p:cNvPr>
              <p:cNvSpPr txBox="1"/>
              <p:nvPr/>
            </p:nvSpPr>
            <p:spPr>
              <a:xfrm>
                <a:off x="1887925" y="2808109"/>
                <a:ext cx="700024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)</m:t>
                        </m:r>
                      </m:e>
                      <m:sup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60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6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36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𝑎𝑏</m:t>
                    </m:r>
                    <m:r>
                      <a:rPr lang="en-US" sz="36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′+</m:t>
                    </m:r>
                    <m:sSup>
                      <m:sSupPr>
                        <m:ctrlPr>
                          <a:rPr lang="en-US" sz="36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  <m:sup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60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)</a:t>
                </a:r>
                <a:endParaRPr lang="en-US" sz="360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B723BA5-BBF5-30F5-10D1-01D1426AD8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7925" y="2808109"/>
                <a:ext cx="7000240" cy="646331"/>
              </a:xfrm>
              <a:prstGeom prst="rect">
                <a:avLst/>
              </a:prstGeom>
              <a:blipFill>
                <a:blip r:embed="rId5"/>
                <a:stretch>
                  <a:fillRect t="-16981" b="-330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2ACE1D8-32D2-6BD9-2778-267CDB0AC0E3}"/>
                  </a:ext>
                </a:extLst>
              </p:cNvPr>
              <p:cNvSpPr txBox="1"/>
              <p:nvPr/>
            </p:nvSpPr>
            <p:spPr>
              <a:xfrm>
                <a:off x="965199" y="3298493"/>
                <a:ext cx="6017032" cy="8237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o </a:t>
                </a:r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)</a:t>
                </a:r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được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2ACE1D8-32D2-6BD9-2778-267CDB0AC0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199" y="3298493"/>
                <a:ext cx="6017032" cy="823752"/>
              </a:xfrm>
              <a:prstGeom prst="rect">
                <a:avLst/>
              </a:prstGeom>
              <a:blipFill>
                <a:blip r:embed="rId6"/>
                <a:stretch>
                  <a:fillRect l="-3040" r="-2128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BF43207-9B79-8996-35E7-0E838281EDD7}"/>
                  </a:ext>
                </a:extLst>
              </p:cNvPr>
              <p:cNvSpPr txBox="1"/>
              <p:nvPr/>
            </p:nvSpPr>
            <p:spPr>
              <a:xfrm>
                <a:off x="1887924" y="4224807"/>
                <a:ext cx="7347516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3600" i="1" smtClean="0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en-US" sz="36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(−</m:t>
                            </m:r>
                            <m:r>
                              <a:rPr lang="en-US" sz="36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en-US" sz="36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d>
                      </m:e>
                      <m:sup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60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6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36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6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sz="36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36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)+</m:t>
                    </m:r>
                    <m:sSup>
                      <m:sSupPr>
                        <m:ctrlPr>
                          <a:rPr lang="en-US" sz="36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360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BF43207-9B79-8996-35E7-0E838281ED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7924" y="4224807"/>
                <a:ext cx="7347516" cy="646331"/>
              </a:xfrm>
              <a:prstGeom prst="rect">
                <a:avLst/>
              </a:prstGeom>
              <a:blipFill>
                <a:blip r:embed="rId7"/>
                <a:stretch>
                  <a:fillRect t="-16038" b="-330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6A8885B-D877-1EA0-3C2D-9D6B45776D6C}"/>
                  </a:ext>
                </a:extLst>
              </p:cNvPr>
              <p:cNvSpPr txBox="1"/>
              <p:nvPr/>
            </p:nvSpPr>
            <p:spPr>
              <a:xfrm>
                <a:off x="1087120" y="4917454"/>
                <a:ext cx="9216956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FF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6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36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36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solidFill>
                      <a:srgbClr val="FF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𝒂𝒃</m:t>
                    </m:r>
                    <m:r>
                      <a:rPr lang="en-US" sz="3600" b="1" i="1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đpcm)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6A8885B-D877-1EA0-3C2D-9D6B45776D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7120" y="4917454"/>
                <a:ext cx="9216956" cy="658898"/>
              </a:xfrm>
              <a:prstGeom prst="rect">
                <a:avLst/>
              </a:prstGeom>
              <a:blipFill>
                <a:blip r:embed="rId8"/>
                <a:stretch>
                  <a:fillRect l="-1984" t="-12963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24230B4-61EE-7C73-5942-698064507998}"/>
              </a:ext>
            </a:extLst>
          </p:cNvPr>
          <p:cNvSpPr txBox="1"/>
          <p:nvPr/>
        </p:nvSpPr>
        <p:spPr>
          <a:xfrm>
            <a:off x="460574" y="246310"/>
            <a:ext cx="70262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Bình phương của một tổng, một hiệu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97524E-B896-611F-3EC3-71CE45636BB8}"/>
                  </a:ext>
                </a:extLst>
              </p:cNvPr>
              <p:cNvSpPr txBox="1"/>
              <p:nvPr/>
            </p:nvSpPr>
            <p:spPr>
              <a:xfrm>
                <a:off x="878556" y="5725349"/>
                <a:ext cx="10865769" cy="6273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400" b="1" i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 cách nào khác để so sá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400" b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</a:rPr>
                      <m:t>𝒂𝒃</m:t>
                    </m:r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400" b="1" i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en-US" sz="3400" b="1">
                  <a:solidFill>
                    <a:srgbClr val="00743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97524E-B896-611F-3EC3-71CE45636B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8556" y="5725349"/>
                <a:ext cx="10865769" cy="627351"/>
              </a:xfrm>
              <a:prstGeom prst="rect">
                <a:avLst/>
              </a:prstGeom>
              <a:blipFill>
                <a:blip r:embed="rId9"/>
                <a:stretch>
                  <a:fillRect l="-1570" t="-12621" b="-330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6">
            <a:extLst>
              <a:ext uri="{FF2B5EF4-FFF2-40B4-BE49-F238E27FC236}">
                <a16:creationId xmlns:a16="http://schemas.microsoft.com/office/drawing/2014/main" id="{7F6BA7AB-4EEC-578A-67E2-57FD0008999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553" y="5463745"/>
            <a:ext cx="866567" cy="1047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948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2" grpId="0"/>
      <p:bldP spid="13" grpId="0"/>
      <p:bldP spid="14" grpId="0"/>
      <p:bldP spid="15" grpId="0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2A7D41C-E854-9093-D0B9-A3B93D5184DA}"/>
                  </a:ext>
                </a:extLst>
              </p:cNvPr>
              <p:cNvSpPr txBox="1"/>
              <p:nvPr/>
            </p:nvSpPr>
            <p:spPr>
              <a:xfrm>
                <a:off x="1384796" y="1188788"/>
                <a:ext cx="9422408" cy="14828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3600" b="1" i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 thực hiện phép nhâ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36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d>
                    <m:r>
                      <a:rPr lang="en-US" sz="3600" b="1" i="1" smtClean="0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</m:t>
                    </m:r>
                  </m:oMath>
                </a14:m>
                <a:endParaRPr lang="en-US" sz="3600" b="1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sz="3600" b="1" i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 đó rút kết luậ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36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36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rgbClr val="007434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rgbClr val="007434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 smtClean="0">
                        <a:solidFill>
                          <a:srgbClr val="007434"/>
                        </a:solidFill>
                        <a:latin typeface="Cambria Math" panose="02040503050406030204" pitchFamily="18" charset="0"/>
                      </a:rPr>
                      <m:t>𝒂𝒃</m:t>
                    </m:r>
                    <m:r>
                      <a:rPr lang="en-US" sz="3600" b="1" i="1" smtClean="0">
                        <a:solidFill>
                          <a:srgbClr val="007434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2A7D41C-E854-9093-D0B9-A3B93D5184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4796" y="1188788"/>
                <a:ext cx="9422408" cy="1482842"/>
              </a:xfrm>
              <a:prstGeom prst="rect">
                <a:avLst/>
              </a:prstGeom>
              <a:blipFill>
                <a:blip r:embed="rId3"/>
                <a:stretch>
                  <a:fillRect l="-1940" b="-139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D466E173-F167-D831-5F50-3AEBDBD4ECF8}"/>
              </a:ext>
            </a:extLst>
          </p:cNvPr>
          <p:cNvGrpSpPr/>
          <p:nvPr/>
        </p:nvGrpSpPr>
        <p:grpSpPr>
          <a:xfrm>
            <a:off x="2800448" y="351005"/>
            <a:ext cx="6591104" cy="792769"/>
            <a:chOff x="3467296" y="704160"/>
            <a:chExt cx="4990904" cy="792769"/>
          </a:xfrm>
        </p:grpSpPr>
        <p:pic>
          <p:nvPicPr>
            <p:cNvPr id="5" name="图片 30">
              <a:extLst>
                <a:ext uri="{FF2B5EF4-FFF2-40B4-BE49-F238E27FC236}">
                  <a16:creationId xmlns:a16="http://schemas.microsoft.com/office/drawing/2014/main" id="{D436B3BD-8EA4-0F43-9FAE-1D72A4C3233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6" name="文本框 32">
              <a:extLst>
                <a:ext uri="{FF2B5EF4-FFF2-40B4-BE49-F238E27FC236}">
                  <a16:creationId xmlns:a16="http://schemas.microsoft.com/office/drawing/2014/main" id="{D6F822A8-46B4-E805-6717-66847AD051AC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CÁ NHÂN</a:t>
              </a:r>
              <a:endPara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210EA05-0F9B-28A4-001C-E5CE8F1B767D}"/>
              </a:ext>
            </a:extLst>
          </p:cNvPr>
          <p:cNvSpPr txBox="1"/>
          <p:nvPr/>
        </p:nvSpPr>
        <p:spPr>
          <a:xfrm>
            <a:off x="5744375" y="2716644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0739CF4-9167-A15E-679A-3E0DF63F898A}"/>
                  </a:ext>
                </a:extLst>
              </p:cNvPr>
              <p:cNvSpPr txBox="1"/>
              <p:nvPr/>
            </p:nvSpPr>
            <p:spPr>
              <a:xfrm>
                <a:off x="1384796" y="3363028"/>
                <a:ext cx="10248404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0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40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0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d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40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0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d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𝑏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𝑏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endParaRPr lang="en-US" sz="4000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0739CF4-9167-A15E-679A-3E0DF63F89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4796" y="3363028"/>
                <a:ext cx="10248404" cy="707886"/>
              </a:xfrm>
              <a:prstGeom prst="rect">
                <a:avLst/>
              </a:prstGeom>
              <a:blipFill>
                <a:blip r:embed="rId5"/>
                <a:stretch>
                  <a:fillRect l="-2082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1E2E2C4-96C7-3143-72B6-977A6ADCD12E}"/>
                  </a:ext>
                </a:extLst>
              </p:cNvPr>
              <p:cNvSpPr txBox="1"/>
              <p:nvPr/>
            </p:nvSpPr>
            <p:spPr>
              <a:xfrm>
                <a:off x="6099976" y="4081345"/>
                <a:ext cx="4119180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2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𝑏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4000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1E2E2C4-96C7-3143-72B6-977A6ADCD1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9976" y="4081345"/>
                <a:ext cx="4119180" cy="7078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005EE16-DDE5-2C27-52FA-24896D4E306B}"/>
                  </a:ext>
                </a:extLst>
              </p:cNvPr>
              <p:cNvSpPr txBox="1"/>
              <p:nvPr/>
            </p:nvSpPr>
            <p:spPr>
              <a:xfrm>
                <a:off x="1384796" y="4820784"/>
                <a:ext cx="7789684" cy="8250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4000" b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0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0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0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40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0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000" b="1">
                    <a:solidFill>
                      <a:srgbClr val="FF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0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 i="1" smtClean="0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000" b="1" i="1" smtClean="0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000" b="1" i="1" smtClean="0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𝒂𝒃</m:t>
                    </m:r>
                    <m:r>
                      <a:rPr lang="en-US" sz="4000" b="1" i="1" smtClean="0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0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0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000" b="1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005EE16-DDE5-2C27-52FA-24896D4E30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4796" y="4820784"/>
                <a:ext cx="7789684" cy="825098"/>
              </a:xfrm>
              <a:prstGeom prst="rect">
                <a:avLst/>
              </a:prstGeom>
              <a:blipFill>
                <a:blip r:embed="rId7"/>
                <a:stretch>
                  <a:fillRect l="-2739" b="-3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3244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" grpId="0"/>
      <p:bldP spid="11" grpId="0"/>
      <p:bldP spid="17" grpId="0"/>
      <p:bldP spid="1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>
            <a:extLst>
              <a:ext uri="{FF2B5EF4-FFF2-40B4-BE49-F238E27FC236}">
                <a16:creationId xmlns:a16="http://schemas.microsoft.com/office/drawing/2014/main" id="{88673D56-A82E-889E-6E62-D20F44694462}"/>
              </a:ext>
            </a:extLst>
          </p:cNvPr>
          <p:cNvGrpSpPr/>
          <p:nvPr/>
        </p:nvGrpSpPr>
        <p:grpSpPr>
          <a:xfrm>
            <a:off x="844114" y="313207"/>
            <a:ext cx="9373256" cy="707886"/>
            <a:chOff x="844114" y="313207"/>
            <a:chExt cx="9373256" cy="707886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EC1D1D79-44B3-E66C-1E91-8F618FFE5491}"/>
                </a:ext>
              </a:extLst>
            </p:cNvPr>
            <p:cNvSpPr txBox="1"/>
            <p:nvPr/>
          </p:nvSpPr>
          <p:spPr>
            <a:xfrm>
              <a:off x="844114" y="334575"/>
              <a:ext cx="1727636" cy="584775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 luận</a:t>
              </a:r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BACCCAF2-6882-60E8-80BE-DBDF032AE4A2}"/>
                </a:ext>
              </a:extLst>
            </p:cNvPr>
            <p:cNvSpPr txBox="1"/>
            <p:nvPr/>
          </p:nvSpPr>
          <p:spPr>
            <a:xfrm>
              <a:off x="2603234" y="313207"/>
              <a:ext cx="761413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 hai biểu thức A, B tuỳ ý, ta  có: 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654D51BE-569E-92A4-7F84-9F0FFC0ACB11}"/>
              </a:ext>
            </a:extLst>
          </p:cNvPr>
          <p:cNvGrpSpPr/>
          <p:nvPr/>
        </p:nvGrpSpPr>
        <p:grpSpPr>
          <a:xfrm>
            <a:off x="842306" y="1030763"/>
            <a:ext cx="10389386" cy="1632988"/>
            <a:chOff x="884903" y="4068257"/>
            <a:chExt cx="10389386" cy="1817578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78199563-2283-ABC0-B426-5CA2F028C8AD}"/>
                </a:ext>
              </a:extLst>
            </p:cNvPr>
            <p:cNvGrpSpPr/>
            <p:nvPr/>
          </p:nvGrpSpPr>
          <p:grpSpPr>
            <a:xfrm>
              <a:off x="884903" y="4088188"/>
              <a:ext cx="10389386" cy="1797647"/>
              <a:chOff x="884903" y="4088188"/>
              <a:chExt cx="10389386" cy="1797647"/>
            </a:xfrm>
          </p:grpSpPr>
          <p:grpSp>
            <p:nvGrpSpPr>
              <p:cNvPr id="7" name="Group 6">
                <a:extLst>
                  <a:ext uri="{FF2B5EF4-FFF2-40B4-BE49-F238E27FC236}">
                    <a16:creationId xmlns:a16="http://schemas.microsoft.com/office/drawing/2014/main" id="{D4117F60-C55B-9AC4-92AE-E5E9C84E9D1B}"/>
                  </a:ext>
                </a:extLst>
              </p:cNvPr>
              <p:cNvGrpSpPr/>
              <p:nvPr/>
            </p:nvGrpSpPr>
            <p:grpSpPr>
              <a:xfrm>
                <a:off x="887052" y="4088188"/>
                <a:ext cx="10387237" cy="1797647"/>
                <a:chOff x="847724" y="4013002"/>
                <a:chExt cx="10387237" cy="1382182"/>
              </a:xfrm>
            </p:grpSpPr>
            <p:sp>
              <p:nvSpPr>
                <p:cNvPr id="9" name="Rectangle: Top Corners Rounded 8">
                  <a:extLst>
                    <a:ext uri="{FF2B5EF4-FFF2-40B4-BE49-F238E27FC236}">
                      <a16:creationId xmlns:a16="http://schemas.microsoft.com/office/drawing/2014/main" id="{39B3967F-B41D-B309-A01F-19E7821AA533}"/>
                    </a:ext>
                  </a:extLst>
                </p:cNvPr>
                <p:cNvSpPr/>
                <p:nvPr/>
              </p:nvSpPr>
              <p:spPr>
                <a:xfrm rot="10800000">
                  <a:off x="847724" y="4126918"/>
                  <a:ext cx="10387237" cy="1268266"/>
                </a:xfrm>
                <a:prstGeom prst="round2SameRect">
                  <a:avLst>
                    <a:gd name="adj1" fmla="val 33772"/>
                    <a:gd name="adj2" fmla="val 0"/>
                  </a:avLst>
                </a:prstGeom>
                <a:solidFill>
                  <a:srgbClr val="D8F3F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Rectangle 9">
                  <a:extLst>
                    <a:ext uri="{FF2B5EF4-FFF2-40B4-BE49-F238E27FC236}">
                      <a16:creationId xmlns:a16="http://schemas.microsoft.com/office/drawing/2014/main" id="{FE731BB1-39D0-EDD0-BF15-D52BFEF546DB}"/>
                    </a:ext>
                  </a:extLst>
                </p:cNvPr>
                <p:cNvSpPr/>
                <p:nvPr/>
              </p:nvSpPr>
              <p:spPr>
                <a:xfrm>
                  <a:off x="855407" y="4013002"/>
                  <a:ext cx="10369722" cy="126378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3F88C9">
                        <a:tint val="66000"/>
                        <a:satMod val="160000"/>
                      </a:srgbClr>
                    </a:gs>
                    <a:gs pos="50000">
                      <a:srgbClr val="3F88C9">
                        <a:tint val="44500"/>
                        <a:satMod val="160000"/>
                      </a:srgbClr>
                    </a:gs>
                    <a:gs pos="100000">
                      <a:srgbClr val="3F88C9">
                        <a:tint val="23500"/>
                        <a:satMod val="160000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pic>
            <p:nvPicPr>
              <p:cNvPr id="8" name="Picture 7" descr="A profile of a person with a brain&#10;&#10;Description automatically generated with low confidence">
                <a:extLst>
                  <a:ext uri="{FF2B5EF4-FFF2-40B4-BE49-F238E27FC236}">
                    <a16:creationId xmlns:a16="http://schemas.microsoft.com/office/drawing/2014/main" id="{8C94133F-8460-FB32-9E52-E9331463D58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84903" y="4231667"/>
                <a:ext cx="894736" cy="1087162"/>
              </a:xfrm>
              <a:prstGeom prst="rect">
                <a:avLst/>
              </a:prstGeom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6B77DCAB-074F-16DE-C2D6-09FE51FF3E2F}"/>
                    </a:ext>
                  </a:extLst>
                </p:cNvPr>
                <p:cNvSpPr txBox="1"/>
                <p:nvPr/>
              </p:nvSpPr>
              <p:spPr>
                <a:xfrm>
                  <a:off x="2602599" y="4068257"/>
                  <a:ext cx="6612521" cy="178434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oMath>
                    </m:oMathPara>
                  </a14:m>
                  <a:endParaRPr lang="en-US" sz="3200" b="1" i="1">
                    <a:solidFill>
                      <a:schemeClr val="tx1"/>
                    </a:solidFill>
                    <a:latin typeface="+mj-lt"/>
                  </a:endParaRPr>
                </a:p>
                <a:p>
                  <a:pPr algn="just"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oMath>
                    </m:oMathPara>
                  </a14:m>
                  <a:endParaRPr lang="en-US" sz="3200" b="1" i="1">
                    <a:solidFill>
                      <a:schemeClr val="tx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6B77DCAB-074F-16DE-C2D6-09FE51FF3E2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02599" y="4068257"/>
                  <a:ext cx="6612521" cy="178434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4E02DE1-5241-1C33-4033-620E30794972}"/>
                  </a:ext>
                </a:extLst>
              </p:cNvPr>
              <p:cNvSpPr txBox="1"/>
              <p:nvPr/>
            </p:nvSpPr>
            <p:spPr>
              <a:xfrm>
                <a:off x="1529913" y="2761150"/>
                <a:ext cx="10286167" cy="12128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i="1">
                    <a:solidFill>
                      <a:srgbClr val="CC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 cho biết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rgbClr val="CC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  <m:r>
                              <a:rPr lang="en-US" sz="3600" b="1" i="1" smtClean="0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600" b="1" i="1" smtClean="0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</m:d>
                      </m:e>
                      <m:sup>
                        <m:r>
                          <a:rPr lang="en-US" sz="3600" b="1" i="1" smtClean="0">
                            <a:solidFill>
                              <a:srgbClr val="CC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 i="1">
                    <a:solidFill>
                      <a:srgbClr val="CC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rgbClr val="CC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  <m:r>
                              <a:rPr lang="en-US" sz="3600" b="1" i="1" smtClean="0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600" b="1" i="1" smtClean="0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</m:d>
                      </m:e>
                      <m:sup>
                        <m:r>
                          <a:rPr lang="en-US" sz="3600" b="1" i="1" smtClean="0">
                            <a:solidFill>
                              <a:srgbClr val="CC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 i="1">
                    <a:solidFill>
                      <a:srgbClr val="CC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bằng nhau không? Vì sao? </a:t>
                </a:r>
                <a:endParaRPr lang="en-US" sz="3600" b="1">
                  <a:solidFill>
                    <a:srgbClr val="CC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4E02DE1-5241-1C33-4033-620E307949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9913" y="2761150"/>
                <a:ext cx="10286167" cy="1212896"/>
              </a:xfrm>
              <a:prstGeom prst="rect">
                <a:avLst/>
              </a:prstGeom>
              <a:blipFill>
                <a:blip r:embed="rId5"/>
                <a:stretch>
                  <a:fillRect l="-1838" t="-7035" b="-17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Picture 6">
            <a:extLst>
              <a:ext uri="{FF2B5EF4-FFF2-40B4-BE49-F238E27FC236}">
                <a16:creationId xmlns:a16="http://schemas.microsoft.com/office/drawing/2014/main" id="{CB746B0A-FF50-6BAB-B5A7-2EED48DB5BC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240" y="2708494"/>
            <a:ext cx="1071692" cy="1294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4A3F636D-12AF-784A-8402-1D36C8D4247A}"/>
              </a:ext>
            </a:extLst>
          </p:cNvPr>
          <p:cNvSpPr txBox="1"/>
          <p:nvPr/>
        </p:nvSpPr>
        <p:spPr>
          <a:xfrm>
            <a:off x="923806" y="4265231"/>
            <a:ext cx="1727636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EDB949A-664F-CC6A-2963-E4F0B39D0104}"/>
                  </a:ext>
                </a:extLst>
              </p:cNvPr>
              <p:cNvSpPr txBox="1"/>
              <p:nvPr/>
            </p:nvSpPr>
            <p:spPr>
              <a:xfrm>
                <a:off x="721360" y="4974901"/>
                <a:ext cx="10901680" cy="8477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 =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sz="48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48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 =</m:t>
                      </m:r>
                      <m:sSup>
                        <m:sSupPr>
                          <m:ctrlP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𝑨𝑩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80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EDB949A-664F-CC6A-2963-E4F0B39D01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360" y="4974901"/>
                <a:ext cx="10901680" cy="84773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55" descr="Book-09">
            <a:extLst>
              <a:ext uri="{FF2B5EF4-FFF2-40B4-BE49-F238E27FC236}">
                <a16:creationId xmlns:a16="http://schemas.microsoft.com/office/drawing/2014/main" id="{16BDF6EE-BBAC-5148-5685-4B183930279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2087" y="3664607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0664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4" grpId="0" animBg="1"/>
      <p:bldP spid="3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04E02DE1-5241-1C33-4033-620E30794972}"/>
              </a:ext>
            </a:extLst>
          </p:cNvPr>
          <p:cNvSpPr txBox="1"/>
          <p:nvPr/>
        </p:nvSpPr>
        <p:spPr>
          <a:xfrm>
            <a:off x="546302" y="425056"/>
            <a:ext cx="29303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2</a:t>
            </a:r>
            <a:r>
              <a:rPr lang="en-US" sz="3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>
                <a:solidFill>
                  <a:srgbClr val="0074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9458F59-086F-6201-9FD4-9907912ACDE2}"/>
                  </a:ext>
                </a:extLst>
              </p:cNvPr>
              <p:cNvSpPr txBox="1"/>
              <p:nvPr/>
            </p:nvSpPr>
            <p:spPr>
              <a:xfrm>
                <a:off x="647902" y="1162425"/>
                <a:ext cx="10741458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; 		</a:t>
                </a:r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;		</a:t>
                </a:r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</a:t>
                </a:r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9458F59-086F-6201-9FD4-9907912ACD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902" y="1162425"/>
                <a:ext cx="10741458" cy="658898"/>
              </a:xfrm>
              <a:prstGeom prst="rect">
                <a:avLst/>
              </a:prstGeom>
              <a:blipFill>
                <a:blip r:embed="rId3"/>
                <a:stretch>
                  <a:fillRect l="-1703" t="-12963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7936E591-023C-0CA3-F8C7-2D37B86AA532}"/>
              </a:ext>
            </a:extLst>
          </p:cNvPr>
          <p:cNvSpPr txBox="1"/>
          <p:nvPr/>
        </p:nvSpPr>
        <p:spPr>
          <a:xfrm>
            <a:off x="5082156" y="1851803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D26D2E2-6C78-8EA1-115F-6A9C64C3443C}"/>
                  </a:ext>
                </a:extLst>
              </p:cNvPr>
              <p:cNvSpPr txBox="1"/>
              <p:nvPr/>
            </p:nvSpPr>
            <p:spPr>
              <a:xfrm>
                <a:off x="647902" y="2760041"/>
                <a:ext cx="6271058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D26D2E2-6C78-8EA1-115F-6A9C64C344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902" y="2760041"/>
                <a:ext cx="6271058" cy="658898"/>
              </a:xfrm>
              <a:prstGeom prst="rect">
                <a:avLst/>
              </a:prstGeom>
              <a:blipFill>
                <a:blip r:embed="rId4"/>
                <a:stretch>
                  <a:fillRect l="-2915" t="-12963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ED8D1FB-AC67-3CE3-BB47-22A5695AF77F}"/>
                  </a:ext>
                </a:extLst>
              </p:cNvPr>
              <p:cNvSpPr txBox="1"/>
              <p:nvPr/>
            </p:nvSpPr>
            <p:spPr>
              <a:xfrm>
                <a:off x="6692242" y="2780164"/>
                <a:ext cx="3264841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3600" b="1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endParaRPr lang="en-US" sz="3600" b="1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ED8D1FB-AC67-3CE3-BB47-22A5695AF7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2242" y="2780164"/>
                <a:ext cx="3264841" cy="6588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D9973513-5169-D437-903A-2381AD60DCF4}"/>
                  </a:ext>
                </a:extLst>
              </p:cNvPr>
              <p:cNvSpPr txBox="1"/>
              <p:nvPr/>
            </p:nvSpPr>
            <p:spPr>
              <a:xfrm>
                <a:off x="657245" y="3684909"/>
                <a:ext cx="6261715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D9973513-5169-D437-903A-2381AD60DC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245" y="3684909"/>
                <a:ext cx="6261715" cy="658898"/>
              </a:xfrm>
              <a:prstGeom prst="rect">
                <a:avLst/>
              </a:prstGeom>
              <a:blipFill>
                <a:blip r:embed="rId6"/>
                <a:stretch>
                  <a:fillRect l="-3019" t="-11927" b="-330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AEFAE0F-97EB-BF74-482F-82C6B0AF2D9D}"/>
                  </a:ext>
                </a:extLst>
              </p:cNvPr>
              <p:cNvSpPr txBox="1"/>
              <p:nvPr/>
            </p:nvSpPr>
            <p:spPr>
              <a:xfrm>
                <a:off x="6763362" y="3684909"/>
                <a:ext cx="3251528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6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6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3600" b="1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AEFAE0F-97EB-BF74-482F-82C6B0AF2D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3362" y="3684909"/>
                <a:ext cx="3251528" cy="6588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21BFF65-D9F3-17EA-16AE-2C391765A921}"/>
                  </a:ext>
                </a:extLst>
              </p:cNvPr>
              <p:cNvSpPr txBox="1"/>
              <p:nvPr/>
            </p:nvSpPr>
            <p:spPr>
              <a:xfrm>
                <a:off x="657244" y="4582491"/>
                <a:ext cx="8710275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</a:t>
                </a:r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(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(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21BFF65-D9F3-17EA-16AE-2C391765A9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244" y="4582491"/>
                <a:ext cx="8710275" cy="658898"/>
              </a:xfrm>
              <a:prstGeom prst="rect">
                <a:avLst/>
              </a:prstGeom>
              <a:blipFill>
                <a:blip r:embed="rId8"/>
                <a:stretch>
                  <a:fillRect l="-2169" t="-12963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93CECA9-97D7-AB47-5D78-F338B3A277EF}"/>
                  </a:ext>
                </a:extLst>
              </p:cNvPr>
              <p:cNvSpPr txBox="1"/>
              <p:nvPr/>
            </p:nvSpPr>
            <p:spPr>
              <a:xfrm>
                <a:off x="3476625" y="5366126"/>
                <a:ext cx="4636503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𝒙𝒚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𝟗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600" b="1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93CECA9-97D7-AB47-5D78-F338B3A27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6625" y="5366126"/>
                <a:ext cx="4636503" cy="6588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2375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  <p:bldP spid="26" grpId="0"/>
      <p:bldP spid="27" grpId="0"/>
      <p:bldP spid="28" grpId="0"/>
      <p:bldP spid="29" grpId="0"/>
      <p:bldP spid="30" grpId="0"/>
      <p:bldP spid="3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Đồng hồ đếm ngược 3 phút có âm thanh - 3 minute Countdown Timer">
            <a:hlinkClick r:id="" action="ppaction://media"/>
            <a:extLst>
              <a:ext uri="{FF2B5EF4-FFF2-40B4-BE49-F238E27FC236}">
                <a16:creationId xmlns:a16="http://schemas.microsoft.com/office/drawing/2014/main" id="{51312114-EB62-E32C-997A-66057D237EE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090691" y="364161"/>
            <a:ext cx="1549302" cy="710764"/>
          </a:xfrm>
          <a:prstGeom prst="rect">
            <a:avLst/>
          </a:prstGeom>
          <a:ln>
            <a:noFill/>
          </a:ln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2B4E75E8-8A7F-90FC-9F4F-5086F947D1EB}"/>
              </a:ext>
            </a:extLst>
          </p:cNvPr>
          <p:cNvGrpSpPr/>
          <p:nvPr/>
        </p:nvGrpSpPr>
        <p:grpSpPr>
          <a:xfrm>
            <a:off x="3467296" y="323160"/>
            <a:ext cx="4990904" cy="792769"/>
            <a:chOff x="3467296" y="704160"/>
            <a:chExt cx="4990904" cy="792769"/>
          </a:xfrm>
        </p:grpSpPr>
        <p:pic>
          <p:nvPicPr>
            <p:cNvPr id="12" name="图片 30">
              <a:extLst>
                <a:ext uri="{FF2B5EF4-FFF2-40B4-BE49-F238E27FC236}">
                  <a16:creationId xmlns:a16="http://schemas.microsoft.com/office/drawing/2014/main" id="{17263730-8902-03D2-EFE5-4AFD5EC5EE3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13" name="文本框 32">
              <a:extLst>
                <a:ext uri="{FF2B5EF4-FFF2-40B4-BE49-F238E27FC236}">
                  <a16:creationId xmlns:a16="http://schemas.microsoft.com/office/drawing/2014/main" id="{3B3E999A-4554-0B28-EDEC-6A7BCE4D29EC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NHÓM</a:t>
              </a:r>
              <a:endPara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E6D29B6F-FFEA-2B20-A65F-A809BE5003F3}"/>
              </a:ext>
            </a:extLst>
          </p:cNvPr>
          <p:cNvSpPr txBox="1"/>
          <p:nvPr/>
        </p:nvSpPr>
        <p:spPr>
          <a:xfrm>
            <a:off x="5580474" y="3579419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grpSp>
        <p:nvGrpSpPr>
          <p:cNvPr id="68" name="Group 67">
            <a:extLst>
              <a:ext uri="{FF2B5EF4-FFF2-40B4-BE49-F238E27FC236}">
                <a16:creationId xmlns:a16="http://schemas.microsoft.com/office/drawing/2014/main" id="{896C92D1-C852-40DC-322C-8C751C463DB7}"/>
              </a:ext>
            </a:extLst>
          </p:cNvPr>
          <p:cNvGrpSpPr/>
          <p:nvPr/>
        </p:nvGrpSpPr>
        <p:grpSpPr>
          <a:xfrm>
            <a:off x="1086456" y="812800"/>
            <a:ext cx="9475764" cy="2781831"/>
            <a:chOff x="1200756" y="2191155"/>
            <a:chExt cx="9475764" cy="27818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: Rounded Corners 14">
                  <a:extLst>
                    <a:ext uri="{FF2B5EF4-FFF2-40B4-BE49-F238E27FC236}">
                      <a16:creationId xmlns:a16="http://schemas.microsoft.com/office/drawing/2014/main" id="{A9B9A1E1-2A84-D05B-312E-5B8972A746D5}"/>
                    </a:ext>
                  </a:extLst>
                </p:cNvPr>
                <p:cNvSpPr/>
                <p:nvPr/>
              </p:nvSpPr>
              <p:spPr>
                <a:xfrm>
                  <a:off x="1675278" y="2611594"/>
                  <a:ext cx="9001242" cy="2361392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3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</a:t>
                  </a:r>
                  <a:r>
                    <a:rPr lang="en-US" sz="38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: </a:t>
                  </a:r>
                </a:p>
                <a:p>
                  <a:r>
                    <a:rPr lang="en-US" sz="3800" b="1">
                      <a:solidFill>
                        <a:schemeClr val="tx1"/>
                      </a:solidFill>
                      <a:cs typeface="Times New Roman" panose="02020603050405020304" pitchFamily="18" charset="0"/>
                    </a:rPr>
                    <a:t>      </a:t>
                  </a:r>
                  <a:r>
                    <a:rPr lang="en-US" sz="3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a) 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3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3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3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; 			b)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3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;</a:t>
                  </a:r>
                </a:p>
                <a:p>
                  <a:r>
                    <a:rPr lang="en-US" sz="3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c) 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lang="en-US" sz="3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;			d)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lang="en-US" sz="3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</a:p>
              </p:txBody>
            </p:sp>
          </mc:Choice>
          <mc:Fallback xmlns="">
            <p:sp>
              <p:nvSpPr>
                <p:cNvPr id="15" name="Rectangle: Rounded Corners 14">
                  <a:extLst>
                    <a:ext uri="{FF2B5EF4-FFF2-40B4-BE49-F238E27FC236}">
                      <a16:creationId xmlns:a16="http://schemas.microsoft.com/office/drawing/2014/main" id="{A9B9A1E1-2A84-D05B-312E-5B8972A746D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75278" y="2611594"/>
                  <a:ext cx="9001242" cy="2361392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7"/>
                  <a:stretch>
                    <a:fillRect t="-2062" b="-824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67" name="Picture 66">
              <a:extLst>
                <a:ext uri="{FF2B5EF4-FFF2-40B4-BE49-F238E27FC236}">
                  <a16:creationId xmlns:a16="http://schemas.microsoft.com/office/drawing/2014/main" id="{824A0928-3297-A062-E9B1-2C46A8486D7A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200756" y="2191155"/>
              <a:ext cx="1536192" cy="1584960"/>
            </a:xfrm>
            <a:prstGeom prst="rect">
              <a:avLst/>
            </a:prstGeom>
          </p:spPr>
        </p:pic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9F508590-2686-312B-37D1-17E382DD3182}"/>
                </a:ext>
              </a:extLst>
            </p:cNvPr>
            <p:cNvSpPr/>
            <p:nvPr/>
          </p:nvSpPr>
          <p:spPr>
            <a:xfrm>
              <a:off x="1968852" y="2752897"/>
              <a:ext cx="609600" cy="60960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4E2BDE9B-C5DE-5662-22B4-D459BB3B4064}"/>
                  </a:ext>
                </a:extLst>
              </p:cNvPr>
              <p:cNvSpPr txBox="1"/>
              <p:nvPr/>
            </p:nvSpPr>
            <p:spPr>
              <a:xfrm>
                <a:off x="581025" y="5736164"/>
                <a:ext cx="11210925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 (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𝒚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/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4E2BDE9B-C5DE-5662-22B4-D459BB3B40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025" y="5736164"/>
                <a:ext cx="11210925" cy="6588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55" descr="Book-09">
            <a:extLst>
              <a:ext uri="{FF2B5EF4-FFF2-40B4-BE49-F238E27FC236}">
                <a16:creationId xmlns:a16="http://schemas.microsoft.com/office/drawing/2014/main" id="{5B0C257D-472C-83FA-6D09-02ADE2D3E63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24115" y="3390635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2E2EFCA-766E-C1C8-3B32-81BEF31E2CB1}"/>
                  </a:ext>
                </a:extLst>
              </p:cNvPr>
              <p:cNvSpPr txBox="1"/>
              <p:nvPr/>
            </p:nvSpPr>
            <p:spPr>
              <a:xfrm>
                <a:off x="752474" y="4168516"/>
                <a:ext cx="10572750" cy="14607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 </m:t>
                          </m:r>
                          <m:d>
                            <m:dPr>
                              <m:ctrlPr>
                                <a:rPr lang="en-US" sz="3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3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6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6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36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6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360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2E2EFCA-766E-C1C8-3B32-81BEF31E2C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74" y="4168516"/>
                <a:ext cx="10572750" cy="146072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7242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2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181232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47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  <p:bldLst>
      <p:bldP spid="18" grpId="0"/>
      <p:bldP spid="71" grpId="0"/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4C2D2EE-22F2-49BE-3F2B-BA080646DA32}"/>
                  </a:ext>
                </a:extLst>
              </p:cNvPr>
              <p:cNvSpPr txBox="1"/>
              <p:nvPr/>
            </p:nvSpPr>
            <p:spPr>
              <a:xfrm>
                <a:off x="704850" y="412299"/>
                <a:ext cx="9572626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𝟗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4C2D2EE-22F2-49BE-3F2B-BA080646DA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850" y="412299"/>
                <a:ext cx="9572626" cy="658898"/>
              </a:xfrm>
              <a:prstGeom prst="rect">
                <a:avLst/>
              </a:prstGeom>
              <a:blipFill>
                <a:blip r:embed="rId3"/>
                <a:stretch>
                  <a:fillRect l="-1975" t="-14815" b="-32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68EAA6E-81B8-B4EC-C260-E6BD6D29A972}"/>
                  </a:ext>
                </a:extLst>
              </p:cNvPr>
              <p:cNvSpPr txBox="1"/>
              <p:nvPr/>
            </p:nvSpPr>
            <p:spPr>
              <a:xfrm>
                <a:off x="704850" y="1112445"/>
                <a:ext cx="7667626" cy="16974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 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</m:d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/>
              </a:p>
              <a:p>
                <a:pPr>
                  <a:lnSpc>
                    <a:spcPct val="150000"/>
                  </a:lnSpc>
                </a:pPr>
                <a:r>
                  <a:rPr lang="en-US" sz="3600"/>
                  <a:t>                         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36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𝒚</m:t>
                    </m:r>
                    <m:r>
                      <a:rPr lang="en-US" sz="36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𝟔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68EAA6E-81B8-B4EC-C260-E6BD6D29A9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850" y="1112445"/>
                <a:ext cx="7667626" cy="1697452"/>
              </a:xfrm>
              <a:prstGeom prst="rect">
                <a:avLst/>
              </a:prstGeom>
              <a:blipFill>
                <a:blip r:embed="rId4"/>
                <a:stretch>
                  <a:fillRect l="-24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66C8ABBF-B0CD-9103-A06C-1B92A873BF26}"/>
              </a:ext>
            </a:extLst>
          </p:cNvPr>
          <p:cNvSpPr txBox="1"/>
          <p:nvPr/>
        </p:nvSpPr>
        <p:spPr>
          <a:xfrm>
            <a:off x="710763" y="2898155"/>
            <a:ext cx="1101451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3</a:t>
            </a:r>
            <a:r>
              <a:rPr lang="en-US" sz="3600">
                <a:solidFill>
                  <a:srgbClr val="0F54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en-US" sz="3600" b="1">
                <a:solidFill>
                  <a:srgbClr val="0074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 mỗi biểu thức sau dưới dạng bình phương của một tổng hoặc hiệu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915E70F-5488-682B-5539-28BEA9C2C833}"/>
                  </a:ext>
                </a:extLst>
              </p:cNvPr>
              <p:cNvSpPr txBox="1"/>
              <p:nvPr/>
            </p:nvSpPr>
            <p:spPr>
              <a:xfrm>
                <a:off x="809636" y="4107453"/>
                <a:ext cx="9467840" cy="16867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; 		</a:t>
                </a:r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 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𝟗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;	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𝒂𝒃</m:t>
                    </m:r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915E70F-5488-682B-5539-28BEA9C2C8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636" y="4107453"/>
                <a:ext cx="9467840" cy="1686744"/>
              </a:xfrm>
              <a:prstGeom prst="rect">
                <a:avLst/>
              </a:prstGeom>
              <a:blipFill>
                <a:blip r:embed="rId5"/>
                <a:stretch>
                  <a:fillRect l="-1996" b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6">
            <a:extLst>
              <a:ext uri="{FF2B5EF4-FFF2-40B4-BE49-F238E27FC236}">
                <a16:creationId xmlns:a16="http://schemas.microsoft.com/office/drawing/2014/main" id="{D4B511A0-9BFF-8954-002F-08AFCDCB688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0161" y="5096672"/>
            <a:ext cx="1825113" cy="1285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44165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97E7B4A-214B-5B00-B17A-6D9A44FAE920}"/>
                  </a:ext>
                </a:extLst>
              </p:cNvPr>
              <p:cNvSpPr txBox="1"/>
              <p:nvPr/>
            </p:nvSpPr>
            <p:spPr>
              <a:xfrm>
                <a:off x="369097" y="3004794"/>
                <a:ext cx="7774778" cy="8368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𝒂𝒃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𝒂𝒃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97E7B4A-214B-5B00-B17A-6D9A44FAE9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097" y="3004794"/>
                <a:ext cx="7774778" cy="836896"/>
              </a:xfrm>
              <a:prstGeom prst="rect">
                <a:avLst/>
              </a:prstGeom>
              <a:blipFill>
                <a:blip r:embed="rId3"/>
                <a:stretch>
                  <a:fillRect l="-2431" b="-270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47F26D63-AABF-73CF-6C86-4114A83BC514}"/>
              </a:ext>
            </a:extLst>
          </p:cNvPr>
          <p:cNvSpPr txBox="1"/>
          <p:nvPr/>
        </p:nvSpPr>
        <p:spPr>
          <a:xfrm>
            <a:off x="5151855" y="204526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FB70BE6-83B7-F650-268A-CDAE69091361}"/>
                  </a:ext>
                </a:extLst>
              </p:cNvPr>
              <p:cNvSpPr txBox="1"/>
              <p:nvPr/>
            </p:nvSpPr>
            <p:spPr>
              <a:xfrm>
                <a:off x="385768" y="922389"/>
                <a:ext cx="9667876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60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FB70BE6-83B7-F650-268A-CDAE690913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768" y="922389"/>
                <a:ext cx="9667876" cy="658898"/>
              </a:xfrm>
              <a:prstGeom prst="rect">
                <a:avLst/>
              </a:prstGeom>
              <a:blipFill>
                <a:blip r:embed="rId4"/>
                <a:stretch>
                  <a:fillRect l="-1892" t="-13889" b="-32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E8E281D-004E-13C4-AB62-FC87C30E4284}"/>
                  </a:ext>
                </a:extLst>
              </p:cNvPr>
              <p:cNvSpPr txBox="1"/>
              <p:nvPr/>
            </p:nvSpPr>
            <p:spPr>
              <a:xfrm>
                <a:off x="385767" y="1774682"/>
                <a:ext cx="7481883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𝟗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E8E281D-004E-13C4-AB62-FC87C30E42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767" y="1774682"/>
                <a:ext cx="7481883" cy="658898"/>
              </a:xfrm>
              <a:prstGeom prst="rect">
                <a:avLst/>
              </a:prstGeom>
              <a:blipFill>
                <a:blip r:embed="rId5"/>
                <a:stretch>
                  <a:fillRect l="-2443" t="-13889" b="-32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4">
            <a:extLst>
              <a:ext uri="{FF2B5EF4-FFF2-40B4-BE49-F238E27FC236}">
                <a16:creationId xmlns:a16="http://schemas.microsoft.com/office/drawing/2014/main" id="{06D66C30-7AD3-5C3B-EB61-55EC8DE366CE}"/>
              </a:ext>
            </a:extLst>
          </p:cNvPr>
          <p:cNvGrpSpPr>
            <a:grpSpLocks/>
          </p:cNvGrpSpPr>
          <p:nvPr/>
        </p:nvGrpSpPr>
        <p:grpSpPr bwMode="auto">
          <a:xfrm>
            <a:off x="4719633" y="5075845"/>
            <a:ext cx="2752733" cy="1389999"/>
            <a:chOff x="4041" y="7510"/>
            <a:chExt cx="4080" cy="3097"/>
          </a:xfrm>
        </p:grpSpPr>
        <p:sp>
          <p:nvSpPr>
            <p:cNvPr id="9" name="AutoShape 5">
              <a:extLst>
                <a:ext uri="{FF2B5EF4-FFF2-40B4-BE49-F238E27FC236}">
                  <a16:creationId xmlns:a16="http://schemas.microsoft.com/office/drawing/2014/main" id="{40B62F3F-4A66-592F-8B94-C3D78BAFE4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1" y="9047"/>
              <a:ext cx="4080" cy="1486"/>
            </a:xfrm>
            <a:prstGeom prst="wave">
              <a:avLst>
                <a:gd name="adj1" fmla="val 20644"/>
                <a:gd name="adj2" fmla="val 0"/>
              </a:avLst>
            </a:prstGeom>
            <a:blipFill dpi="0" rotWithShape="0">
              <a:blip r:embed="rId6"/>
              <a:srcRect/>
              <a:stretch>
                <a:fillRect/>
              </a:stretch>
            </a:blipFill>
            <a:ln>
              <a:noFill/>
            </a:ln>
            <a:effectLst>
              <a:outerShdw dist="107763" dir="2700000" algn="ctr" rotWithShape="0">
                <a:srgbClr val="C0C0C0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99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" name="Group 6">
              <a:extLst>
                <a:ext uri="{FF2B5EF4-FFF2-40B4-BE49-F238E27FC236}">
                  <a16:creationId xmlns:a16="http://schemas.microsoft.com/office/drawing/2014/main" id="{E0921586-9309-435A-5610-48A4B71DDE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77" y="7510"/>
              <a:ext cx="3010" cy="3097"/>
              <a:chOff x="4677" y="7510"/>
              <a:chExt cx="3010" cy="3097"/>
            </a:xfrm>
          </p:grpSpPr>
          <p:sp>
            <p:nvSpPr>
              <p:cNvPr id="11" name="Freeform 7">
                <a:extLst>
                  <a:ext uri="{FF2B5EF4-FFF2-40B4-BE49-F238E27FC236}">
                    <a16:creationId xmlns:a16="http://schemas.microsoft.com/office/drawing/2014/main" id="{1AE0A6B8-B6BC-56D3-AC33-C7641CAD85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4" y="9869"/>
                <a:ext cx="50" cy="271"/>
              </a:xfrm>
              <a:custGeom>
                <a:avLst/>
                <a:gdLst>
                  <a:gd name="T0" fmla="*/ 0 w 61"/>
                  <a:gd name="T1" fmla="*/ 9 h 164"/>
                  <a:gd name="T2" fmla="*/ 3 w 61"/>
                  <a:gd name="T3" fmla="*/ 48 h 164"/>
                  <a:gd name="T4" fmla="*/ 12 w 61"/>
                  <a:gd name="T5" fmla="*/ 86 h 164"/>
                  <a:gd name="T6" fmla="*/ 23 w 61"/>
                  <a:gd name="T7" fmla="*/ 125 h 164"/>
                  <a:gd name="T8" fmla="*/ 34 w 61"/>
                  <a:gd name="T9" fmla="*/ 164 h 164"/>
                  <a:gd name="T10" fmla="*/ 44 w 61"/>
                  <a:gd name="T11" fmla="*/ 137 h 164"/>
                  <a:gd name="T12" fmla="*/ 45 w 61"/>
                  <a:gd name="T13" fmla="*/ 111 h 164"/>
                  <a:gd name="T14" fmla="*/ 49 w 61"/>
                  <a:gd name="T15" fmla="*/ 90 h 164"/>
                  <a:gd name="T16" fmla="*/ 61 w 61"/>
                  <a:gd name="T17" fmla="*/ 78 h 164"/>
                  <a:gd name="T18" fmla="*/ 50 w 61"/>
                  <a:gd name="T19" fmla="*/ 65 h 164"/>
                  <a:gd name="T20" fmla="*/ 44 w 61"/>
                  <a:gd name="T21" fmla="*/ 48 h 164"/>
                  <a:gd name="T22" fmla="*/ 44 w 61"/>
                  <a:gd name="T23" fmla="*/ 26 h 164"/>
                  <a:gd name="T24" fmla="*/ 50 w 61"/>
                  <a:gd name="T25" fmla="*/ 0 h 164"/>
                  <a:gd name="T26" fmla="*/ 0 w 61"/>
                  <a:gd name="T27" fmla="*/ 9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61" h="164">
                    <a:moveTo>
                      <a:pt x="0" y="9"/>
                    </a:moveTo>
                    <a:lnTo>
                      <a:pt x="3" y="48"/>
                    </a:lnTo>
                    <a:lnTo>
                      <a:pt x="12" y="86"/>
                    </a:lnTo>
                    <a:lnTo>
                      <a:pt x="23" y="125"/>
                    </a:lnTo>
                    <a:lnTo>
                      <a:pt x="34" y="164"/>
                    </a:lnTo>
                    <a:lnTo>
                      <a:pt x="44" y="137"/>
                    </a:lnTo>
                    <a:lnTo>
                      <a:pt x="45" y="111"/>
                    </a:lnTo>
                    <a:lnTo>
                      <a:pt x="49" y="90"/>
                    </a:lnTo>
                    <a:lnTo>
                      <a:pt x="61" y="78"/>
                    </a:lnTo>
                    <a:lnTo>
                      <a:pt x="50" y="65"/>
                    </a:lnTo>
                    <a:lnTo>
                      <a:pt x="44" y="48"/>
                    </a:lnTo>
                    <a:lnTo>
                      <a:pt x="44" y="26"/>
                    </a:lnTo>
                    <a:lnTo>
                      <a:pt x="50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8">
                <a:extLst>
                  <a:ext uri="{FF2B5EF4-FFF2-40B4-BE49-F238E27FC236}">
                    <a16:creationId xmlns:a16="http://schemas.microsoft.com/office/drawing/2014/main" id="{9151F332-0B78-9A46-BEB4-E4C4C6D2D3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77" y="10127"/>
                <a:ext cx="308" cy="480"/>
              </a:xfrm>
              <a:custGeom>
                <a:avLst/>
                <a:gdLst>
                  <a:gd name="T0" fmla="*/ 351 w 381"/>
                  <a:gd name="T1" fmla="*/ 290 h 291"/>
                  <a:gd name="T2" fmla="*/ 368 w 381"/>
                  <a:gd name="T3" fmla="*/ 285 h 291"/>
                  <a:gd name="T4" fmla="*/ 379 w 381"/>
                  <a:gd name="T5" fmla="*/ 272 h 291"/>
                  <a:gd name="T6" fmla="*/ 381 w 381"/>
                  <a:gd name="T7" fmla="*/ 253 h 291"/>
                  <a:gd name="T8" fmla="*/ 364 w 381"/>
                  <a:gd name="T9" fmla="*/ 190 h 291"/>
                  <a:gd name="T10" fmla="*/ 335 w 381"/>
                  <a:gd name="T11" fmla="*/ 124 h 291"/>
                  <a:gd name="T12" fmla="*/ 305 w 381"/>
                  <a:gd name="T13" fmla="*/ 96 h 291"/>
                  <a:gd name="T14" fmla="*/ 274 w 381"/>
                  <a:gd name="T15" fmla="*/ 89 h 291"/>
                  <a:gd name="T16" fmla="*/ 258 w 381"/>
                  <a:gd name="T17" fmla="*/ 87 h 291"/>
                  <a:gd name="T18" fmla="*/ 258 w 381"/>
                  <a:gd name="T19" fmla="*/ 73 h 291"/>
                  <a:gd name="T20" fmla="*/ 269 w 381"/>
                  <a:gd name="T21" fmla="*/ 60 h 291"/>
                  <a:gd name="T22" fmla="*/ 288 w 381"/>
                  <a:gd name="T23" fmla="*/ 54 h 291"/>
                  <a:gd name="T24" fmla="*/ 304 w 381"/>
                  <a:gd name="T25" fmla="*/ 45 h 291"/>
                  <a:gd name="T26" fmla="*/ 311 w 381"/>
                  <a:gd name="T27" fmla="*/ 33 h 291"/>
                  <a:gd name="T28" fmla="*/ 311 w 381"/>
                  <a:gd name="T29" fmla="*/ 19 h 291"/>
                  <a:gd name="T30" fmla="*/ 304 w 381"/>
                  <a:gd name="T31" fmla="*/ 10 h 291"/>
                  <a:gd name="T32" fmla="*/ 288 w 381"/>
                  <a:gd name="T33" fmla="*/ 3 h 291"/>
                  <a:gd name="T34" fmla="*/ 269 w 381"/>
                  <a:gd name="T35" fmla="*/ 0 h 291"/>
                  <a:gd name="T36" fmla="*/ 124 w 381"/>
                  <a:gd name="T37" fmla="*/ 0 h 291"/>
                  <a:gd name="T38" fmla="*/ 103 w 381"/>
                  <a:gd name="T39" fmla="*/ 1 h 291"/>
                  <a:gd name="T40" fmla="*/ 84 w 381"/>
                  <a:gd name="T41" fmla="*/ 5 h 291"/>
                  <a:gd name="T42" fmla="*/ 73 w 381"/>
                  <a:gd name="T43" fmla="*/ 14 h 291"/>
                  <a:gd name="T44" fmla="*/ 68 w 381"/>
                  <a:gd name="T45" fmla="*/ 26 h 291"/>
                  <a:gd name="T46" fmla="*/ 73 w 381"/>
                  <a:gd name="T47" fmla="*/ 40 h 291"/>
                  <a:gd name="T48" fmla="*/ 84 w 381"/>
                  <a:gd name="T49" fmla="*/ 50 h 291"/>
                  <a:gd name="T50" fmla="*/ 103 w 381"/>
                  <a:gd name="T51" fmla="*/ 57 h 291"/>
                  <a:gd name="T52" fmla="*/ 124 w 381"/>
                  <a:gd name="T53" fmla="*/ 61 h 291"/>
                  <a:gd name="T54" fmla="*/ 124 w 381"/>
                  <a:gd name="T55" fmla="*/ 81 h 291"/>
                  <a:gd name="T56" fmla="*/ 124 w 381"/>
                  <a:gd name="T57" fmla="*/ 89 h 291"/>
                  <a:gd name="T58" fmla="*/ 92 w 381"/>
                  <a:gd name="T59" fmla="*/ 91 h 291"/>
                  <a:gd name="T60" fmla="*/ 62 w 381"/>
                  <a:gd name="T61" fmla="*/ 106 h 291"/>
                  <a:gd name="T62" fmla="*/ 32 w 381"/>
                  <a:gd name="T63" fmla="*/ 151 h 291"/>
                  <a:gd name="T64" fmla="*/ 3 w 381"/>
                  <a:gd name="T65" fmla="*/ 241 h 291"/>
                  <a:gd name="T66" fmla="*/ 0 w 381"/>
                  <a:gd name="T67" fmla="*/ 264 h 291"/>
                  <a:gd name="T68" fmla="*/ 7 w 381"/>
                  <a:gd name="T69" fmla="*/ 280 h 291"/>
                  <a:gd name="T70" fmla="*/ 21 w 381"/>
                  <a:gd name="T71" fmla="*/ 288 h 291"/>
                  <a:gd name="T72" fmla="*/ 41 w 381"/>
                  <a:gd name="T73" fmla="*/ 291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381" h="291">
                    <a:moveTo>
                      <a:pt x="340" y="291"/>
                    </a:moveTo>
                    <a:lnTo>
                      <a:pt x="351" y="290"/>
                    </a:lnTo>
                    <a:lnTo>
                      <a:pt x="360" y="288"/>
                    </a:lnTo>
                    <a:lnTo>
                      <a:pt x="368" y="285"/>
                    </a:lnTo>
                    <a:lnTo>
                      <a:pt x="375" y="280"/>
                    </a:lnTo>
                    <a:lnTo>
                      <a:pt x="379" y="272"/>
                    </a:lnTo>
                    <a:lnTo>
                      <a:pt x="381" y="264"/>
                    </a:lnTo>
                    <a:lnTo>
                      <a:pt x="381" y="253"/>
                    </a:lnTo>
                    <a:lnTo>
                      <a:pt x="378" y="241"/>
                    </a:lnTo>
                    <a:lnTo>
                      <a:pt x="364" y="190"/>
                    </a:lnTo>
                    <a:lnTo>
                      <a:pt x="349" y="151"/>
                    </a:lnTo>
                    <a:lnTo>
                      <a:pt x="335" y="124"/>
                    </a:lnTo>
                    <a:lnTo>
                      <a:pt x="319" y="106"/>
                    </a:lnTo>
                    <a:lnTo>
                      <a:pt x="305" y="96"/>
                    </a:lnTo>
                    <a:lnTo>
                      <a:pt x="289" y="91"/>
                    </a:lnTo>
                    <a:lnTo>
                      <a:pt x="274" y="89"/>
                    </a:lnTo>
                    <a:lnTo>
                      <a:pt x="258" y="89"/>
                    </a:lnTo>
                    <a:lnTo>
                      <a:pt x="258" y="87"/>
                    </a:lnTo>
                    <a:lnTo>
                      <a:pt x="258" y="81"/>
                    </a:lnTo>
                    <a:lnTo>
                      <a:pt x="258" y="73"/>
                    </a:lnTo>
                    <a:lnTo>
                      <a:pt x="258" y="61"/>
                    </a:lnTo>
                    <a:lnTo>
                      <a:pt x="269" y="60"/>
                    </a:lnTo>
                    <a:lnTo>
                      <a:pt x="278" y="57"/>
                    </a:lnTo>
                    <a:lnTo>
                      <a:pt x="288" y="54"/>
                    </a:lnTo>
                    <a:lnTo>
                      <a:pt x="297" y="50"/>
                    </a:lnTo>
                    <a:lnTo>
                      <a:pt x="304" y="45"/>
                    </a:lnTo>
                    <a:lnTo>
                      <a:pt x="308" y="40"/>
                    </a:lnTo>
                    <a:lnTo>
                      <a:pt x="311" y="33"/>
                    </a:lnTo>
                    <a:lnTo>
                      <a:pt x="313" y="26"/>
                    </a:lnTo>
                    <a:lnTo>
                      <a:pt x="311" y="19"/>
                    </a:lnTo>
                    <a:lnTo>
                      <a:pt x="308" y="14"/>
                    </a:lnTo>
                    <a:lnTo>
                      <a:pt x="304" y="10"/>
                    </a:lnTo>
                    <a:lnTo>
                      <a:pt x="297" y="5"/>
                    </a:lnTo>
                    <a:lnTo>
                      <a:pt x="288" y="3"/>
                    </a:lnTo>
                    <a:lnTo>
                      <a:pt x="278" y="1"/>
                    </a:lnTo>
                    <a:lnTo>
                      <a:pt x="269" y="0"/>
                    </a:lnTo>
                    <a:lnTo>
                      <a:pt x="258" y="0"/>
                    </a:lnTo>
                    <a:lnTo>
                      <a:pt x="124" y="0"/>
                    </a:lnTo>
                    <a:lnTo>
                      <a:pt x="112" y="0"/>
                    </a:lnTo>
                    <a:lnTo>
                      <a:pt x="103" y="1"/>
                    </a:lnTo>
                    <a:lnTo>
                      <a:pt x="93" y="3"/>
                    </a:lnTo>
                    <a:lnTo>
                      <a:pt x="84" y="5"/>
                    </a:lnTo>
                    <a:lnTo>
                      <a:pt x="78" y="10"/>
                    </a:lnTo>
                    <a:lnTo>
                      <a:pt x="73" y="14"/>
                    </a:lnTo>
                    <a:lnTo>
                      <a:pt x="70" y="19"/>
                    </a:lnTo>
                    <a:lnTo>
                      <a:pt x="68" y="26"/>
                    </a:lnTo>
                    <a:lnTo>
                      <a:pt x="70" y="33"/>
                    </a:lnTo>
                    <a:lnTo>
                      <a:pt x="73" y="40"/>
                    </a:lnTo>
                    <a:lnTo>
                      <a:pt x="78" y="45"/>
                    </a:lnTo>
                    <a:lnTo>
                      <a:pt x="84" y="50"/>
                    </a:lnTo>
                    <a:lnTo>
                      <a:pt x="93" y="54"/>
                    </a:lnTo>
                    <a:lnTo>
                      <a:pt x="103" y="57"/>
                    </a:lnTo>
                    <a:lnTo>
                      <a:pt x="112" y="60"/>
                    </a:lnTo>
                    <a:lnTo>
                      <a:pt x="124" y="61"/>
                    </a:lnTo>
                    <a:lnTo>
                      <a:pt x="124" y="73"/>
                    </a:lnTo>
                    <a:lnTo>
                      <a:pt x="124" y="81"/>
                    </a:lnTo>
                    <a:lnTo>
                      <a:pt x="124" y="87"/>
                    </a:lnTo>
                    <a:lnTo>
                      <a:pt x="124" y="89"/>
                    </a:lnTo>
                    <a:lnTo>
                      <a:pt x="108" y="89"/>
                    </a:lnTo>
                    <a:lnTo>
                      <a:pt x="92" y="91"/>
                    </a:lnTo>
                    <a:lnTo>
                      <a:pt x="76" y="96"/>
                    </a:lnTo>
                    <a:lnTo>
                      <a:pt x="62" y="106"/>
                    </a:lnTo>
                    <a:lnTo>
                      <a:pt x="46" y="124"/>
                    </a:lnTo>
                    <a:lnTo>
                      <a:pt x="32" y="151"/>
                    </a:lnTo>
                    <a:lnTo>
                      <a:pt x="18" y="190"/>
                    </a:lnTo>
                    <a:lnTo>
                      <a:pt x="3" y="241"/>
                    </a:lnTo>
                    <a:lnTo>
                      <a:pt x="0" y="253"/>
                    </a:lnTo>
                    <a:lnTo>
                      <a:pt x="0" y="264"/>
                    </a:lnTo>
                    <a:lnTo>
                      <a:pt x="2" y="272"/>
                    </a:lnTo>
                    <a:lnTo>
                      <a:pt x="7" y="280"/>
                    </a:lnTo>
                    <a:lnTo>
                      <a:pt x="13" y="285"/>
                    </a:lnTo>
                    <a:lnTo>
                      <a:pt x="21" y="288"/>
                    </a:lnTo>
                    <a:lnTo>
                      <a:pt x="30" y="290"/>
                    </a:lnTo>
                    <a:lnTo>
                      <a:pt x="41" y="291"/>
                    </a:lnTo>
                    <a:lnTo>
                      <a:pt x="340" y="2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9">
                <a:extLst>
                  <a:ext uri="{FF2B5EF4-FFF2-40B4-BE49-F238E27FC236}">
                    <a16:creationId xmlns:a16="http://schemas.microsoft.com/office/drawing/2014/main" id="{C90FF44A-0859-52B6-AB21-3DCDBFB6D8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4" y="8056"/>
                <a:ext cx="1005" cy="1783"/>
              </a:xfrm>
              <a:custGeom>
                <a:avLst/>
                <a:gdLst>
                  <a:gd name="T0" fmla="*/ 2 w 1243"/>
                  <a:gd name="T1" fmla="*/ 1077 h 1080"/>
                  <a:gd name="T2" fmla="*/ 0 w 1243"/>
                  <a:gd name="T3" fmla="*/ 1053 h 1080"/>
                  <a:gd name="T4" fmla="*/ 2 w 1243"/>
                  <a:gd name="T5" fmla="*/ 1006 h 1080"/>
                  <a:gd name="T6" fmla="*/ 13 w 1243"/>
                  <a:gd name="T7" fmla="*/ 940 h 1080"/>
                  <a:gd name="T8" fmla="*/ 38 w 1243"/>
                  <a:gd name="T9" fmla="*/ 857 h 1080"/>
                  <a:gd name="T10" fmla="*/ 84 w 1243"/>
                  <a:gd name="T11" fmla="*/ 758 h 1080"/>
                  <a:gd name="T12" fmla="*/ 153 w 1243"/>
                  <a:gd name="T13" fmla="*/ 647 h 1080"/>
                  <a:gd name="T14" fmla="*/ 253 w 1243"/>
                  <a:gd name="T15" fmla="*/ 528 h 1080"/>
                  <a:gd name="T16" fmla="*/ 384 w 1243"/>
                  <a:gd name="T17" fmla="*/ 405 h 1080"/>
                  <a:gd name="T18" fmla="*/ 529 w 1243"/>
                  <a:gd name="T19" fmla="*/ 299 h 1080"/>
                  <a:gd name="T20" fmla="*/ 684 w 1243"/>
                  <a:gd name="T21" fmla="*/ 211 h 1080"/>
                  <a:gd name="T22" fmla="*/ 837 w 1243"/>
                  <a:gd name="T23" fmla="*/ 139 h 1080"/>
                  <a:gd name="T24" fmla="*/ 978 w 1243"/>
                  <a:gd name="T25" fmla="*/ 82 h 1080"/>
                  <a:gd name="T26" fmla="*/ 1098 w 1243"/>
                  <a:gd name="T27" fmla="*/ 42 h 1080"/>
                  <a:gd name="T28" fmla="*/ 1188 w 1243"/>
                  <a:gd name="T29" fmla="*/ 15 h 1080"/>
                  <a:gd name="T30" fmla="*/ 1237 w 1243"/>
                  <a:gd name="T31" fmla="*/ 2 h 1080"/>
                  <a:gd name="T32" fmla="*/ 1241 w 1243"/>
                  <a:gd name="T33" fmla="*/ 2 h 1080"/>
                  <a:gd name="T34" fmla="*/ 1224 w 1243"/>
                  <a:gd name="T35" fmla="*/ 21 h 1080"/>
                  <a:gd name="T36" fmla="*/ 1180 w 1243"/>
                  <a:gd name="T37" fmla="*/ 62 h 1080"/>
                  <a:gd name="T38" fmla="*/ 1101 w 1243"/>
                  <a:gd name="T39" fmla="*/ 125 h 1080"/>
                  <a:gd name="T40" fmla="*/ 1000 w 1243"/>
                  <a:gd name="T41" fmla="*/ 203 h 1080"/>
                  <a:gd name="T42" fmla="*/ 930 w 1243"/>
                  <a:gd name="T43" fmla="*/ 269 h 1080"/>
                  <a:gd name="T44" fmla="*/ 886 w 1243"/>
                  <a:gd name="T45" fmla="*/ 327 h 1080"/>
                  <a:gd name="T46" fmla="*/ 861 w 1243"/>
                  <a:gd name="T47" fmla="*/ 379 h 1080"/>
                  <a:gd name="T48" fmla="*/ 850 w 1243"/>
                  <a:gd name="T49" fmla="*/ 423 h 1080"/>
                  <a:gd name="T50" fmla="*/ 848 w 1243"/>
                  <a:gd name="T51" fmla="*/ 458 h 1080"/>
                  <a:gd name="T52" fmla="*/ 851 w 1243"/>
                  <a:gd name="T53" fmla="*/ 482 h 1080"/>
                  <a:gd name="T54" fmla="*/ 856 w 1243"/>
                  <a:gd name="T55" fmla="*/ 493 h 1080"/>
                  <a:gd name="T56" fmla="*/ 858 w 1243"/>
                  <a:gd name="T57" fmla="*/ 495 h 1080"/>
                  <a:gd name="T58" fmla="*/ 861 w 1243"/>
                  <a:gd name="T59" fmla="*/ 492 h 1080"/>
                  <a:gd name="T60" fmla="*/ 853 w 1243"/>
                  <a:gd name="T61" fmla="*/ 491 h 1080"/>
                  <a:gd name="T62" fmla="*/ 818 w 1243"/>
                  <a:gd name="T63" fmla="*/ 494 h 1080"/>
                  <a:gd name="T64" fmla="*/ 750 w 1243"/>
                  <a:gd name="T65" fmla="*/ 506 h 1080"/>
                  <a:gd name="T66" fmla="*/ 690 w 1243"/>
                  <a:gd name="T67" fmla="*/ 516 h 1080"/>
                  <a:gd name="T68" fmla="*/ 646 w 1243"/>
                  <a:gd name="T69" fmla="*/ 523 h 1080"/>
                  <a:gd name="T70" fmla="*/ 624 w 1243"/>
                  <a:gd name="T71" fmla="*/ 526 h 1080"/>
                  <a:gd name="T72" fmla="*/ 624 w 1243"/>
                  <a:gd name="T73" fmla="*/ 526 h 1080"/>
                  <a:gd name="T74" fmla="*/ 646 w 1243"/>
                  <a:gd name="T75" fmla="*/ 519 h 1080"/>
                  <a:gd name="T76" fmla="*/ 684 w 1243"/>
                  <a:gd name="T77" fmla="*/ 511 h 1080"/>
                  <a:gd name="T78" fmla="*/ 733 w 1243"/>
                  <a:gd name="T79" fmla="*/ 509 h 1080"/>
                  <a:gd name="T80" fmla="*/ 783 w 1243"/>
                  <a:gd name="T81" fmla="*/ 517 h 1080"/>
                  <a:gd name="T82" fmla="*/ 818 w 1243"/>
                  <a:gd name="T83" fmla="*/ 530 h 1080"/>
                  <a:gd name="T84" fmla="*/ 837 w 1243"/>
                  <a:gd name="T85" fmla="*/ 542 h 1080"/>
                  <a:gd name="T86" fmla="*/ 845 w 1243"/>
                  <a:gd name="T87" fmla="*/ 550 h 1080"/>
                  <a:gd name="T88" fmla="*/ 843 w 1243"/>
                  <a:gd name="T89" fmla="*/ 553 h 1080"/>
                  <a:gd name="T90" fmla="*/ 817 w 1243"/>
                  <a:gd name="T91" fmla="*/ 561 h 1080"/>
                  <a:gd name="T92" fmla="*/ 772 w 1243"/>
                  <a:gd name="T93" fmla="*/ 583 h 1080"/>
                  <a:gd name="T94" fmla="*/ 714 w 1243"/>
                  <a:gd name="T95" fmla="*/ 619 h 1080"/>
                  <a:gd name="T96" fmla="*/ 648 w 1243"/>
                  <a:gd name="T97" fmla="*/ 680 h 1080"/>
                  <a:gd name="T98" fmla="*/ 565 w 1243"/>
                  <a:gd name="T99" fmla="*/ 777 h 1080"/>
                  <a:gd name="T100" fmla="*/ 490 w 1243"/>
                  <a:gd name="T101" fmla="*/ 877 h 1080"/>
                  <a:gd name="T102" fmla="*/ 441 w 1243"/>
                  <a:gd name="T103" fmla="*/ 945 h 1080"/>
                  <a:gd name="T104" fmla="*/ 433 w 1243"/>
                  <a:gd name="T105" fmla="*/ 954 h 1080"/>
                  <a:gd name="T106" fmla="*/ 423 w 1243"/>
                  <a:gd name="T107" fmla="*/ 950 h 1080"/>
                  <a:gd name="T108" fmla="*/ 395 w 1243"/>
                  <a:gd name="T109" fmla="*/ 946 h 1080"/>
                  <a:gd name="T110" fmla="*/ 341 w 1243"/>
                  <a:gd name="T111" fmla="*/ 946 h 1080"/>
                  <a:gd name="T112" fmla="*/ 261 w 1243"/>
                  <a:gd name="T113" fmla="*/ 956 h 1080"/>
                  <a:gd name="T114" fmla="*/ 190 w 1243"/>
                  <a:gd name="T115" fmla="*/ 976 h 1080"/>
                  <a:gd name="T116" fmla="*/ 139 w 1243"/>
                  <a:gd name="T117" fmla="*/ 996 h 1080"/>
                  <a:gd name="T118" fmla="*/ 112 w 1243"/>
                  <a:gd name="T119" fmla="*/ 1010 h 1080"/>
                  <a:gd name="T120" fmla="*/ 43 w 1243"/>
                  <a:gd name="T121" fmla="*/ 1079 h 10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43" h="1080">
                    <a:moveTo>
                      <a:pt x="2" y="1080"/>
                    </a:moveTo>
                    <a:lnTo>
                      <a:pt x="2" y="1077"/>
                    </a:lnTo>
                    <a:lnTo>
                      <a:pt x="0" y="1068"/>
                    </a:lnTo>
                    <a:lnTo>
                      <a:pt x="0" y="1053"/>
                    </a:lnTo>
                    <a:lnTo>
                      <a:pt x="0" y="1032"/>
                    </a:lnTo>
                    <a:lnTo>
                      <a:pt x="2" y="1006"/>
                    </a:lnTo>
                    <a:lnTo>
                      <a:pt x="6" y="975"/>
                    </a:lnTo>
                    <a:lnTo>
                      <a:pt x="13" y="940"/>
                    </a:lnTo>
                    <a:lnTo>
                      <a:pt x="24" y="900"/>
                    </a:lnTo>
                    <a:lnTo>
                      <a:pt x="38" y="857"/>
                    </a:lnTo>
                    <a:lnTo>
                      <a:pt x="59" y="809"/>
                    </a:lnTo>
                    <a:lnTo>
                      <a:pt x="84" y="758"/>
                    </a:lnTo>
                    <a:lnTo>
                      <a:pt x="115" y="705"/>
                    </a:lnTo>
                    <a:lnTo>
                      <a:pt x="153" y="647"/>
                    </a:lnTo>
                    <a:lnTo>
                      <a:pt x="199" y="589"/>
                    </a:lnTo>
                    <a:lnTo>
                      <a:pt x="253" y="528"/>
                    </a:lnTo>
                    <a:lnTo>
                      <a:pt x="316" y="464"/>
                    </a:lnTo>
                    <a:lnTo>
                      <a:pt x="384" y="405"/>
                    </a:lnTo>
                    <a:lnTo>
                      <a:pt x="455" y="349"/>
                    </a:lnTo>
                    <a:lnTo>
                      <a:pt x="529" y="299"/>
                    </a:lnTo>
                    <a:lnTo>
                      <a:pt x="607" y="252"/>
                    </a:lnTo>
                    <a:lnTo>
                      <a:pt x="684" y="211"/>
                    </a:lnTo>
                    <a:lnTo>
                      <a:pt x="761" y="172"/>
                    </a:lnTo>
                    <a:lnTo>
                      <a:pt x="837" y="139"/>
                    </a:lnTo>
                    <a:lnTo>
                      <a:pt x="910" y="108"/>
                    </a:lnTo>
                    <a:lnTo>
                      <a:pt x="978" y="82"/>
                    </a:lnTo>
                    <a:lnTo>
                      <a:pt x="1041" y="59"/>
                    </a:lnTo>
                    <a:lnTo>
                      <a:pt x="1098" y="42"/>
                    </a:lnTo>
                    <a:lnTo>
                      <a:pt x="1147" y="26"/>
                    </a:lnTo>
                    <a:lnTo>
                      <a:pt x="1188" y="15"/>
                    </a:lnTo>
                    <a:lnTo>
                      <a:pt x="1218" y="6"/>
                    </a:lnTo>
                    <a:lnTo>
                      <a:pt x="1237" y="2"/>
                    </a:lnTo>
                    <a:lnTo>
                      <a:pt x="1243" y="0"/>
                    </a:lnTo>
                    <a:lnTo>
                      <a:pt x="1241" y="2"/>
                    </a:lnTo>
                    <a:lnTo>
                      <a:pt x="1235" y="9"/>
                    </a:lnTo>
                    <a:lnTo>
                      <a:pt x="1224" y="21"/>
                    </a:lnTo>
                    <a:lnTo>
                      <a:pt x="1207" y="39"/>
                    </a:lnTo>
                    <a:lnTo>
                      <a:pt x="1180" y="62"/>
                    </a:lnTo>
                    <a:lnTo>
                      <a:pt x="1145" y="90"/>
                    </a:lnTo>
                    <a:lnTo>
                      <a:pt x="1101" y="125"/>
                    </a:lnTo>
                    <a:lnTo>
                      <a:pt x="1044" y="168"/>
                    </a:lnTo>
                    <a:lnTo>
                      <a:pt x="1000" y="203"/>
                    </a:lnTo>
                    <a:lnTo>
                      <a:pt x="962" y="237"/>
                    </a:lnTo>
                    <a:lnTo>
                      <a:pt x="930" y="269"/>
                    </a:lnTo>
                    <a:lnTo>
                      <a:pt x="907" y="299"/>
                    </a:lnTo>
                    <a:lnTo>
                      <a:pt x="886" y="327"/>
                    </a:lnTo>
                    <a:lnTo>
                      <a:pt x="872" y="354"/>
                    </a:lnTo>
                    <a:lnTo>
                      <a:pt x="861" y="379"/>
                    </a:lnTo>
                    <a:lnTo>
                      <a:pt x="853" y="402"/>
                    </a:lnTo>
                    <a:lnTo>
                      <a:pt x="850" y="423"/>
                    </a:lnTo>
                    <a:lnTo>
                      <a:pt x="848" y="442"/>
                    </a:lnTo>
                    <a:lnTo>
                      <a:pt x="848" y="458"/>
                    </a:lnTo>
                    <a:lnTo>
                      <a:pt x="850" y="471"/>
                    </a:lnTo>
                    <a:lnTo>
                      <a:pt x="851" y="482"/>
                    </a:lnTo>
                    <a:lnTo>
                      <a:pt x="853" y="489"/>
                    </a:lnTo>
                    <a:lnTo>
                      <a:pt x="856" y="493"/>
                    </a:lnTo>
                    <a:lnTo>
                      <a:pt x="856" y="495"/>
                    </a:lnTo>
                    <a:lnTo>
                      <a:pt x="858" y="495"/>
                    </a:lnTo>
                    <a:lnTo>
                      <a:pt x="859" y="493"/>
                    </a:lnTo>
                    <a:lnTo>
                      <a:pt x="861" y="492"/>
                    </a:lnTo>
                    <a:lnTo>
                      <a:pt x="859" y="491"/>
                    </a:lnTo>
                    <a:lnTo>
                      <a:pt x="853" y="491"/>
                    </a:lnTo>
                    <a:lnTo>
                      <a:pt x="840" y="492"/>
                    </a:lnTo>
                    <a:lnTo>
                      <a:pt x="818" y="494"/>
                    </a:lnTo>
                    <a:lnTo>
                      <a:pt x="787" y="499"/>
                    </a:lnTo>
                    <a:lnTo>
                      <a:pt x="750" y="506"/>
                    </a:lnTo>
                    <a:lnTo>
                      <a:pt x="719" y="511"/>
                    </a:lnTo>
                    <a:lnTo>
                      <a:pt x="690" y="516"/>
                    </a:lnTo>
                    <a:lnTo>
                      <a:pt x="667" y="519"/>
                    </a:lnTo>
                    <a:lnTo>
                      <a:pt x="646" y="523"/>
                    </a:lnTo>
                    <a:lnTo>
                      <a:pt x="632" y="525"/>
                    </a:lnTo>
                    <a:lnTo>
                      <a:pt x="624" y="526"/>
                    </a:lnTo>
                    <a:lnTo>
                      <a:pt x="621" y="528"/>
                    </a:lnTo>
                    <a:lnTo>
                      <a:pt x="624" y="526"/>
                    </a:lnTo>
                    <a:lnTo>
                      <a:pt x="632" y="523"/>
                    </a:lnTo>
                    <a:lnTo>
                      <a:pt x="646" y="519"/>
                    </a:lnTo>
                    <a:lnTo>
                      <a:pt x="663" y="515"/>
                    </a:lnTo>
                    <a:lnTo>
                      <a:pt x="684" y="511"/>
                    </a:lnTo>
                    <a:lnTo>
                      <a:pt x="708" y="509"/>
                    </a:lnTo>
                    <a:lnTo>
                      <a:pt x="733" y="509"/>
                    </a:lnTo>
                    <a:lnTo>
                      <a:pt x="760" y="512"/>
                    </a:lnTo>
                    <a:lnTo>
                      <a:pt x="783" y="517"/>
                    </a:lnTo>
                    <a:lnTo>
                      <a:pt x="804" y="523"/>
                    </a:lnTo>
                    <a:lnTo>
                      <a:pt x="818" y="530"/>
                    </a:lnTo>
                    <a:lnTo>
                      <a:pt x="829" y="536"/>
                    </a:lnTo>
                    <a:lnTo>
                      <a:pt x="837" y="542"/>
                    </a:lnTo>
                    <a:lnTo>
                      <a:pt x="843" y="547"/>
                    </a:lnTo>
                    <a:lnTo>
                      <a:pt x="845" y="550"/>
                    </a:lnTo>
                    <a:lnTo>
                      <a:pt x="847" y="552"/>
                    </a:lnTo>
                    <a:lnTo>
                      <a:pt x="843" y="553"/>
                    </a:lnTo>
                    <a:lnTo>
                      <a:pt x="832" y="556"/>
                    </a:lnTo>
                    <a:lnTo>
                      <a:pt x="817" y="561"/>
                    </a:lnTo>
                    <a:lnTo>
                      <a:pt x="796" y="570"/>
                    </a:lnTo>
                    <a:lnTo>
                      <a:pt x="772" y="583"/>
                    </a:lnTo>
                    <a:lnTo>
                      <a:pt x="744" y="599"/>
                    </a:lnTo>
                    <a:lnTo>
                      <a:pt x="714" y="619"/>
                    </a:lnTo>
                    <a:lnTo>
                      <a:pt x="682" y="645"/>
                    </a:lnTo>
                    <a:lnTo>
                      <a:pt x="648" y="680"/>
                    </a:lnTo>
                    <a:lnTo>
                      <a:pt x="608" y="726"/>
                    </a:lnTo>
                    <a:lnTo>
                      <a:pt x="565" y="777"/>
                    </a:lnTo>
                    <a:lnTo>
                      <a:pt x="526" y="828"/>
                    </a:lnTo>
                    <a:lnTo>
                      <a:pt x="490" y="877"/>
                    </a:lnTo>
                    <a:lnTo>
                      <a:pt x="460" y="917"/>
                    </a:lnTo>
                    <a:lnTo>
                      <a:pt x="441" y="945"/>
                    </a:lnTo>
                    <a:lnTo>
                      <a:pt x="433" y="955"/>
                    </a:lnTo>
                    <a:lnTo>
                      <a:pt x="433" y="954"/>
                    </a:lnTo>
                    <a:lnTo>
                      <a:pt x="430" y="952"/>
                    </a:lnTo>
                    <a:lnTo>
                      <a:pt x="423" y="950"/>
                    </a:lnTo>
                    <a:lnTo>
                      <a:pt x="412" y="948"/>
                    </a:lnTo>
                    <a:lnTo>
                      <a:pt x="395" y="946"/>
                    </a:lnTo>
                    <a:lnTo>
                      <a:pt x="373" y="945"/>
                    </a:lnTo>
                    <a:lnTo>
                      <a:pt x="341" y="946"/>
                    </a:lnTo>
                    <a:lnTo>
                      <a:pt x="302" y="950"/>
                    </a:lnTo>
                    <a:lnTo>
                      <a:pt x="261" y="956"/>
                    </a:lnTo>
                    <a:lnTo>
                      <a:pt x="223" y="965"/>
                    </a:lnTo>
                    <a:lnTo>
                      <a:pt x="190" y="976"/>
                    </a:lnTo>
                    <a:lnTo>
                      <a:pt x="163" y="986"/>
                    </a:lnTo>
                    <a:lnTo>
                      <a:pt x="139" y="996"/>
                    </a:lnTo>
                    <a:lnTo>
                      <a:pt x="123" y="1004"/>
                    </a:lnTo>
                    <a:lnTo>
                      <a:pt x="112" y="1010"/>
                    </a:lnTo>
                    <a:lnTo>
                      <a:pt x="109" y="1012"/>
                    </a:lnTo>
                    <a:lnTo>
                      <a:pt x="43" y="1079"/>
                    </a:lnTo>
                    <a:lnTo>
                      <a:pt x="2" y="108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0">
                <a:extLst>
                  <a:ext uri="{FF2B5EF4-FFF2-40B4-BE49-F238E27FC236}">
                    <a16:creationId xmlns:a16="http://schemas.microsoft.com/office/drawing/2014/main" id="{1D210FC5-87B5-6930-126D-F7C8C49FDB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18" y="7510"/>
                <a:ext cx="939" cy="1788"/>
              </a:xfrm>
              <a:custGeom>
                <a:avLst/>
                <a:gdLst>
                  <a:gd name="T0" fmla="*/ 16 w 1161"/>
                  <a:gd name="T1" fmla="*/ 1057 h 1083"/>
                  <a:gd name="T2" fmla="*/ 24 w 1161"/>
                  <a:gd name="T3" fmla="*/ 1028 h 1083"/>
                  <a:gd name="T4" fmla="*/ 46 w 1161"/>
                  <a:gd name="T5" fmla="*/ 999 h 1083"/>
                  <a:gd name="T6" fmla="*/ 79 w 1161"/>
                  <a:gd name="T7" fmla="*/ 972 h 1083"/>
                  <a:gd name="T8" fmla="*/ 126 w 1161"/>
                  <a:gd name="T9" fmla="*/ 947 h 1083"/>
                  <a:gd name="T10" fmla="*/ 185 w 1161"/>
                  <a:gd name="T11" fmla="*/ 926 h 1083"/>
                  <a:gd name="T12" fmla="*/ 256 w 1161"/>
                  <a:gd name="T13" fmla="*/ 910 h 1083"/>
                  <a:gd name="T14" fmla="*/ 341 w 1161"/>
                  <a:gd name="T15" fmla="*/ 901 h 1083"/>
                  <a:gd name="T16" fmla="*/ 396 w 1161"/>
                  <a:gd name="T17" fmla="*/ 885 h 1083"/>
                  <a:gd name="T18" fmla="*/ 430 w 1161"/>
                  <a:gd name="T19" fmla="*/ 838 h 1083"/>
                  <a:gd name="T20" fmla="*/ 480 w 1161"/>
                  <a:gd name="T21" fmla="*/ 776 h 1083"/>
                  <a:gd name="T22" fmla="*/ 540 w 1161"/>
                  <a:gd name="T23" fmla="*/ 706 h 1083"/>
                  <a:gd name="T24" fmla="*/ 606 w 1161"/>
                  <a:gd name="T25" fmla="*/ 637 h 1083"/>
                  <a:gd name="T26" fmla="*/ 673 w 1161"/>
                  <a:gd name="T27" fmla="*/ 577 h 1083"/>
                  <a:gd name="T28" fmla="*/ 733 w 1161"/>
                  <a:gd name="T29" fmla="*/ 534 h 1083"/>
                  <a:gd name="T30" fmla="*/ 783 w 1161"/>
                  <a:gd name="T31" fmla="*/ 516 h 1083"/>
                  <a:gd name="T32" fmla="*/ 791 w 1161"/>
                  <a:gd name="T33" fmla="*/ 514 h 1083"/>
                  <a:gd name="T34" fmla="*/ 766 w 1161"/>
                  <a:gd name="T35" fmla="*/ 507 h 1083"/>
                  <a:gd name="T36" fmla="*/ 738 w 1161"/>
                  <a:gd name="T37" fmla="*/ 504 h 1083"/>
                  <a:gd name="T38" fmla="*/ 706 w 1161"/>
                  <a:gd name="T39" fmla="*/ 505 h 1083"/>
                  <a:gd name="T40" fmla="*/ 673 w 1161"/>
                  <a:gd name="T41" fmla="*/ 510 h 1083"/>
                  <a:gd name="T42" fmla="*/ 638 w 1161"/>
                  <a:gd name="T43" fmla="*/ 518 h 1083"/>
                  <a:gd name="T44" fmla="*/ 602 w 1161"/>
                  <a:gd name="T45" fmla="*/ 531 h 1083"/>
                  <a:gd name="T46" fmla="*/ 565 w 1161"/>
                  <a:gd name="T47" fmla="*/ 546 h 1083"/>
                  <a:gd name="T48" fmla="*/ 556 w 1161"/>
                  <a:gd name="T49" fmla="*/ 546 h 1083"/>
                  <a:gd name="T50" fmla="*/ 576 w 1161"/>
                  <a:gd name="T51" fmla="*/ 530 h 1083"/>
                  <a:gd name="T52" fmla="*/ 603 w 1161"/>
                  <a:gd name="T53" fmla="*/ 512 h 1083"/>
                  <a:gd name="T54" fmla="*/ 635 w 1161"/>
                  <a:gd name="T55" fmla="*/ 494 h 1083"/>
                  <a:gd name="T56" fmla="*/ 670 w 1161"/>
                  <a:gd name="T57" fmla="*/ 479 h 1083"/>
                  <a:gd name="T58" fmla="*/ 708 w 1161"/>
                  <a:gd name="T59" fmla="*/ 466 h 1083"/>
                  <a:gd name="T60" fmla="*/ 749 w 1161"/>
                  <a:gd name="T61" fmla="*/ 457 h 1083"/>
                  <a:gd name="T62" fmla="*/ 788 w 1161"/>
                  <a:gd name="T63" fmla="*/ 452 h 1083"/>
                  <a:gd name="T64" fmla="*/ 804 w 1161"/>
                  <a:gd name="T65" fmla="*/ 439 h 1083"/>
                  <a:gd name="T66" fmla="*/ 798 w 1161"/>
                  <a:gd name="T67" fmla="*/ 413 h 1083"/>
                  <a:gd name="T68" fmla="*/ 801 w 1161"/>
                  <a:gd name="T69" fmla="*/ 379 h 1083"/>
                  <a:gd name="T70" fmla="*/ 815 w 1161"/>
                  <a:gd name="T71" fmla="*/ 336 h 1083"/>
                  <a:gd name="T72" fmla="*/ 847 w 1161"/>
                  <a:gd name="T73" fmla="*/ 284 h 1083"/>
                  <a:gd name="T74" fmla="*/ 900 w 1161"/>
                  <a:gd name="T75" fmla="*/ 219 h 1083"/>
                  <a:gd name="T76" fmla="*/ 981 w 1161"/>
                  <a:gd name="T77" fmla="*/ 143 h 1083"/>
                  <a:gd name="T78" fmla="*/ 1091 w 1161"/>
                  <a:gd name="T79" fmla="*/ 51 h 1083"/>
                  <a:gd name="T80" fmla="*/ 1120 w 1161"/>
                  <a:gd name="T81" fmla="*/ 11 h 1083"/>
                  <a:gd name="T82" fmla="*/ 1033 w 1161"/>
                  <a:gd name="T83" fmla="*/ 37 h 1083"/>
                  <a:gd name="T84" fmla="*/ 941 w 1161"/>
                  <a:gd name="T85" fmla="*/ 69 h 1083"/>
                  <a:gd name="T86" fmla="*/ 845 w 1161"/>
                  <a:gd name="T87" fmla="*/ 108 h 1083"/>
                  <a:gd name="T88" fmla="*/ 749 w 1161"/>
                  <a:gd name="T89" fmla="*/ 153 h 1083"/>
                  <a:gd name="T90" fmla="*/ 651 w 1161"/>
                  <a:gd name="T91" fmla="*/ 205 h 1083"/>
                  <a:gd name="T92" fmla="*/ 553 w 1161"/>
                  <a:gd name="T93" fmla="*/ 262 h 1083"/>
                  <a:gd name="T94" fmla="*/ 460 w 1161"/>
                  <a:gd name="T95" fmla="*/ 325 h 1083"/>
                  <a:gd name="T96" fmla="*/ 370 w 1161"/>
                  <a:gd name="T97" fmla="*/ 394 h 1083"/>
                  <a:gd name="T98" fmla="*/ 286 w 1161"/>
                  <a:gd name="T99" fmla="*/ 468 h 1083"/>
                  <a:gd name="T100" fmla="*/ 210 w 1161"/>
                  <a:gd name="T101" fmla="*/ 549 h 1083"/>
                  <a:gd name="T102" fmla="*/ 144 w 1161"/>
                  <a:gd name="T103" fmla="*/ 634 h 1083"/>
                  <a:gd name="T104" fmla="*/ 87 w 1161"/>
                  <a:gd name="T105" fmla="*/ 726 h 1083"/>
                  <a:gd name="T106" fmla="*/ 44 w 1161"/>
                  <a:gd name="T107" fmla="*/ 822 h 1083"/>
                  <a:gd name="T108" fmla="*/ 14 w 1161"/>
                  <a:gd name="T109" fmla="*/ 923 h 1083"/>
                  <a:gd name="T110" fmla="*/ 0 w 1161"/>
                  <a:gd name="T111" fmla="*/ 1028 h 1083"/>
                  <a:gd name="T112" fmla="*/ 17 w 1161"/>
                  <a:gd name="T113" fmla="*/ 1072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161" h="1083">
                    <a:moveTo>
                      <a:pt x="17" y="1072"/>
                    </a:moveTo>
                    <a:lnTo>
                      <a:pt x="16" y="1057"/>
                    </a:lnTo>
                    <a:lnTo>
                      <a:pt x="19" y="1043"/>
                    </a:lnTo>
                    <a:lnTo>
                      <a:pt x="24" y="1028"/>
                    </a:lnTo>
                    <a:lnTo>
                      <a:pt x="33" y="1014"/>
                    </a:lnTo>
                    <a:lnTo>
                      <a:pt x="46" y="999"/>
                    </a:lnTo>
                    <a:lnTo>
                      <a:pt x="60" y="985"/>
                    </a:lnTo>
                    <a:lnTo>
                      <a:pt x="79" y="972"/>
                    </a:lnTo>
                    <a:lnTo>
                      <a:pt x="101" y="958"/>
                    </a:lnTo>
                    <a:lnTo>
                      <a:pt x="126" y="947"/>
                    </a:lnTo>
                    <a:lnTo>
                      <a:pt x="153" y="935"/>
                    </a:lnTo>
                    <a:lnTo>
                      <a:pt x="185" y="926"/>
                    </a:lnTo>
                    <a:lnTo>
                      <a:pt x="220" y="917"/>
                    </a:lnTo>
                    <a:lnTo>
                      <a:pt x="256" y="910"/>
                    </a:lnTo>
                    <a:lnTo>
                      <a:pt x="297" y="905"/>
                    </a:lnTo>
                    <a:lnTo>
                      <a:pt x="341" y="901"/>
                    </a:lnTo>
                    <a:lnTo>
                      <a:pt x="387" y="900"/>
                    </a:lnTo>
                    <a:lnTo>
                      <a:pt x="396" y="885"/>
                    </a:lnTo>
                    <a:lnTo>
                      <a:pt x="411" y="864"/>
                    </a:lnTo>
                    <a:lnTo>
                      <a:pt x="430" y="838"/>
                    </a:lnTo>
                    <a:lnTo>
                      <a:pt x="453" y="808"/>
                    </a:lnTo>
                    <a:lnTo>
                      <a:pt x="480" y="776"/>
                    </a:lnTo>
                    <a:lnTo>
                      <a:pt x="509" y="741"/>
                    </a:lnTo>
                    <a:lnTo>
                      <a:pt x="540" y="706"/>
                    </a:lnTo>
                    <a:lnTo>
                      <a:pt x="573" y="671"/>
                    </a:lnTo>
                    <a:lnTo>
                      <a:pt x="606" y="637"/>
                    </a:lnTo>
                    <a:lnTo>
                      <a:pt x="640" y="605"/>
                    </a:lnTo>
                    <a:lnTo>
                      <a:pt x="673" y="577"/>
                    </a:lnTo>
                    <a:lnTo>
                      <a:pt x="704" y="553"/>
                    </a:lnTo>
                    <a:lnTo>
                      <a:pt x="733" y="534"/>
                    </a:lnTo>
                    <a:lnTo>
                      <a:pt x="760" y="521"/>
                    </a:lnTo>
                    <a:lnTo>
                      <a:pt x="783" y="516"/>
                    </a:lnTo>
                    <a:lnTo>
                      <a:pt x="802" y="519"/>
                    </a:lnTo>
                    <a:lnTo>
                      <a:pt x="791" y="514"/>
                    </a:lnTo>
                    <a:lnTo>
                      <a:pt x="779" y="510"/>
                    </a:lnTo>
                    <a:lnTo>
                      <a:pt x="766" y="507"/>
                    </a:lnTo>
                    <a:lnTo>
                      <a:pt x="752" y="505"/>
                    </a:lnTo>
                    <a:lnTo>
                      <a:pt x="738" y="504"/>
                    </a:lnTo>
                    <a:lnTo>
                      <a:pt x="722" y="504"/>
                    </a:lnTo>
                    <a:lnTo>
                      <a:pt x="706" y="505"/>
                    </a:lnTo>
                    <a:lnTo>
                      <a:pt x="690" y="507"/>
                    </a:lnTo>
                    <a:lnTo>
                      <a:pt x="673" y="510"/>
                    </a:lnTo>
                    <a:lnTo>
                      <a:pt x="655" y="513"/>
                    </a:lnTo>
                    <a:lnTo>
                      <a:pt x="638" y="518"/>
                    </a:lnTo>
                    <a:lnTo>
                      <a:pt x="619" y="524"/>
                    </a:lnTo>
                    <a:lnTo>
                      <a:pt x="602" y="531"/>
                    </a:lnTo>
                    <a:lnTo>
                      <a:pt x="584" y="538"/>
                    </a:lnTo>
                    <a:lnTo>
                      <a:pt x="565" y="546"/>
                    </a:lnTo>
                    <a:lnTo>
                      <a:pt x="548" y="555"/>
                    </a:lnTo>
                    <a:lnTo>
                      <a:pt x="556" y="546"/>
                    </a:lnTo>
                    <a:lnTo>
                      <a:pt x="565" y="538"/>
                    </a:lnTo>
                    <a:lnTo>
                      <a:pt x="576" y="530"/>
                    </a:lnTo>
                    <a:lnTo>
                      <a:pt x="589" y="520"/>
                    </a:lnTo>
                    <a:lnTo>
                      <a:pt x="603" y="512"/>
                    </a:lnTo>
                    <a:lnTo>
                      <a:pt x="619" y="503"/>
                    </a:lnTo>
                    <a:lnTo>
                      <a:pt x="635" y="494"/>
                    </a:lnTo>
                    <a:lnTo>
                      <a:pt x="652" y="487"/>
                    </a:lnTo>
                    <a:lnTo>
                      <a:pt x="670" y="479"/>
                    </a:lnTo>
                    <a:lnTo>
                      <a:pt x="689" y="472"/>
                    </a:lnTo>
                    <a:lnTo>
                      <a:pt x="708" y="466"/>
                    </a:lnTo>
                    <a:lnTo>
                      <a:pt x="728" y="461"/>
                    </a:lnTo>
                    <a:lnTo>
                      <a:pt x="749" y="457"/>
                    </a:lnTo>
                    <a:lnTo>
                      <a:pt x="768" y="454"/>
                    </a:lnTo>
                    <a:lnTo>
                      <a:pt x="788" y="452"/>
                    </a:lnTo>
                    <a:lnTo>
                      <a:pt x="809" y="451"/>
                    </a:lnTo>
                    <a:lnTo>
                      <a:pt x="804" y="439"/>
                    </a:lnTo>
                    <a:lnTo>
                      <a:pt x="801" y="427"/>
                    </a:lnTo>
                    <a:lnTo>
                      <a:pt x="798" y="413"/>
                    </a:lnTo>
                    <a:lnTo>
                      <a:pt x="798" y="397"/>
                    </a:lnTo>
                    <a:lnTo>
                      <a:pt x="801" y="379"/>
                    </a:lnTo>
                    <a:lnTo>
                      <a:pt x="805" y="359"/>
                    </a:lnTo>
                    <a:lnTo>
                      <a:pt x="815" y="336"/>
                    </a:lnTo>
                    <a:lnTo>
                      <a:pt x="829" y="311"/>
                    </a:lnTo>
                    <a:lnTo>
                      <a:pt x="847" y="284"/>
                    </a:lnTo>
                    <a:lnTo>
                      <a:pt x="870" y="254"/>
                    </a:lnTo>
                    <a:lnTo>
                      <a:pt x="900" y="219"/>
                    </a:lnTo>
                    <a:lnTo>
                      <a:pt x="937" y="183"/>
                    </a:lnTo>
                    <a:lnTo>
                      <a:pt x="981" y="143"/>
                    </a:lnTo>
                    <a:lnTo>
                      <a:pt x="1033" y="99"/>
                    </a:lnTo>
                    <a:lnTo>
                      <a:pt x="1091" y="51"/>
                    </a:lnTo>
                    <a:lnTo>
                      <a:pt x="1161" y="0"/>
                    </a:lnTo>
                    <a:lnTo>
                      <a:pt x="1120" y="11"/>
                    </a:lnTo>
                    <a:lnTo>
                      <a:pt x="1077" y="23"/>
                    </a:lnTo>
                    <a:lnTo>
                      <a:pt x="1033" y="37"/>
                    </a:lnTo>
                    <a:lnTo>
                      <a:pt x="987" y="52"/>
                    </a:lnTo>
                    <a:lnTo>
                      <a:pt x="941" y="69"/>
                    </a:lnTo>
                    <a:lnTo>
                      <a:pt x="894" y="88"/>
                    </a:lnTo>
                    <a:lnTo>
                      <a:pt x="845" y="108"/>
                    </a:lnTo>
                    <a:lnTo>
                      <a:pt x="798" y="129"/>
                    </a:lnTo>
                    <a:lnTo>
                      <a:pt x="749" y="153"/>
                    </a:lnTo>
                    <a:lnTo>
                      <a:pt x="700" y="178"/>
                    </a:lnTo>
                    <a:lnTo>
                      <a:pt x="651" y="205"/>
                    </a:lnTo>
                    <a:lnTo>
                      <a:pt x="602" y="233"/>
                    </a:lnTo>
                    <a:lnTo>
                      <a:pt x="553" y="262"/>
                    </a:lnTo>
                    <a:lnTo>
                      <a:pt x="505" y="293"/>
                    </a:lnTo>
                    <a:lnTo>
                      <a:pt x="460" y="325"/>
                    </a:lnTo>
                    <a:lnTo>
                      <a:pt x="414" y="359"/>
                    </a:lnTo>
                    <a:lnTo>
                      <a:pt x="370" y="394"/>
                    </a:lnTo>
                    <a:lnTo>
                      <a:pt x="327" y="431"/>
                    </a:lnTo>
                    <a:lnTo>
                      <a:pt x="286" y="468"/>
                    </a:lnTo>
                    <a:lnTo>
                      <a:pt x="248" y="508"/>
                    </a:lnTo>
                    <a:lnTo>
                      <a:pt x="210" y="549"/>
                    </a:lnTo>
                    <a:lnTo>
                      <a:pt x="175" y="591"/>
                    </a:lnTo>
                    <a:lnTo>
                      <a:pt x="144" y="634"/>
                    </a:lnTo>
                    <a:lnTo>
                      <a:pt x="114" y="679"/>
                    </a:lnTo>
                    <a:lnTo>
                      <a:pt x="87" y="726"/>
                    </a:lnTo>
                    <a:lnTo>
                      <a:pt x="65" y="773"/>
                    </a:lnTo>
                    <a:lnTo>
                      <a:pt x="44" y="822"/>
                    </a:lnTo>
                    <a:lnTo>
                      <a:pt x="27" y="872"/>
                    </a:lnTo>
                    <a:lnTo>
                      <a:pt x="14" y="923"/>
                    </a:lnTo>
                    <a:lnTo>
                      <a:pt x="5" y="975"/>
                    </a:lnTo>
                    <a:lnTo>
                      <a:pt x="0" y="1028"/>
                    </a:lnTo>
                    <a:lnTo>
                      <a:pt x="0" y="1083"/>
                    </a:lnTo>
                    <a:lnTo>
                      <a:pt x="17" y="1072"/>
                    </a:lnTo>
                    <a:close/>
                  </a:path>
                </a:pathLst>
              </a:custGeom>
              <a:solidFill>
                <a:srgbClr val="FFE5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15" name="Picture 11">
                <a:extLst>
                  <a:ext uri="{FF2B5EF4-FFF2-40B4-BE49-F238E27FC236}">
                    <a16:creationId xmlns:a16="http://schemas.microsoft.com/office/drawing/2014/main" id="{DD9E16FD-5F3D-1548-35FF-EEEB38FC7CA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85" y="7644"/>
                <a:ext cx="1748" cy="14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" name="Picture 12">
                <a:extLst>
                  <a:ext uri="{FF2B5EF4-FFF2-40B4-BE49-F238E27FC236}">
                    <a16:creationId xmlns:a16="http://schemas.microsoft.com/office/drawing/2014/main" id="{B54E4E65-0242-2B0E-5E1C-BC0ADE63D0B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18" y="8943"/>
                <a:ext cx="2040" cy="14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" name="Picture 13">
                <a:extLst>
                  <a:ext uri="{FF2B5EF4-FFF2-40B4-BE49-F238E27FC236}">
                    <a16:creationId xmlns:a16="http://schemas.microsoft.com/office/drawing/2014/main" id="{3A33FE9A-1EC2-F891-ECD0-E67DCF1FC74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40" y="8491"/>
                <a:ext cx="2647" cy="1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" name="Text Box 14">
                <a:extLst>
                  <a:ext uri="{FF2B5EF4-FFF2-40B4-BE49-F238E27FC236}">
                    <a16:creationId xmlns:a16="http://schemas.microsoft.com/office/drawing/2014/main" id="{D43FE078-5769-FD34-5BBC-4256EDA630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01" y="7740"/>
                <a:ext cx="1440" cy="16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19" name="Picture 5">
            <a:extLst>
              <a:ext uri="{FF2B5EF4-FFF2-40B4-BE49-F238E27FC236}">
                <a16:creationId xmlns:a16="http://schemas.microsoft.com/office/drawing/2014/main" id="{F20C80ED-02CC-0F13-32AA-5FBBEEFD643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5467372"/>
            <a:ext cx="589372" cy="1031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5">
            <a:extLst>
              <a:ext uri="{FF2B5EF4-FFF2-40B4-BE49-F238E27FC236}">
                <a16:creationId xmlns:a16="http://schemas.microsoft.com/office/drawing/2014/main" id="{4BD0B192-2C89-6615-EEF8-64C61295D94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50178" y="5516139"/>
            <a:ext cx="589372" cy="1031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4459AC9-EFAA-A682-EAEE-CEC095E61018}"/>
                  </a:ext>
                </a:extLst>
              </p:cNvPr>
              <p:cNvSpPr txBox="1"/>
              <p:nvPr/>
            </p:nvSpPr>
            <p:spPr>
              <a:xfrm>
                <a:off x="4010031" y="2412203"/>
                <a:ext cx="4972044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3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</m:d>
                        </m:e>
                        <m:sup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60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4459AC9-EFAA-A682-EAEE-CEC095E610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0031" y="2412203"/>
                <a:ext cx="4972044" cy="65889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6FB29B8-D463-0FDF-1CF3-9F968B7DCB3E}"/>
                  </a:ext>
                </a:extLst>
              </p:cNvPr>
              <p:cNvSpPr txBox="1"/>
              <p:nvPr/>
            </p:nvSpPr>
            <p:spPr>
              <a:xfrm>
                <a:off x="8790646" y="2433580"/>
                <a:ext cx="2667000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3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3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3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</m:d>
                        </m:e>
                        <m:sup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60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6FB29B8-D463-0FDF-1CF3-9F968B7DCB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0646" y="2433580"/>
                <a:ext cx="2667000" cy="65889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216F9A5-CDB7-4910-0600-1BAA02605BB2}"/>
                  </a:ext>
                </a:extLst>
              </p:cNvPr>
              <p:cNvSpPr txBox="1"/>
              <p:nvPr/>
            </p:nvSpPr>
            <p:spPr>
              <a:xfrm>
                <a:off x="4126708" y="3621056"/>
                <a:ext cx="5070665" cy="9421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36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600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3600" b="1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d>
                        </m:e>
                        <m:sup>
                          <m:r>
                            <a:rPr lang="en-US" sz="36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216F9A5-CDB7-4910-0600-1BAA02605B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6708" y="3621056"/>
                <a:ext cx="5070665" cy="94218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7096380-5D84-E3A7-5C66-FEFAFA375D4F}"/>
                  </a:ext>
                </a:extLst>
              </p:cNvPr>
              <p:cNvSpPr txBox="1"/>
              <p:nvPr/>
            </p:nvSpPr>
            <p:spPr>
              <a:xfrm>
                <a:off x="8982075" y="3591351"/>
                <a:ext cx="2726528" cy="9421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7096380-5D84-E3A7-5C66-FEFAFA375D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82075" y="3591351"/>
                <a:ext cx="2726528" cy="94218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5936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7" grpId="0"/>
      <p:bldP spid="6" grpId="0"/>
      <p:bldP spid="22" grpId="0"/>
      <p:bldP spid="23" grpId="0"/>
      <p:bldP spid="2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8C022C5-EE87-1897-6DB3-FBE6135234F7}"/>
              </a:ext>
            </a:extLst>
          </p:cNvPr>
          <p:cNvGrpSpPr/>
          <p:nvPr/>
        </p:nvGrpSpPr>
        <p:grpSpPr>
          <a:xfrm>
            <a:off x="2739427" y="323160"/>
            <a:ext cx="5890223" cy="792769"/>
            <a:chOff x="3467296" y="704160"/>
            <a:chExt cx="4990904" cy="792769"/>
          </a:xfrm>
        </p:grpSpPr>
        <p:pic>
          <p:nvPicPr>
            <p:cNvPr id="3" name="图片 30">
              <a:extLst>
                <a:ext uri="{FF2B5EF4-FFF2-40B4-BE49-F238E27FC236}">
                  <a16:creationId xmlns:a16="http://schemas.microsoft.com/office/drawing/2014/main" id="{A5777B8E-30A2-DB9B-5387-5B8C52D4797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4" name="文本框 32">
              <a:extLst>
                <a:ext uri="{FF2B5EF4-FFF2-40B4-BE49-F238E27FC236}">
                  <a16:creationId xmlns:a16="http://schemas.microsoft.com/office/drawing/2014/main" id="{7BA371A6-4E62-D27D-2BCF-9AEAEC9E1CD8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CÁ NHÂN</a:t>
              </a:r>
              <a:endPara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970B08B7-72D2-E3E7-5FA6-359AFEE67F86}"/>
              </a:ext>
            </a:extLst>
          </p:cNvPr>
          <p:cNvGrpSpPr/>
          <p:nvPr/>
        </p:nvGrpSpPr>
        <p:grpSpPr>
          <a:xfrm>
            <a:off x="356288" y="879475"/>
            <a:ext cx="11130863" cy="2540000"/>
            <a:chOff x="375338" y="879475"/>
            <a:chExt cx="11130863" cy="25400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742E79EF-FDFC-C28F-B547-E8AC7119444B}"/>
                    </a:ext>
                  </a:extLst>
                </p:cNvPr>
                <p:cNvSpPr/>
                <p:nvPr/>
              </p:nvSpPr>
              <p:spPr>
                <a:xfrm>
                  <a:off x="866431" y="1300480"/>
                  <a:ext cx="10639770" cy="2118995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3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</a:t>
                  </a:r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iết mỗi biểu thức sau dưới dạng bình phương của một tổng hoặc hiệu</a:t>
                  </a:r>
                </a:p>
                <a:p>
                  <a:r>
                    <a:rPr lang="en-US" sz="36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</a:t>
                  </a:r>
                  <a:r>
                    <a:rPr lang="en-US" sz="3600" b="1">
                      <a:solidFill>
                        <a:srgbClr val="007434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)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6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6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6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</m:oMath>
                  </a14:m>
                  <a:r>
                    <a:rPr lang="en-US" sz="3600" b="1">
                      <a:solidFill>
                        <a:srgbClr val="007434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			b)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6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𝟒𝟗</m:t>
                      </m:r>
                      <m:r>
                        <a:rPr lang="en-US" sz="36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𝟒</m:t>
                      </m:r>
                      <m:r>
                        <a:rPr lang="en-US" sz="36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</m:oMath>
                  </a14:m>
                  <a:r>
                    <a:rPr lang="en-US" sz="3600" b="1">
                      <a:solidFill>
                        <a:srgbClr val="007434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b="1">
                      <a:solidFill>
                        <a:srgbClr val="007434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  <a:endParaRPr lang="en-US" sz="3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742E79EF-FDFC-C28F-B547-E8AC7119444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6431" y="1300480"/>
                  <a:ext cx="10639770" cy="2118995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6"/>
                  <a:stretch>
                    <a:fillRect l="-57" t="-862" b="-229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305A1AE5-CA82-378D-E66C-43FC4F3ABD1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75338" y="879475"/>
              <a:ext cx="1536192" cy="1584960"/>
            </a:xfrm>
            <a:prstGeom prst="rect">
              <a:avLst/>
            </a:prstGeom>
          </p:spPr>
        </p:pic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FA5FB7E2-D8BC-FD2B-96AB-FB1975980E6A}"/>
                </a:ext>
              </a:extLst>
            </p:cNvPr>
            <p:cNvSpPr/>
            <p:nvPr/>
          </p:nvSpPr>
          <p:spPr>
            <a:xfrm>
              <a:off x="1143434" y="1441217"/>
              <a:ext cx="609600" cy="60960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</p:grpSp>
      <p:pic>
        <p:nvPicPr>
          <p:cNvPr id="12" name="dho5m">
            <a:hlinkClick r:id="" action="ppaction://media"/>
            <a:extLst>
              <a:ext uri="{FF2B5EF4-FFF2-40B4-BE49-F238E27FC236}">
                <a16:creationId xmlns:a16="http://schemas.microsoft.com/office/drawing/2014/main" id="{72A35401-B9F7-F78E-AF35-370BBABA5A0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0163174" y="356469"/>
            <a:ext cx="1593009" cy="72614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0E5DB9B6-EB43-C742-CED8-EDEF707BC8EC}"/>
              </a:ext>
            </a:extLst>
          </p:cNvPr>
          <p:cNvSpPr txBox="1"/>
          <p:nvPr/>
        </p:nvSpPr>
        <p:spPr>
          <a:xfrm>
            <a:off x="5180253" y="3404685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93375F1-1D96-AE44-3676-810A4F46EB75}"/>
                  </a:ext>
                </a:extLst>
              </p:cNvPr>
              <p:cNvSpPr txBox="1"/>
              <p:nvPr/>
            </p:nvSpPr>
            <p:spPr>
              <a:xfrm>
                <a:off x="847381" y="5614670"/>
                <a:ext cx="9963494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  </m:t>
                      </m:r>
                      <m:sSup>
                        <m:sSup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𝟒𝟗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𝟒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6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𝟕</m:t>
                      </m:r>
                      <m:r>
                        <a:rPr lang="en-US" sz="36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𝟕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3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3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𝟕</m:t>
                              </m:r>
                            </m:e>
                          </m:d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60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93375F1-1D96-AE44-3676-810A4F46EB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381" y="5614670"/>
                <a:ext cx="9963494" cy="6588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04451DD-8E47-FF03-6133-6FED9E3B3631}"/>
                  </a:ext>
                </a:extLst>
              </p:cNvPr>
              <p:cNvSpPr txBox="1"/>
              <p:nvPr/>
            </p:nvSpPr>
            <p:spPr>
              <a:xfrm>
                <a:off x="847380" y="3956062"/>
                <a:ext cx="9963495" cy="14607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  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6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36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36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6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36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3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6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6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36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60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04451DD-8E47-FF03-6133-6FED9E3B36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380" y="3956062"/>
                <a:ext cx="9963495" cy="146072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155" descr="Book-09">
            <a:extLst>
              <a:ext uri="{FF2B5EF4-FFF2-40B4-BE49-F238E27FC236}">
                <a16:creationId xmlns:a16="http://schemas.microsoft.com/office/drawing/2014/main" id="{3CBEF966-E88F-1202-C5D1-FD4E809AE89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368" y="3404685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60200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6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300799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13" grpId="0"/>
      <p:bldP spid="17" grpId="0"/>
      <p:bldP spid="2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E6728F6-151C-832F-8867-AAEDFEEFE18B}"/>
                  </a:ext>
                </a:extLst>
              </p:cNvPr>
              <p:cNvSpPr txBox="1"/>
              <p:nvPr/>
            </p:nvSpPr>
            <p:spPr>
              <a:xfrm>
                <a:off x="588745" y="327675"/>
                <a:ext cx="5740936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600" b="1" i="1" u="sng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dụ 4</a:t>
                </a:r>
                <a:r>
                  <a:rPr lang="en-US" sz="3600">
                    <a:solidFill>
                      <a:srgbClr val="0F54B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  <a:r>
                  <a:rPr lang="en-US" sz="3600" b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 nhanh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𝟗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solidFill>
                    <a:srgbClr val="00743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E6728F6-151C-832F-8867-AAEDFEEFE1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745" y="327675"/>
                <a:ext cx="5740936" cy="658898"/>
              </a:xfrm>
              <a:prstGeom prst="rect">
                <a:avLst/>
              </a:prstGeom>
              <a:blipFill>
                <a:blip r:embed="rId3"/>
                <a:stretch>
                  <a:fillRect l="-3294" t="-12963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3D76D1EB-CF25-233E-0058-B196A71B7661}"/>
              </a:ext>
            </a:extLst>
          </p:cNvPr>
          <p:cNvSpPr txBox="1"/>
          <p:nvPr/>
        </p:nvSpPr>
        <p:spPr>
          <a:xfrm>
            <a:off x="5580474" y="793806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6DAD662-BC89-356E-0276-C3F73619C3F3}"/>
                  </a:ext>
                </a:extLst>
              </p:cNvPr>
              <p:cNvSpPr txBox="1"/>
              <p:nvPr/>
            </p:nvSpPr>
            <p:spPr>
              <a:xfrm>
                <a:off x="588744" y="1524000"/>
                <a:ext cx="9825256" cy="13903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𝟗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𝟎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𝟎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𝟎𝟎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sz="3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𝟎𝟎𝟎𝟎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𝟎𝟎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𝟗𝟖𝟎𝟏</m:t>
                    </m:r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6DAD662-BC89-356E-0276-C3F73619C3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744" y="1524000"/>
                <a:ext cx="9825256" cy="1390317"/>
              </a:xfrm>
              <a:prstGeom prst="rect">
                <a:avLst/>
              </a:prstGeom>
              <a:blipFill>
                <a:blip r:embed="rId4"/>
                <a:stretch>
                  <a:fillRect l="-1924" t="-57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54AE7923-BD2C-F336-DD92-406C2CEE80B2}"/>
              </a:ext>
            </a:extLst>
          </p:cNvPr>
          <p:cNvGrpSpPr/>
          <p:nvPr/>
        </p:nvGrpSpPr>
        <p:grpSpPr>
          <a:xfrm>
            <a:off x="586713" y="2636520"/>
            <a:ext cx="5864888" cy="1584960"/>
            <a:chOff x="1165831" y="1016000"/>
            <a:chExt cx="5864888" cy="158496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: Rounded Corners 12">
                  <a:extLst>
                    <a:ext uri="{FF2B5EF4-FFF2-40B4-BE49-F238E27FC236}">
                      <a16:creationId xmlns:a16="http://schemas.microsoft.com/office/drawing/2014/main" id="{E9A2A1FB-71C0-D1C5-4FA8-8DA0A3F94CC1}"/>
                    </a:ext>
                  </a:extLst>
                </p:cNvPr>
                <p:cNvSpPr/>
                <p:nvPr/>
              </p:nvSpPr>
              <p:spPr>
                <a:xfrm>
                  <a:off x="1630192" y="1436440"/>
                  <a:ext cx="5400527" cy="1057840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3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</a:t>
                  </a:r>
                  <a:r>
                    <a:rPr lang="en-US" sz="3600" b="1">
                      <a:solidFill>
                        <a:srgbClr val="007434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 nhanh: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𝟗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endParaRPr lang="en-US" sz="3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" name="Rectangle: Rounded Corners 12">
                  <a:extLst>
                    <a:ext uri="{FF2B5EF4-FFF2-40B4-BE49-F238E27FC236}">
                      <a16:creationId xmlns:a16="http://schemas.microsoft.com/office/drawing/2014/main" id="{E9A2A1FB-71C0-D1C5-4FA8-8DA0A3F94CC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30192" y="1436440"/>
                  <a:ext cx="5400527" cy="1057840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5"/>
                  <a:stretch>
                    <a:fillRect b="-229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19613FEC-B97E-2638-61B3-95A956C5357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165831" y="1016000"/>
              <a:ext cx="1536192" cy="1584960"/>
            </a:xfrm>
            <a:prstGeom prst="rect">
              <a:avLst/>
            </a:prstGeom>
          </p:spPr>
        </p:pic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652A9E65-5C2C-05D9-6146-F3FCAF649193}"/>
                </a:ext>
              </a:extLst>
            </p:cNvPr>
            <p:cNvSpPr/>
            <p:nvPr/>
          </p:nvSpPr>
          <p:spPr>
            <a:xfrm>
              <a:off x="1933927" y="1577742"/>
              <a:ext cx="609600" cy="60960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BC34743-86D9-7CCB-CE32-53EA6ABD76A0}"/>
                  </a:ext>
                </a:extLst>
              </p:cNvPr>
              <p:cNvSpPr txBox="1"/>
              <p:nvPr/>
            </p:nvSpPr>
            <p:spPr>
              <a:xfrm>
                <a:off x="791944" y="4865702"/>
                <a:ext cx="8951496" cy="13903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𝟗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𝟎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𝟎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𝟓𝟎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sz="3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𝟓𝟎𝟎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𝟎𝟎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𝟒𝟎𝟏</m:t>
                    </m:r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BC34743-86D9-7CCB-CE32-53EA6ABD76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944" y="4865702"/>
                <a:ext cx="8951496" cy="1390317"/>
              </a:xfrm>
              <a:prstGeom prst="rect">
                <a:avLst/>
              </a:prstGeom>
              <a:blipFill>
                <a:blip r:embed="rId7"/>
                <a:stretch>
                  <a:fillRect l="-2112" t="-57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19295FFF-EE8E-9989-BA4A-4125748BC40B}"/>
              </a:ext>
            </a:extLst>
          </p:cNvPr>
          <p:cNvSpPr txBox="1"/>
          <p:nvPr/>
        </p:nvSpPr>
        <p:spPr>
          <a:xfrm>
            <a:off x="5600795" y="4114800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pic>
        <p:nvPicPr>
          <p:cNvPr id="5" name="Picture 155" descr="Book-09">
            <a:extLst>
              <a:ext uri="{FF2B5EF4-FFF2-40B4-BE49-F238E27FC236}">
                <a16:creationId xmlns:a16="http://schemas.microsoft.com/office/drawing/2014/main" id="{E05DEDCE-21F9-4C25-FEC4-0BB87D827E2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4000" y="5457761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32994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800" decel="100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8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16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4A346786-584D-F1AE-7707-30736C80B078}"/>
              </a:ext>
            </a:extLst>
          </p:cNvPr>
          <p:cNvSpPr txBox="1"/>
          <p:nvPr/>
        </p:nvSpPr>
        <p:spPr>
          <a:xfrm>
            <a:off x="1724622" y="3734019"/>
            <a:ext cx="590490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2600" b="1" i="1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n dụng được các hằng đẳng thức </a:t>
            </a:r>
            <a:r>
              <a:rPr lang="en-US" sz="2600" b="1" i="1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:</a:t>
            </a:r>
            <a:endParaRPr lang="en-US" sz="2600" b="1" i="1">
              <a:solidFill>
                <a:srgbClr val="3333FF"/>
              </a:solidFill>
            </a:endParaRP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8D4DEFA-45BA-CECC-6472-12A0C041D008}"/>
              </a:ext>
            </a:extLst>
          </p:cNvPr>
          <p:cNvSpPr/>
          <p:nvPr/>
        </p:nvSpPr>
        <p:spPr>
          <a:xfrm>
            <a:off x="889796" y="1805647"/>
            <a:ext cx="719076" cy="627927"/>
          </a:xfrm>
          <a:custGeom>
            <a:avLst/>
            <a:gdLst>
              <a:gd name="connsiteX0" fmla="*/ 0 w 719076"/>
              <a:gd name="connsiteY0" fmla="*/ 0 h 627927"/>
              <a:gd name="connsiteX1" fmla="*/ 205450 w 719076"/>
              <a:gd name="connsiteY1" fmla="*/ 0 h 627927"/>
              <a:gd name="connsiteX2" fmla="*/ 205450 w 719076"/>
              <a:gd name="connsiteY2" fmla="*/ 319752 h 627927"/>
              <a:gd name="connsiteX3" fmla="*/ 513626 w 719076"/>
              <a:gd name="connsiteY3" fmla="*/ 319752 h 627927"/>
              <a:gd name="connsiteX4" fmla="*/ 513626 w 719076"/>
              <a:gd name="connsiteY4" fmla="*/ 217027 h 627927"/>
              <a:gd name="connsiteX5" fmla="*/ 719076 w 719076"/>
              <a:gd name="connsiteY5" fmla="*/ 422477 h 627927"/>
              <a:gd name="connsiteX6" fmla="*/ 513626 w 719076"/>
              <a:gd name="connsiteY6" fmla="*/ 627927 h 627927"/>
              <a:gd name="connsiteX7" fmla="*/ 513626 w 719076"/>
              <a:gd name="connsiteY7" fmla="*/ 525202 h 627927"/>
              <a:gd name="connsiteX8" fmla="*/ 0 w 719076"/>
              <a:gd name="connsiteY8" fmla="*/ 525202 h 627927"/>
              <a:gd name="connsiteX9" fmla="*/ 0 w 719076"/>
              <a:gd name="connsiteY9" fmla="*/ 0 h 6279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19076" h="627927">
                <a:moveTo>
                  <a:pt x="0" y="0"/>
                </a:moveTo>
                <a:lnTo>
                  <a:pt x="205450" y="0"/>
                </a:lnTo>
                <a:lnTo>
                  <a:pt x="205450" y="319752"/>
                </a:lnTo>
                <a:lnTo>
                  <a:pt x="513626" y="319752"/>
                </a:lnTo>
                <a:lnTo>
                  <a:pt x="513626" y="217027"/>
                </a:lnTo>
                <a:lnTo>
                  <a:pt x="719076" y="422477"/>
                </a:lnTo>
                <a:lnTo>
                  <a:pt x="513626" y="627927"/>
                </a:lnTo>
                <a:lnTo>
                  <a:pt x="513626" y="525202"/>
                </a:lnTo>
                <a:lnTo>
                  <a:pt x="0" y="525202"/>
                </a:lnTo>
                <a:lnTo>
                  <a:pt x="0" y="0"/>
                </a:lnTo>
                <a:close/>
              </a:path>
            </a:pathLst>
          </a:cu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0B71598B-4ED4-10B7-7927-1C262E654B19}"/>
              </a:ext>
            </a:extLst>
          </p:cNvPr>
          <p:cNvSpPr/>
          <p:nvPr/>
        </p:nvSpPr>
        <p:spPr>
          <a:xfrm>
            <a:off x="889796" y="2689499"/>
            <a:ext cx="719076" cy="627927"/>
          </a:xfrm>
          <a:custGeom>
            <a:avLst/>
            <a:gdLst>
              <a:gd name="connsiteX0" fmla="*/ 0 w 719076"/>
              <a:gd name="connsiteY0" fmla="*/ 0 h 627927"/>
              <a:gd name="connsiteX1" fmla="*/ 205450 w 719076"/>
              <a:gd name="connsiteY1" fmla="*/ 0 h 627927"/>
              <a:gd name="connsiteX2" fmla="*/ 205450 w 719076"/>
              <a:gd name="connsiteY2" fmla="*/ 319752 h 627927"/>
              <a:gd name="connsiteX3" fmla="*/ 513626 w 719076"/>
              <a:gd name="connsiteY3" fmla="*/ 319752 h 627927"/>
              <a:gd name="connsiteX4" fmla="*/ 513626 w 719076"/>
              <a:gd name="connsiteY4" fmla="*/ 217027 h 627927"/>
              <a:gd name="connsiteX5" fmla="*/ 719076 w 719076"/>
              <a:gd name="connsiteY5" fmla="*/ 422477 h 627927"/>
              <a:gd name="connsiteX6" fmla="*/ 513626 w 719076"/>
              <a:gd name="connsiteY6" fmla="*/ 627927 h 627927"/>
              <a:gd name="connsiteX7" fmla="*/ 513626 w 719076"/>
              <a:gd name="connsiteY7" fmla="*/ 525202 h 627927"/>
              <a:gd name="connsiteX8" fmla="*/ 0 w 719076"/>
              <a:gd name="connsiteY8" fmla="*/ 525202 h 627927"/>
              <a:gd name="connsiteX9" fmla="*/ 0 w 719076"/>
              <a:gd name="connsiteY9" fmla="*/ 0 h 6279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19076" h="627927">
                <a:moveTo>
                  <a:pt x="0" y="0"/>
                </a:moveTo>
                <a:lnTo>
                  <a:pt x="205450" y="0"/>
                </a:lnTo>
                <a:lnTo>
                  <a:pt x="205450" y="319752"/>
                </a:lnTo>
                <a:lnTo>
                  <a:pt x="513626" y="319752"/>
                </a:lnTo>
                <a:lnTo>
                  <a:pt x="513626" y="217027"/>
                </a:lnTo>
                <a:lnTo>
                  <a:pt x="719076" y="422477"/>
                </a:lnTo>
                <a:lnTo>
                  <a:pt x="513626" y="627927"/>
                </a:lnTo>
                <a:lnTo>
                  <a:pt x="513626" y="525202"/>
                </a:lnTo>
                <a:lnTo>
                  <a:pt x="0" y="525202"/>
                </a:lnTo>
                <a:lnTo>
                  <a:pt x="0" y="0"/>
                </a:lnTo>
                <a:close/>
              </a:path>
            </a:pathLst>
          </a:cu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7EF40C70-0BD3-134F-0DFA-5FD3E3C9FD54}"/>
              </a:ext>
            </a:extLst>
          </p:cNvPr>
          <p:cNvSpPr/>
          <p:nvPr/>
        </p:nvSpPr>
        <p:spPr>
          <a:xfrm>
            <a:off x="901371" y="3621408"/>
            <a:ext cx="719076" cy="627927"/>
          </a:xfrm>
          <a:custGeom>
            <a:avLst/>
            <a:gdLst>
              <a:gd name="connsiteX0" fmla="*/ 0 w 719076"/>
              <a:gd name="connsiteY0" fmla="*/ 0 h 627927"/>
              <a:gd name="connsiteX1" fmla="*/ 205450 w 719076"/>
              <a:gd name="connsiteY1" fmla="*/ 0 h 627927"/>
              <a:gd name="connsiteX2" fmla="*/ 205450 w 719076"/>
              <a:gd name="connsiteY2" fmla="*/ 319752 h 627927"/>
              <a:gd name="connsiteX3" fmla="*/ 513626 w 719076"/>
              <a:gd name="connsiteY3" fmla="*/ 319752 h 627927"/>
              <a:gd name="connsiteX4" fmla="*/ 513626 w 719076"/>
              <a:gd name="connsiteY4" fmla="*/ 217027 h 627927"/>
              <a:gd name="connsiteX5" fmla="*/ 719076 w 719076"/>
              <a:gd name="connsiteY5" fmla="*/ 422477 h 627927"/>
              <a:gd name="connsiteX6" fmla="*/ 513626 w 719076"/>
              <a:gd name="connsiteY6" fmla="*/ 627927 h 627927"/>
              <a:gd name="connsiteX7" fmla="*/ 513626 w 719076"/>
              <a:gd name="connsiteY7" fmla="*/ 525202 h 627927"/>
              <a:gd name="connsiteX8" fmla="*/ 0 w 719076"/>
              <a:gd name="connsiteY8" fmla="*/ 525202 h 627927"/>
              <a:gd name="connsiteX9" fmla="*/ 0 w 719076"/>
              <a:gd name="connsiteY9" fmla="*/ 0 h 6279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19076" h="627927">
                <a:moveTo>
                  <a:pt x="0" y="0"/>
                </a:moveTo>
                <a:lnTo>
                  <a:pt x="205450" y="0"/>
                </a:lnTo>
                <a:lnTo>
                  <a:pt x="205450" y="319752"/>
                </a:lnTo>
                <a:lnTo>
                  <a:pt x="513626" y="319752"/>
                </a:lnTo>
                <a:lnTo>
                  <a:pt x="513626" y="217027"/>
                </a:lnTo>
                <a:lnTo>
                  <a:pt x="719076" y="422477"/>
                </a:lnTo>
                <a:lnTo>
                  <a:pt x="513626" y="627927"/>
                </a:lnTo>
                <a:lnTo>
                  <a:pt x="513626" y="525202"/>
                </a:lnTo>
                <a:lnTo>
                  <a:pt x="0" y="525202"/>
                </a:lnTo>
                <a:lnTo>
                  <a:pt x="0" y="0"/>
                </a:lnTo>
                <a:close/>
              </a:path>
            </a:pathLst>
          </a:cu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A607E3E-A7A6-F310-CB47-9B5E2DA1A721}"/>
              </a:ext>
            </a:extLst>
          </p:cNvPr>
          <p:cNvSpPr txBox="1"/>
          <p:nvPr/>
        </p:nvSpPr>
        <p:spPr>
          <a:xfrm>
            <a:off x="1496025" y="1923988"/>
            <a:ext cx="9323471" cy="5216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9875" algn="just">
              <a:lnSpc>
                <a:spcPct val="11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600" b="1" i="1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 biết được các khái niệm: </a:t>
            </a:r>
            <a:r>
              <a:rPr lang="en-US" sz="2600" b="1" i="1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 nhất thức, </a:t>
            </a:r>
            <a:r>
              <a:rPr lang="vi-VN" sz="2600" b="1" i="1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 đẳng thức. </a:t>
            </a:r>
            <a:endParaRPr lang="en-US" sz="2600" b="1" i="1">
              <a:solidFill>
                <a:srgbClr val="3333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37298B7-F3EB-DCC3-4372-700E9433D692}"/>
              </a:ext>
            </a:extLst>
          </p:cNvPr>
          <p:cNvSpPr txBox="1"/>
          <p:nvPr/>
        </p:nvSpPr>
        <p:spPr>
          <a:xfrm>
            <a:off x="1735721" y="2806990"/>
            <a:ext cx="9083775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defRPr>
            </a:lvl1pPr>
          </a:lstStyle>
          <a:p>
            <a:pPr algn="just"/>
            <a:r>
              <a:rPr lang="vi-VN" sz="2600" b="1" i="1">
                <a:solidFill>
                  <a:srgbClr val="3333FF"/>
                </a:solidFill>
              </a:rPr>
              <a:t>Mô tả được các hằng đẳng thức: bình phương của tổng và hiệu</a:t>
            </a:r>
            <a:endParaRPr lang="en-US" sz="2600" b="1" i="1">
              <a:solidFill>
                <a:srgbClr val="3333FF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E59AEDE-BC06-269C-0CA9-28E14322D0CB}"/>
              </a:ext>
            </a:extLst>
          </p:cNvPr>
          <p:cNvSpPr txBox="1"/>
          <p:nvPr/>
        </p:nvSpPr>
        <p:spPr>
          <a:xfrm>
            <a:off x="1724622" y="4249335"/>
            <a:ext cx="9752637" cy="19709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sz="2600" b="1" i="1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>
                <a:solidFill>
                  <a:srgbClr val="007434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ai triển biểu thức dưới dạng bình phương của một tổng và hiệu</a:t>
            </a: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sz="2600" b="1" i="1">
                <a:solidFill>
                  <a:srgbClr val="007434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iết biểu thức dưới dạng bình phương của một tổng và hiệu </a:t>
            </a:r>
            <a:endParaRPr lang="en-US" sz="2600" b="1" i="1">
              <a:solidFill>
                <a:srgbClr val="007434"/>
              </a:solidFill>
            </a:endParaRP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sz="2600" b="1" i="1">
                <a:solidFill>
                  <a:srgbClr val="007434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ính nhanh giá trị biểu thức</a:t>
            </a: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sz="2600" b="1" i="1">
                <a:solidFill>
                  <a:srgbClr val="007434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P</a:t>
            </a:r>
            <a:r>
              <a:rPr lang="vi-VN" sz="2600" b="1" i="1">
                <a:solidFill>
                  <a:srgbClr val="007434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ân tích đa thức thành nhân tử</a:t>
            </a:r>
            <a:endParaRPr lang="en-US" sz="2600" b="1" i="1">
              <a:solidFill>
                <a:srgbClr val="007434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1924362C-3E22-A978-6AF6-B1BEC3324EDE}"/>
              </a:ext>
            </a:extLst>
          </p:cNvPr>
          <p:cNvGrpSpPr/>
          <p:nvPr/>
        </p:nvGrpSpPr>
        <p:grpSpPr>
          <a:xfrm>
            <a:off x="1843022" y="427554"/>
            <a:ext cx="8191985" cy="1078581"/>
            <a:chOff x="1747772" y="443785"/>
            <a:chExt cx="8191985" cy="1078581"/>
          </a:xfrm>
        </p:grpSpPr>
        <p:sp>
          <p:nvSpPr>
            <p:cNvPr id="5" name="Arrow: Pentagon 4">
              <a:extLst>
                <a:ext uri="{FF2B5EF4-FFF2-40B4-BE49-F238E27FC236}">
                  <a16:creationId xmlns:a16="http://schemas.microsoft.com/office/drawing/2014/main" id="{02AB8741-DBA5-99FC-BA33-AF49217B9CDC}"/>
                </a:ext>
              </a:extLst>
            </p:cNvPr>
            <p:cNvSpPr/>
            <p:nvPr/>
          </p:nvSpPr>
          <p:spPr>
            <a:xfrm>
              <a:off x="1747772" y="497085"/>
              <a:ext cx="8191985" cy="1025281"/>
            </a:xfrm>
            <a:prstGeom prst="homePlate">
              <a:avLst/>
            </a:prstGeom>
            <a:solidFill>
              <a:srgbClr val="FFFF00"/>
            </a:solidFill>
            <a:ln>
              <a:solidFill>
                <a:srgbClr val="0074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600" b="1">
                  <a:solidFill>
                    <a:srgbClr val="FF0000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        MỤC TIÊU CẦN ĐẠT</a:t>
              </a:r>
              <a:endPara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0" name="Group 4">
              <a:extLst>
                <a:ext uri="{FF2B5EF4-FFF2-40B4-BE49-F238E27FC236}">
                  <a16:creationId xmlns:a16="http://schemas.microsoft.com/office/drawing/2014/main" id="{E636D6CA-9117-5BDD-367E-4EB66FA57E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54263" y="443785"/>
              <a:ext cx="1494584" cy="997452"/>
              <a:chOff x="4041" y="7510"/>
              <a:chExt cx="4080" cy="3097"/>
            </a:xfrm>
          </p:grpSpPr>
          <p:sp>
            <p:nvSpPr>
              <p:cNvPr id="31" name="AutoShape 5">
                <a:extLst>
                  <a:ext uri="{FF2B5EF4-FFF2-40B4-BE49-F238E27FC236}">
                    <a16:creationId xmlns:a16="http://schemas.microsoft.com/office/drawing/2014/main" id="{0E24B1C5-E81D-FFB2-A428-9ACAE422AE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1" y="9047"/>
                <a:ext cx="4080" cy="1486"/>
              </a:xfrm>
              <a:prstGeom prst="wave">
                <a:avLst>
                  <a:gd name="adj1" fmla="val 20644"/>
                  <a:gd name="adj2" fmla="val 0"/>
                </a:avLst>
              </a:prstGeom>
              <a:blipFill dpi="0" rotWithShape="0">
                <a:blip r:embed="rId3"/>
                <a:srcRect/>
                <a:stretch>
                  <a:fillRect/>
                </a:stretch>
              </a:blipFill>
              <a:ln>
                <a:noFill/>
              </a:ln>
              <a:effectLst>
                <a:outerShdw dist="107763" dir="2700000" algn="ctr" rotWithShape="0">
                  <a:srgbClr val="C0C0C0"/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99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2" name="Group 6">
                <a:extLst>
                  <a:ext uri="{FF2B5EF4-FFF2-40B4-BE49-F238E27FC236}">
                    <a16:creationId xmlns:a16="http://schemas.microsoft.com/office/drawing/2014/main" id="{7ED9A95A-2D9C-75CF-2BA7-BA64B7561B0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77" y="7510"/>
                <a:ext cx="3010" cy="3097"/>
                <a:chOff x="4677" y="7510"/>
                <a:chExt cx="3010" cy="3097"/>
              </a:xfrm>
            </p:grpSpPr>
            <p:sp>
              <p:nvSpPr>
                <p:cNvPr id="33" name="Freeform 7">
                  <a:extLst>
                    <a:ext uri="{FF2B5EF4-FFF2-40B4-BE49-F238E27FC236}">
                      <a16:creationId xmlns:a16="http://schemas.microsoft.com/office/drawing/2014/main" id="{E78631E6-88CB-8941-3A84-BCE82C62E6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04" y="9869"/>
                  <a:ext cx="50" cy="271"/>
                </a:xfrm>
                <a:custGeom>
                  <a:avLst/>
                  <a:gdLst>
                    <a:gd name="T0" fmla="*/ 0 w 61"/>
                    <a:gd name="T1" fmla="*/ 9 h 164"/>
                    <a:gd name="T2" fmla="*/ 3 w 61"/>
                    <a:gd name="T3" fmla="*/ 48 h 164"/>
                    <a:gd name="T4" fmla="*/ 12 w 61"/>
                    <a:gd name="T5" fmla="*/ 86 h 164"/>
                    <a:gd name="T6" fmla="*/ 23 w 61"/>
                    <a:gd name="T7" fmla="*/ 125 h 164"/>
                    <a:gd name="T8" fmla="*/ 34 w 61"/>
                    <a:gd name="T9" fmla="*/ 164 h 164"/>
                    <a:gd name="T10" fmla="*/ 44 w 61"/>
                    <a:gd name="T11" fmla="*/ 137 h 164"/>
                    <a:gd name="T12" fmla="*/ 45 w 61"/>
                    <a:gd name="T13" fmla="*/ 111 h 164"/>
                    <a:gd name="T14" fmla="*/ 49 w 61"/>
                    <a:gd name="T15" fmla="*/ 90 h 164"/>
                    <a:gd name="T16" fmla="*/ 61 w 61"/>
                    <a:gd name="T17" fmla="*/ 78 h 164"/>
                    <a:gd name="T18" fmla="*/ 50 w 61"/>
                    <a:gd name="T19" fmla="*/ 65 h 164"/>
                    <a:gd name="T20" fmla="*/ 44 w 61"/>
                    <a:gd name="T21" fmla="*/ 48 h 164"/>
                    <a:gd name="T22" fmla="*/ 44 w 61"/>
                    <a:gd name="T23" fmla="*/ 26 h 164"/>
                    <a:gd name="T24" fmla="*/ 50 w 61"/>
                    <a:gd name="T25" fmla="*/ 0 h 164"/>
                    <a:gd name="T26" fmla="*/ 0 w 61"/>
                    <a:gd name="T27" fmla="*/ 9 h 1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61" h="164">
                      <a:moveTo>
                        <a:pt x="0" y="9"/>
                      </a:moveTo>
                      <a:lnTo>
                        <a:pt x="3" y="48"/>
                      </a:lnTo>
                      <a:lnTo>
                        <a:pt x="12" y="86"/>
                      </a:lnTo>
                      <a:lnTo>
                        <a:pt x="23" y="125"/>
                      </a:lnTo>
                      <a:lnTo>
                        <a:pt x="34" y="164"/>
                      </a:lnTo>
                      <a:lnTo>
                        <a:pt x="44" y="137"/>
                      </a:lnTo>
                      <a:lnTo>
                        <a:pt x="45" y="111"/>
                      </a:lnTo>
                      <a:lnTo>
                        <a:pt x="49" y="90"/>
                      </a:lnTo>
                      <a:lnTo>
                        <a:pt x="61" y="78"/>
                      </a:lnTo>
                      <a:lnTo>
                        <a:pt x="50" y="65"/>
                      </a:lnTo>
                      <a:lnTo>
                        <a:pt x="44" y="48"/>
                      </a:lnTo>
                      <a:lnTo>
                        <a:pt x="44" y="26"/>
                      </a:lnTo>
                      <a:lnTo>
                        <a:pt x="50" y="0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" name="Freeform 8">
                  <a:extLst>
                    <a:ext uri="{FF2B5EF4-FFF2-40B4-BE49-F238E27FC236}">
                      <a16:creationId xmlns:a16="http://schemas.microsoft.com/office/drawing/2014/main" id="{2EE2218D-0583-1E9A-E41D-02A780F1AF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677" y="10127"/>
                  <a:ext cx="308" cy="480"/>
                </a:xfrm>
                <a:custGeom>
                  <a:avLst/>
                  <a:gdLst>
                    <a:gd name="T0" fmla="*/ 351 w 381"/>
                    <a:gd name="T1" fmla="*/ 290 h 291"/>
                    <a:gd name="T2" fmla="*/ 368 w 381"/>
                    <a:gd name="T3" fmla="*/ 285 h 291"/>
                    <a:gd name="T4" fmla="*/ 379 w 381"/>
                    <a:gd name="T5" fmla="*/ 272 h 291"/>
                    <a:gd name="T6" fmla="*/ 381 w 381"/>
                    <a:gd name="T7" fmla="*/ 253 h 291"/>
                    <a:gd name="T8" fmla="*/ 364 w 381"/>
                    <a:gd name="T9" fmla="*/ 190 h 291"/>
                    <a:gd name="T10" fmla="*/ 335 w 381"/>
                    <a:gd name="T11" fmla="*/ 124 h 291"/>
                    <a:gd name="T12" fmla="*/ 305 w 381"/>
                    <a:gd name="T13" fmla="*/ 96 h 291"/>
                    <a:gd name="T14" fmla="*/ 274 w 381"/>
                    <a:gd name="T15" fmla="*/ 89 h 291"/>
                    <a:gd name="T16" fmla="*/ 258 w 381"/>
                    <a:gd name="T17" fmla="*/ 87 h 291"/>
                    <a:gd name="T18" fmla="*/ 258 w 381"/>
                    <a:gd name="T19" fmla="*/ 73 h 291"/>
                    <a:gd name="T20" fmla="*/ 269 w 381"/>
                    <a:gd name="T21" fmla="*/ 60 h 291"/>
                    <a:gd name="T22" fmla="*/ 288 w 381"/>
                    <a:gd name="T23" fmla="*/ 54 h 291"/>
                    <a:gd name="T24" fmla="*/ 304 w 381"/>
                    <a:gd name="T25" fmla="*/ 45 h 291"/>
                    <a:gd name="T26" fmla="*/ 311 w 381"/>
                    <a:gd name="T27" fmla="*/ 33 h 291"/>
                    <a:gd name="T28" fmla="*/ 311 w 381"/>
                    <a:gd name="T29" fmla="*/ 19 h 291"/>
                    <a:gd name="T30" fmla="*/ 304 w 381"/>
                    <a:gd name="T31" fmla="*/ 10 h 291"/>
                    <a:gd name="T32" fmla="*/ 288 w 381"/>
                    <a:gd name="T33" fmla="*/ 3 h 291"/>
                    <a:gd name="T34" fmla="*/ 269 w 381"/>
                    <a:gd name="T35" fmla="*/ 0 h 291"/>
                    <a:gd name="T36" fmla="*/ 124 w 381"/>
                    <a:gd name="T37" fmla="*/ 0 h 291"/>
                    <a:gd name="T38" fmla="*/ 103 w 381"/>
                    <a:gd name="T39" fmla="*/ 1 h 291"/>
                    <a:gd name="T40" fmla="*/ 84 w 381"/>
                    <a:gd name="T41" fmla="*/ 5 h 291"/>
                    <a:gd name="T42" fmla="*/ 73 w 381"/>
                    <a:gd name="T43" fmla="*/ 14 h 291"/>
                    <a:gd name="T44" fmla="*/ 68 w 381"/>
                    <a:gd name="T45" fmla="*/ 26 h 291"/>
                    <a:gd name="T46" fmla="*/ 73 w 381"/>
                    <a:gd name="T47" fmla="*/ 40 h 291"/>
                    <a:gd name="T48" fmla="*/ 84 w 381"/>
                    <a:gd name="T49" fmla="*/ 50 h 291"/>
                    <a:gd name="T50" fmla="*/ 103 w 381"/>
                    <a:gd name="T51" fmla="*/ 57 h 291"/>
                    <a:gd name="T52" fmla="*/ 124 w 381"/>
                    <a:gd name="T53" fmla="*/ 61 h 291"/>
                    <a:gd name="T54" fmla="*/ 124 w 381"/>
                    <a:gd name="T55" fmla="*/ 81 h 291"/>
                    <a:gd name="T56" fmla="*/ 124 w 381"/>
                    <a:gd name="T57" fmla="*/ 89 h 291"/>
                    <a:gd name="T58" fmla="*/ 92 w 381"/>
                    <a:gd name="T59" fmla="*/ 91 h 291"/>
                    <a:gd name="T60" fmla="*/ 62 w 381"/>
                    <a:gd name="T61" fmla="*/ 106 h 291"/>
                    <a:gd name="T62" fmla="*/ 32 w 381"/>
                    <a:gd name="T63" fmla="*/ 151 h 291"/>
                    <a:gd name="T64" fmla="*/ 3 w 381"/>
                    <a:gd name="T65" fmla="*/ 241 h 291"/>
                    <a:gd name="T66" fmla="*/ 0 w 381"/>
                    <a:gd name="T67" fmla="*/ 264 h 291"/>
                    <a:gd name="T68" fmla="*/ 7 w 381"/>
                    <a:gd name="T69" fmla="*/ 280 h 291"/>
                    <a:gd name="T70" fmla="*/ 21 w 381"/>
                    <a:gd name="T71" fmla="*/ 288 h 291"/>
                    <a:gd name="T72" fmla="*/ 41 w 381"/>
                    <a:gd name="T73" fmla="*/ 291 h 2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381" h="291">
                      <a:moveTo>
                        <a:pt x="340" y="291"/>
                      </a:moveTo>
                      <a:lnTo>
                        <a:pt x="351" y="290"/>
                      </a:lnTo>
                      <a:lnTo>
                        <a:pt x="360" y="288"/>
                      </a:lnTo>
                      <a:lnTo>
                        <a:pt x="368" y="285"/>
                      </a:lnTo>
                      <a:lnTo>
                        <a:pt x="375" y="280"/>
                      </a:lnTo>
                      <a:lnTo>
                        <a:pt x="379" y="272"/>
                      </a:lnTo>
                      <a:lnTo>
                        <a:pt x="381" y="264"/>
                      </a:lnTo>
                      <a:lnTo>
                        <a:pt x="381" y="253"/>
                      </a:lnTo>
                      <a:lnTo>
                        <a:pt x="378" y="241"/>
                      </a:lnTo>
                      <a:lnTo>
                        <a:pt x="364" y="190"/>
                      </a:lnTo>
                      <a:lnTo>
                        <a:pt x="349" y="151"/>
                      </a:lnTo>
                      <a:lnTo>
                        <a:pt x="335" y="124"/>
                      </a:lnTo>
                      <a:lnTo>
                        <a:pt x="319" y="106"/>
                      </a:lnTo>
                      <a:lnTo>
                        <a:pt x="305" y="96"/>
                      </a:lnTo>
                      <a:lnTo>
                        <a:pt x="289" y="91"/>
                      </a:lnTo>
                      <a:lnTo>
                        <a:pt x="274" y="89"/>
                      </a:lnTo>
                      <a:lnTo>
                        <a:pt x="258" y="89"/>
                      </a:lnTo>
                      <a:lnTo>
                        <a:pt x="258" y="87"/>
                      </a:lnTo>
                      <a:lnTo>
                        <a:pt x="258" y="81"/>
                      </a:lnTo>
                      <a:lnTo>
                        <a:pt x="258" y="73"/>
                      </a:lnTo>
                      <a:lnTo>
                        <a:pt x="258" y="61"/>
                      </a:lnTo>
                      <a:lnTo>
                        <a:pt x="269" y="60"/>
                      </a:lnTo>
                      <a:lnTo>
                        <a:pt x="278" y="57"/>
                      </a:lnTo>
                      <a:lnTo>
                        <a:pt x="288" y="54"/>
                      </a:lnTo>
                      <a:lnTo>
                        <a:pt x="297" y="50"/>
                      </a:lnTo>
                      <a:lnTo>
                        <a:pt x="304" y="45"/>
                      </a:lnTo>
                      <a:lnTo>
                        <a:pt x="308" y="40"/>
                      </a:lnTo>
                      <a:lnTo>
                        <a:pt x="311" y="33"/>
                      </a:lnTo>
                      <a:lnTo>
                        <a:pt x="313" y="26"/>
                      </a:lnTo>
                      <a:lnTo>
                        <a:pt x="311" y="19"/>
                      </a:lnTo>
                      <a:lnTo>
                        <a:pt x="308" y="14"/>
                      </a:lnTo>
                      <a:lnTo>
                        <a:pt x="304" y="10"/>
                      </a:lnTo>
                      <a:lnTo>
                        <a:pt x="297" y="5"/>
                      </a:lnTo>
                      <a:lnTo>
                        <a:pt x="288" y="3"/>
                      </a:lnTo>
                      <a:lnTo>
                        <a:pt x="278" y="1"/>
                      </a:lnTo>
                      <a:lnTo>
                        <a:pt x="269" y="0"/>
                      </a:lnTo>
                      <a:lnTo>
                        <a:pt x="258" y="0"/>
                      </a:lnTo>
                      <a:lnTo>
                        <a:pt x="124" y="0"/>
                      </a:lnTo>
                      <a:lnTo>
                        <a:pt x="112" y="0"/>
                      </a:lnTo>
                      <a:lnTo>
                        <a:pt x="103" y="1"/>
                      </a:lnTo>
                      <a:lnTo>
                        <a:pt x="93" y="3"/>
                      </a:lnTo>
                      <a:lnTo>
                        <a:pt x="84" y="5"/>
                      </a:lnTo>
                      <a:lnTo>
                        <a:pt x="78" y="10"/>
                      </a:lnTo>
                      <a:lnTo>
                        <a:pt x="73" y="14"/>
                      </a:lnTo>
                      <a:lnTo>
                        <a:pt x="70" y="19"/>
                      </a:lnTo>
                      <a:lnTo>
                        <a:pt x="68" y="26"/>
                      </a:lnTo>
                      <a:lnTo>
                        <a:pt x="70" y="33"/>
                      </a:lnTo>
                      <a:lnTo>
                        <a:pt x="73" y="40"/>
                      </a:lnTo>
                      <a:lnTo>
                        <a:pt x="78" y="45"/>
                      </a:lnTo>
                      <a:lnTo>
                        <a:pt x="84" y="50"/>
                      </a:lnTo>
                      <a:lnTo>
                        <a:pt x="93" y="54"/>
                      </a:lnTo>
                      <a:lnTo>
                        <a:pt x="103" y="57"/>
                      </a:lnTo>
                      <a:lnTo>
                        <a:pt x="112" y="60"/>
                      </a:lnTo>
                      <a:lnTo>
                        <a:pt x="124" y="61"/>
                      </a:lnTo>
                      <a:lnTo>
                        <a:pt x="124" y="73"/>
                      </a:lnTo>
                      <a:lnTo>
                        <a:pt x="124" y="81"/>
                      </a:lnTo>
                      <a:lnTo>
                        <a:pt x="124" y="87"/>
                      </a:lnTo>
                      <a:lnTo>
                        <a:pt x="124" y="89"/>
                      </a:lnTo>
                      <a:lnTo>
                        <a:pt x="108" y="89"/>
                      </a:lnTo>
                      <a:lnTo>
                        <a:pt x="92" y="91"/>
                      </a:lnTo>
                      <a:lnTo>
                        <a:pt x="76" y="96"/>
                      </a:lnTo>
                      <a:lnTo>
                        <a:pt x="62" y="106"/>
                      </a:lnTo>
                      <a:lnTo>
                        <a:pt x="46" y="124"/>
                      </a:lnTo>
                      <a:lnTo>
                        <a:pt x="32" y="151"/>
                      </a:lnTo>
                      <a:lnTo>
                        <a:pt x="18" y="190"/>
                      </a:lnTo>
                      <a:lnTo>
                        <a:pt x="3" y="241"/>
                      </a:lnTo>
                      <a:lnTo>
                        <a:pt x="0" y="253"/>
                      </a:lnTo>
                      <a:lnTo>
                        <a:pt x="0" y="264"/>
                      </a:lnTo>
                      <a:lnTo>
                        <a:pt x="2" y="272"/>
                      </a:lnTo>
                      <a:lnTo>
                        <a:pt x="7" y="280"/>
                      </a:lnTo>
                      <a:lnTo>
                        <a:pt x="13" y="285"/>
                      </a:lnTo>
                      <a:lnTo>
                        <a:pt x="21" y="288"/>
                      </a:lnTo>
                      <a:lnTo>
                        <a:pt x="30" y="290"/>
                      </a:lnTo>
                      <a:lnTo>
                        <a:pt x="41" y="291"/>
                      </a:lnTo>
                      <a:lnTo>
                        <a:pt x="340" y="29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" name="Freeform 9">
                  <a:extLst>
                    <a:ext uri="{FF2B5EF4-FFF2-40B4-BE49-F238E27FC236}">
                      <a16:creationId xmlns:a16="http://schemas.microsoft.com/office/drawing/2014/main" id="{3FCE6D2A-78BC-E801-F161-07B3CB768D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04" y="8056"/>
                  <a:ext cx="1005" cy="1783"/>
                </a:xfrm>
                <a:custGeom>
                  <a:avLst/>
                  <a:gdLst>
                    <a:gd name="T0" fmla="*/ 2 w 1243"/>
                    <a:gd name="T1" fmla="*/ 1077 h 1080"/>
                    <a:gd name="T2" fmla="*/ 0 w 1243"/>
                    <a:gd name="T3" fmla="*/ 1053 h 1080"/>
                    <a:gd name="T4" fmla="*/ 2 w 1243"/>
                    <a:gd name="T5" fmla="*/ 1006 h 1080"/>
                    <a:gd name="T6" fmla="*/ 13 w 1243"/>
                    <a:gd name="T7" fmla="*/ 940 h 1080"/>
                    <a:gd name="T8" fmla="*/ 38 w 1243"/>
                    <a:gd name="T9" fmla="*/ 857 h 1080"/>
                    <a:gd name="T10" fmla="*/ 84 w 1243"/>
                    <a:gd name="T11" fmla="*/ 758 h 1080"/>
                    <a:gd name="T12" fmla="*/ 153 w 1243"/>
                    <a:gd name="T13" fmla="*/ 647 h 1080"/>
                    <a:gd name="T14" fmla="*/ 253 w 1243"/>
                    <a:gd name="T15" fmla="*/ 528 h 1080"/>
                    <a:gd name="T16" fmla="*/ 384 w 1243"/>
                    <a:gd name="T17" fmla="*/ 405 h 1080"/>
                    <a:gd name="T18" fmla="*/ 529 w 1243"/>
                    <a:gd name="T19" fmla="*/ 299 h 1080"/>
                    <a:gd name="T20" fmla="*/ 684 w 1243"/>
                    <a:gd name="T21" fmla="*/ 211 h 1080"/>
                    <a:gd name="T22" fmla="*/ 837 w 1243"/>
                    <a:gd name="T23" fmla="*/ 139 h 1080"/>
                    <a:gd name="T24" fmla="*/ 978 w 1243"/>
                    <a:gd name="T25" fmla="*/ 82 h 1080"/>
                    <a:gd name="T26" fmla="*/ 1098 w 1243"/>
                    <a:gd name="T27" fmla="*/ 42 h 1080"/>
                    <a:gd name="T28" fmla="*/ 1188 w 1243"/>
                    <a:gd name="T29" fmla="*/ 15 h 1080"/>
                    <a:gd name="T30" fmla="*/ 1237 w 1243"/>
                    <a:gd name="T31" fmla="*/ 2 h 1080"/>
                    <a:gd name="T32" fmla="*/ 1241 w 1243"/>
                    <a:gd name="T33" fmla="*/ 2 h 1080"/>
                    <a:gd name="T34" fmla="*/ 1224 w 1243"/>
                    <a:gd name="T35" fmla="*/ 21 h 1080"/>
                    <a:gd name="T36" fmla="*/ 1180 w 1243"/>
                    <a:gd name="T37" fmla="*/ 62 h 1080"/>
                    <a:gd name="T38" fmla="*/ 1101 w 1243"/>
                    <a:gd name="T39" fmla="*/ 125 h 1080"/>
                    <a:gd name="T40" fmla="*/ 1000 w 1243"/>
                    <a:gd name="T41" fmla="*/ 203 h 1080"/>
                    <a:gd name="T42" fmla="*/ 930 w 1243"/>
                    <a:gd name="T43" fmla="*/ 269 h 1080"/>
                    <a:gd name="T44" fmla="*/ 886 w 1243"/>
                    <a:gd name="T45" fmla="*/ 327 h 1080"/>
                    <a:gd name="T46" fmla="*/ 861 w 1243"/>
                    <a:gd name="T47" fmla="*/ 379 h 1080"/>
                    <a:gd name="T48" fmla="*/ 850 w 1243"/>
                    <a:gd name="T49" fmla="*/ 423 h 1080"/>
                    <a:gd name="T50" fmla="*/ 848 w 1243"/>
                    <a:gd name="T51" fmla="*/ 458 h 1080"/>
                    <a:gd name="T52" fmla="*/ 851 w 1243"/>
                    <a:gd name="T53" fmla="*/ 482 h 1080"/>
                    <a:gd name="T54" fmla="*/ 856 w 1243"/>
                    <a:gd name="T55" fmla="*/ 493 h 1080"/>
                    <a:gd name="T56" fmla="*/ 858 w 1243"/>
                    <a:gd name="T57" fmla="*/ 495 h 1080"/>
                    <a:gd name="T58" fmla="*/ 861 w 1243"/>
                    <a:gd name="T59" fmla="*/ 492 h 1080"/>
                    <a:gd name="T60" fmla="*/ 853 w 1243"/>
                    <a:gd name="T61" fmla="*/ 491 h 1080"/>
                    <a:gd name="T62" fmla="*/ 818 w 1243"/>
                    <a:gd name="T63" fmla="*/ 494 h 1080"/>
                    <a:gd name="T64" fmla="*/ 750 w 1243"/>
                    <a:gd name="T65" fmla="*/ 506 h 1080"/>
                    <a:gd name="T66" fmla="*/ 690 w 1243"/>
                    <a:gd name="T67" fmla="*/ 516 h 1080"/>
                    <a:gd name="T68" fmla="*/ 646 w 1243"/>
                    <a:gd name="T69" fmla="*/ 523 h 1080"/>
                    <a:gd name="T70" fmla="*/ 624 w 1243"/>
                    <a:gd name="T71" fmla="*/ 526 h 1080"/>
                    <a:gd name="T72" fmla="*/ 624 w 1243"/>
                    <a:gd name="T73" fmla="*/ 526 h 1080"/>
                    <a:gd name="T74" fmla="*/ 646 w 1243"/>
                    <a:gd name="T75" fmla="*/ 519 h 1080"/>
                    <a:gd name="T76" fmla="*/ 684 w 1243"/>
                    <a:gd name="T77" fmla="*/ 511 h 1080"/>
                    <a:gd name="T78" fmla="*/ 733 w 1243"/>
                    <a:gd name="T79" fmla="*/ 509 h 1080"/>
                    <a:gd name="T80" fmla="*/ 783 w 1243"/>
                    <a:gd name="T81" fmla="*/ 517 h 1080"/>
                    <a:gd name="T82" fmla="*/ 818 w 1243"/>
                    <a:gd name="T83" fmla="*/ 530 h 1080"/>
                    <a:gd name="T84" fmla="*/ 837 w 1243"/>
                    <a:gd name="T85" fmla="*/ 542 h 1080"/>
                    <a:gd name="T86" fmla="*/ 845 w 1243"/>
                    <a:gd name="T87" fmla="*/ 550 h 1080"/>
                    <a:gd name="T88" fmla="*/ 843 w 1243"/>
                    <a:gd name="T89" fmla="*/ 553 h 1080"/>
                    <a:gd name="T90" fmla="*/ 817 w 1243"/>
                    <a:gd name="T91" fmla="*/ 561 h 1080"/>
                    <a:gd name="T92" fmla="*/ 772 w 1243"/>
                    <a:gd name="T93" fmla="*/ 583 h 1080"/>
                    <a:gd name="T94" fmla="*/ 714 w 1243"/>
                    <a:gd name="T95" fmla="*/ 619 h 1080"/>
                    <a:gd name="T96" fmla="*/ 648 w 1243"/>
                    <a:gd name="T97" fmla="*/ 680 h 1080"/>
                    <a:gd name="T98" fmla="*/ 565 w 1243"/>
                    <a:gd name="T99" fmla="*/ 777 h 1080"/>
                    <a:gd name="T100" fmla="*/ 490 w 1243"/>
                    <a:gd name="T101" fmla="*/ 877 h 1080"/>
                    <a:gd name="T102" fmla="*/ 441 w 1243"/>
                    <a:gd name="T103" fmla="*/ 945 h 1080"/>
                    <a:gd name="T104" fmla="*/ 433 w 1243"/>
                    <a:gd name="T105" fmla="*/ 954 h 1080"/>
                    <a:gd name="T106" fmla="*/ 423 w 1243"/>
                    <a:gd name="T107" fmla="*/ 950 h 1080"/>
                    <a:gd name="T108" fmla="*/ 395 w 1243"/>
                    <a:gd name="T109" fmla="*/ 946 h 1080"/>
                    <a:gd name="T110" fmla="*/ 341 w 1243"/>
                    <a:gd name="T111" fmla="*/ 946 h 1080"/>
                    <a:gd name="T112" fmla="*/ 261 w 1243"/>
                    <a:gd name="T113" fmla="*/ 956 h 1080"/>
                    <a:gd name="T114" fmla="*/ 190 w 1243"/>
                    <a:gd name="T115" fmla="*/ 976 h 1080"/>
                    <a:gd name="T116" fmla="*/ 139 w 1243"/>
                    <a:gd name="T117" fmla="*/ 996 h 1080"/>
                    <a:gd name="T118" fmla="*/ 112 w 1243"/>
                    <a:gd name="T119" fmla="*/ 1010 h 1080"/>
                    <a:gd name="T120" fmla="*/ 43 w 1243"/>
                    <a:gd name="T121" fmla="*/ 1079 h 10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1243" h="1080">
                      <a:moveTo>
                        <a:pt x="2" y="1080"/>
                      </a:moveTo>
                      <a:lnTo>
                        <a:pt x="2" y="1077"/>
                      </a:lnTo>
                      <a:lnTo>
                        <a:pt x="0" y="1068"/>
                      </a:lnTo>
                      <a:lnTo>
                        <a:pt x="0" y="1053"/>
                      </a:lnTo>
                      <a:lnTo>
                        <a:pt x="0" y="1032"/>
                      </a:lnTo>
                      <a:lnTo>
                        <a:pt x="2" y="1006"/>
                      </a:lnTo>
                      <a:lnTo>
                        <a:pt x="6" y="975"/>
                      </a:lnTo>
                      <a:lnTo>
                        <a:pt x="13" y="940"/>
                      </a:lnTo>
                      <a:lnTo>
                        <a:pt x="24" y="900"/>
                      </a:lnTo>
                      <a:lnTo>
                        <a:pt x="38" y="857"/>
                      </a:lnTo>
                      <a:lnTo>
                        <a:pt x="59" y="809"/>
                      </a:lnTo>
                      <a:lnTo>
                        <a:pt x="84" y="758"/>
                      </a:lnTo>
                      <a:lnTo>
                        <a:pt x="115" y="705"/>
                      </a:lnTo>
                      <a:lnTo>
                        <a:pt x="153" y="647"/>
                      </a:lnTo>
                      <a:lnTo>
                        <a:pt x="199" y="589"/>
                      </a:lnTo>
                      <a:lnTo>
                        <a:pt x="253" y="528"/>
                      </a:lnTo>
                      <a:lnTo>
                        <a:pt x="316" y="464"/>
                      </a:lnTo>
                      <a:lnTo>
                        <a:pt x="384" y="405"/>
                      </a:lnTo>
                      <a:lnTo>
                        <a:pt x="455" y="349"/>
                      </a:lnTo>
                      <a:lnTo>
                        <a:pt x="529" y="299"/>
                      </a:lnTo>
                      <a:lnTo>
                        <a:pt x="607" y="252"/>
                      </a:lnTo>
                      <a:lnTo>
                        <a:pt x="684" y="211"/>
                      </a:lnTo>
                      <a:lnTo>
                        <a:pt x="761" y="172"/>
                      </a:lnTo>
                      <a:lnTo>
                        <a:pt x="837" y="139"/>
                      </a:lnTo>
                      <a:lnTo>
                        <a:pt x="910" y="108"/>
                      </a:lnTo>
                      <a:lnTo>
                        <a:pt x="978" y="82"/>
                      </a:lnTo>
                      <a:lnTo>
                        <a:pt x="1041" y="59"/>
                      </a:lnTo>
                      <a:lnTo>
                        <a:pt x="1098" y="42"/>
                      </a:lnTo>
                      <a:lnTo>
                        <a:pt x="1147" y="26"/>
                      </a:lnTo>
                      <a:lnTo>
                        <a:pt x="1188" y="15"/>
                      </a:lnTo>
                      <a:lnTo>
                        <a:pt x="1218" y="6"/>
                      </a:lnTo>
                      <a:lnTo>
                        <a:pt x="1237" y="2"/>
                      </a:lnTo>
                      <a:lnTo>
                        <a:pt x="1243" y="0"/>
                      </a:lnTo>
                      <a:lnTo>
                        <a:pt x="1241" y="2"/>
                      </a:lnTo>
                      <a:lnTo>
                        <a:pt x="1235" y="9"/>
                      </a:lnTo>
                      <a:lnTo>
                        <a:pt x="1224" y="21"/>
                      </a:lnTo>
                      <a:lnTo>
                        <a:pt x="1207" y="39"/>
                      </a:lnTo>
                      <a:lnTo>
                        <a:pt x="1180" y="62"/>
                      </a:lnTo>
                      <a:lnTo>
                        <a:pt x="1145" y="90"/>
                      </a:lnTo>
                      <a:lnTo>
                        <a:pt x="1101" y="125"/>
                      </a:lnTo>
                      <a:lnTo>
                        <a:pt x="1044" y="168"/>
                      </a:lnTo>
                      <a:lnTo>
                        <a:pt x="1000" y="203"/>
                      </a:lnTo>
                      <a:lnTo>
                        <a:pt x="962" y="237"/>
                      </a:lnTo>
                      <a:lnTo>
                        <a:pt x="930" y="269"/>
                      </a:lnTo>
                      <a:lnTo>
                        <a:pt x="907" y="299"/>
                      </a:lnTo>
                      <a:lnTo>
                        <a:pt x="886" y="327"/>
                      </a:lnTo>
                      <a:lnTo>
                        <a:pt x="872" y="354"/>
                      </a:lnTo>
                      <a:lnTo>
                        <a:pt x="861" y="379"/>
                      </a:lnTo>
                      <a:lnTo>
                        <a:pt x="853" y="402"/>
                      </a:lnTo>
                      <a:lnTo>
                        <a:pt x="850" y="423"/>
                      </a:lnTo>
                      <a:lnTo>
                        <a:pt x="848" y="442"/>
                      </a:lnTo>
                      <a:lnTo>
                        <a:pt x="848" y="458"/>
                      </a:lnTo>
                      <a:lnTo>
                        <a:pt x="850" y="471"/>
                      </a:lnTo>
                      <a:lnTo>
                        <a:pt x="851" y="482"/>
                      </a:lnTo>
                      <a:lnTo>
                        <a:pt x="853" y="489"/>
                      </a:lnTo>
                      <a:lnTo>
                        <a:pt x="856" y="493"/>
                      </a:lnTo>
                      <a:lnTo>
                        <a:pt x="856" y="495"/>
                      </a:lnTo>
                      <a:lnTo>
                        <a:pt x="858" y="495"/>
                      </a:lnTo>
                      <a:lnTo>
                        <a:pt x="859" y="493"/>
                      </a:lnTo>
                      <a:lnTo>
                        <a:pt x="861" y="492"/>
                      </a:lnTo>
                      <a:lnTo>
                        <a:pt x="859" y="491"/>
                      </a:lnTo>
                      <a:lnTo>
                        <a:pt x="853" y="491"/>
                      </a:lnTo>
                      <a:lnTo>
                        <a:pt x="840" y="492"/>
                      </a:lnTo>
                      <a:lnTo>
                        <a:pt x="818" y="494"/>
                      </a:lnTo>
                      <a:lnTo>
                        <a:pt x="787" y="499"/>
                      </a:lnTo>
                      <a:lnTo>
                        <a:pt x="750" y="506"/>
                      </a:lnTo>
                      <a:lnTo>
                        <a:pt x="719" y="511"/>
                      </a:lnTo>
                      <a:lnTo>
                        <a:pt x="690" y="516"/>
                      </a:lnTo>
                      <a:lnTo>
                        <a:pt x="667" y="519"/>
                      </a:lnTo>
                      <a:lnTo>
                        <a:pt x="646" y="523"/>
                      </a:lnTo>
                      <a:lnTo>
                        <a:pt x="632" y="525"/>
                      </a:lnTo>
                      <a:lnTo>
                        <a:pt x="624" y="526"/>
                      </a:lnTo>
                      <a:lnTo>
                        <a:pt x="621" y="528"/>
                      </a:lnTo>
                      <a:lnTo>
                        <a:pt x="624" y="526"/>
                      </a:lnTo>
                      <a:lnTo>
                        <a:pt x="632" y="523"/>
                      </a:lnTo>
                      <a:lnTo>
                        <a:pt x="646" y="519"/>
                      </a:lnTo>
                      <a:lnTo>
                        <a:pt x="663" y="515"/>
                      </a:lnTo>
                      <a:lnTo>
                        <a:pt x="684" y="511"/>
                      </a:lnTo>
                      <a:lnTo>
                        <a:pt x="708" y="509"/>
                      </a:lnTo>
                      <a:lnTo>
                        <a:pt x="733" y="509"/>
                      </a:lnTo>
                      <a:lnTo>
                        <a:pt x="760" y="512"/>
                      </a:lnTo>
                      <a:lnTo>
                        <a:pt x="783" y="517"/>
                      </a:lnTo>
                      <a:lnTo>
                        <a:pt x="804" y="523"/>
                      </a:lnTo>
                      <a:lnTo>
                        <a:pt x="818" y="530"/>
                      </a:lnTo>
                      <a:lnTo>
                        <a:pt x="829" y="536"/>
                      </a:lnTo>
                      <a:lnTo>
                        <a:pt x="837" y="542"/>
                      </a:lnTo>
                      <a:lnTo>
                        <a:pt x="843" y="547"/>
                      </a:lnTo>
                      <a:lnTo>
                        <a:pt x="845" y="550"/>
                      </a:lnTo>
                      <a:lnTo>
                        <a:pt x="847" y="552"/>
                      </a:lnTo>
                      <a:lnTo>
                        <a:pt x="843" y="553"/>
                      </a:lnTo>
                      <a:lnTo>
                        <a:pt x="832" y="556"/>
                      </a:lnTo>
                      <a:lnTo>
                        <a:pt x="817" y="561"/>
                      </a:lnTo>
                      <a:lnTo>
                        <a:pt x="796" y="570"/>
                      </a:lnTo>
                      <a:lnTo>
                        <a:pt x="772" y="583"/>
                      </a:lnTo>
                      <a:lnTo>
                        <a:pt x="744" y="599"/>
                      </a:lnTo>
                      <a:lnTo>
                        <a:pt x="714" y="619"/>
                      </a:lnTo>
                      <a:lnTo>
                        <a:pt x="682" y="645"/>
                      </a:lnTo>
                      <a:lnTo>
                        <a:pt x="648" y="680"/>
                      </a:lnTo>
                      <a:lnTo>
                        <a:pt x="608" y="726"/>
                      </a:lnTo>
                      <a:lnTo>
                        <a:pt x="565" y="777"/>
                      </a:lnTo>
                      <a:lnTo>
                        <a:pt x="526" y="828"/>
                      </a:lnTo>
                      <a:lnTo>
                        <a:pt x="490" y="877"/>
                      </a:lnTo>
                      <a:lnTo>
                        <a:pt x="460" y="917"/>
                      </a:lnTo>
                      <a:lnTo>
                        <a:pt x="441" y="945"/>
                      </a:lnTo>
                      <a:lnTo>
                        <a:pt x="433" y="955"/>
                      </a:lnTo>
                      <a:lnTo>
                        <a:pt x="433" y="954"/>
                      </a:lnTo>
                      <a:lnTo>
                        <a:pt x="430" y="952"/>
                      </a:lnTo>
                      <a:lnTo>
                        <a:pt x="423" y="950"/>
                      </a:lnTo>
                      <a:lnTo>
                        <a:pt x="412" y="948"/>
                      </a:lnTo>
                      <a:lnTo>
                        <a:pt x="395" y="946"/>
                      </a:lnTo>
                      <a:lnTo>
                        <a:pt x="373" y="945"/>
                      </a:lnTo>
                      <a:lnTo>
                        <a:pt x="341" y="946"/>
                      </a:lnTo>
                      <a:lnTo>
                        <a:pt x="302" y="950"/>
                      </a:lnTo>
                      <a:lnTo>
                        <a:pt x="261" y="956"/>
                      </a:lnTo>
                      <a:lnTo>
                        <a:pt x="223" y="965"/>
                      </a:lnTo>
                      <a:lnTo>
                        <a:pt x="190" y="976"/>
                      </a:lnTo>
                      <a:lnTo>
                        <a:pt x="163" y="986"/>
                      </a:lnTo>
                      <a:lnTo>
                        <a:pt x="139" y="996"/>
                      </a:lnTo>
                      <a:lnTo>
                        <a:pt x="123" y="1004"/>
                      </a:lnTo>
                      <a:lnTo>
                        <a:pt x="112" y="1010"/>
                      </a:lnTo>
                      <a:lnTo>
                        <a:pt x="109" y="1012"/>
                      </a:lnTo>
                      <a:lnTo>
                        <a:pt x="43" y="1079"/>
                      </a:lnTo>
                      <a:lnTo>
                        <a:pt x="2" y="108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" name="Freeform 10">
                  <a:extLst>
                    <a:ext uri="{FF2B5EF4-FFF2-40B4-BE49-F238E27FC236}">
                      <a16:creationId xmlns:a16="http://schemas.microsoft.com/office/drawing/2014/main" id="{1C6769D4-FAC7-8536-2222-9E254632F2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18" y="7510"/>
                  <a:ext cx="939" cy="1788"/>
                </a:xfrm>
                <a:custGeom>
                  <a:avLst/>
                  <a:gdLst>
                    <a:gd name="T0" fmla="*/ 16 w 1161"/>
                    <a:gd name="T1" fmla="*/ 1057 h 1083"/>
                    <a:gd name="T2" fmla="*/ 24 w 1161"/>
                    <a:gd name="T3" fmla="*/ 1028 h 1083"/>
                    <a:gd name="T4" fmla="*/ 46 w 1161"/>
                    <a:gd name="T5" fmla="*/ 999 h 1083"/>
                    <a:gd name="T6" fmla="*/ 79 w 1161"/>
                    <a:gd name="T7" fmla="*/ 972 h 1083"/>
                    <a:gd name="T8" fmla="*/ 126 w 1161"/>
                    <a:gd name="T9" fmla="*/ 947 h 1083"/>
                    <a:gd name="T10" fmla="*/ 185 w 1161"/>
                    <a:gd name="T11" fmla="*/ 926 h 1083"/>
                    <a:gd name="T12" fmla="*/ 256 w 1161"/>
                    <a:gd name="T13" fmla="*/ 910 h 1083"/>
                    <a:gd name="T14" fmla="*/ 341 w 1161"/>
                    <a:gd name="T15" fmla="*/ 901 h 1083"/>
                    <a:gd name="T16" fmla="*/ 396 w 1161"/>
                    <a:gd name="T17" fmla="*/ 885 h 1083"/>
                    <a:gd name="T18" fmla="*/ 430 w 1161"/>
                    <a:gd name="T19" fmla="*/ 838 h 1083"/>
                    <a:gd name="T20" fmla="*/ 480 w 1161"/>
                    <a:gd name="T21" fmla="*/ 776 h 1083"/>
                    <a:gd name="T22" fmla="*/ 540 w 1161"/>
                    <a:gd name="T23" fmla="*/ 706 h 1083"/>
                    <a:gd name="T24" fmla="*/ 606 w 1161"/>
                    <a:gd name="T25" fmla="*/ 637 h 1083"/>
                    <a:gd name="T26" fmla="*/ 673 w 1161"/>
                    <a:gd name="T27" fmla="*/ 577 h 1083"/>
                    <a:gd name="T28" fmla="*/ 733 w 1161"/>
                    <a:gd name="T29" fmla="*/ 534 h 1083"/>
                    <a:gd name="T30" fmla="*/ 783 w 1161"/>
                    <a:gd name="T31" fmla="*/ 516 h 1083"/>
                    <a:gd name="T32" fmla="*/ 791 w 1161"/>
                    <a:gd name="T33" fmla="*/ 514 h 1083"/>
                    <a:gd name="T34" fmla="*/ 766 w 1161"/>
                    <a:gd name="T35" fmla="*/ 507 h 1083"/>
                    <a:gd name="T36" fmla="*/ 738 w 1161"/>
                    <a:gd name="T37" fmla="*/ 504 h 1083"/>
                    <a:gd name="T38" fmla="*/ 706 w 1161"/>
                    <a:gd name="T39" fmla="*/ 505 h 1083"/>
                    <a:gd name="T40" fmla="*/ 673 w 1161"/>
                    <a:gd name="T41" fmla="*/ 510 h 1083"/>
                    <a:gd name="T42" fmla="*/ 638 w 1161"/>
                    <a:gd name="T43" fmla="*/ 518 h 1083"/>
                    <a:gd name="T44" fmla="*/ 602 w 1161"/>
                    <a:gd name="T45" fmla="*/ 531 h 1083"/>
                    <a:gd name="T46" fmla="*/ 565 w 1161"/>
                    <a:gd name="T47" fmla="*/ 546 h 1083"/>
                    <a:gd name="T48" fmla="*/ 556 w 1161"/>
                    <a:gd name="T49" fmla="*/ 546 h 1083"/>
                    <a:gd name="T50" fmla="*/ 576 w 1161"/>
                    <a:gd name="T51" fmla="*/ 530 h 1083"/>
                    <a:gd name="T52" fmla="*/ 603 w 1161"/>
                    <a:gd name="T53" fmla="*/ 512 h 1083"/>
                    <a:gd name="T54" fmla="*/ 635 w 1161"/>
                    <a:gd name="T55" fmla="*/ 494 h 1083"/>
                    <a:gd name="T56" fmla="*/ 670 w 1161"/>
                    <a:gd name="T57" fmla="*/ 479 h 1083"/>
                    <a:gd name="T58" fmla="*/ 708 w 1161"/>
                    <a:gd name="T59" fmla="*/ 466 h 1083"/>
                    <a:gd name="T60" fmla="*/ 749 w 1161"/>
                    <a:gd name="T61" fmla="*/ 457 h 1083"/>
                    <a:gd name="T62" fmla="*/ 788 w 1161"/>
                    <a:gd name="T63" fmla="*/ 452 h 1083"/>
                    <a:gd name="T64" fmla="*/ 804 w 1161"/>
                    <a:gd name="T65" fmla="*/ 439 h 1083"/>
                    <a:gd name="T66" fmla="*/ 798 w 1161"/>
                    <a:gd name="T67" fmla="*/ 413 h 1083"/>
                    <a:gd name="T68" fmla="*/ 801 w 1161"/>
                    <a:gd name="T69" fmla="*/ 379 h 1083"/>
                    <a:gd name="T70" fmla="*/ 815 w 1161"/>
                    <a:gd name="T71" fmla="*/ 336 h 1083"/>
                    <a:gd name="T72" fmla="*/ 847 w 1161"/>
                    <a:gd name="T73" fmla="*/ 284 h 1083"/>
                    <a:gd name="T74" fmla="*/ 900 w 1161"/>
                    <a:gd name="T75" fmla="*/ 219 h 1083"/>
                    <a:gd name="T76" fmla="*/ 981 w 1161"/>
                    <a:gd name="T77" fmla="*/ 143 h 1083"/>
                    <a:gd name="T78" fmla="*/ 1091 w 1161"/>
                    <a:gd name="T79" fmla="*/ 51 h 1083"/>
                    <a:gd name="T80" fmla="*/ 1120 w 1161"/>
                    <a:gd name="T81" fmla="*/ 11 h 1083"/>
                    <a:gd name="T82" fmla="*/ 1033 w 1161"/>
                    <a:gd name="T83" fmla="*/ 37 h 1083"/>
                    <a:gd name="T84" fmla="*/ 941 w 1161"/>
                    <a:gd name="T85" fmla="*/ 69 h 1083"/>
                    <a:gd name="T86" fmla="*/ 845 w 1161"/>
                    <a:gd name="T87" fmla="*/ 108 h 1083"/>
                    <a:gd name="T88" fmla="*/ 749 w 1161"/>
                    <a:gd name="T89" fmla="*/ 153 h 1083"/>
                    <a:gd name="T90" fmla="*/ 651 w 1161"/>
                    <a:gd name="T91" fmla="*/ 205 h 1083"/>
                    <a:gd name="T92" fmla="*/ 553 w 1161"/>
                    <a:gd name="T93" fmla="*/ 262 h 1083"/>
                    <a:gd name="T94" fmla="*/ 460 w 1161"/>
                    <a:gd name="T95" fmla="*/ 325 h 1083"/>
                    <a:gd name="T96" fmla="*/ 370 w 1161"/>
                    <a:gd name="T97" fmla="*/ 394 h 1083"/>
                    <a:gd name="T98" fmla="*/ 286 w 1161"/>
                    <a:gd name="T99" fmla="*/ 468 h 1083"/>
                    <a:gd name="T100" fmla="*/ 210 w 1161"/>
                    <a:gd name="T101" fmla="*/ 549 h 1083"/>
                    <a:gd name="T102" fmla="*/ 144 w 1161"/>
                    <a:gd name="T103" fmla="*/ 634 h 1083"/>
                    <a:gd name="T104" fmla="*/ 87 w 1161"/>
                    <a:gd name="T105" fmla="*/ 726 h 1083"/>
                    <a:gd name="T106" fmla="*/ 44 w 1161"/>
                    <a:gd name="T107" fmla="*/ 822 h 1083"/>
                    <a:gd name="T108" fmla="*/ 14 w 1161"/>
                    <a:gd name="T109" fmla="*/ 923 h 1083"/>
                    <a:gd name="T110" fmla="*/ 0 w 1161"/>
                    <a:gd name="T111" fmla="*/ 1028 h 1083"/>
                    <a:gd name="T112" fmla="*/ 17 w 1161"/>
                    <a:gd name="T113" fmla="*/ 1072 h 10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161" h="1083">
                      <a:moveTo>
                        <a:pt x="17" y="1072"/>
                      </a:moveTo>
                      <a:lnTo>
                        <a:pt x="16" y="1057"/>
                      </a:lnTo>
                      <a:lnTo>
                        <a:pt x="19" y="1043"/>
                      </a:lnTo>
                      <a:lnTo>
                        <a:pt x="24" y="1028"/>
                      </a:lnTo>
                      <a:lnTo>
                        <a:pt x="33" y="1014"/>
                      </a:lnTo>
                      <a:lnTo>
                        <a:pt x="46" y="999"/>
                      </a:lnTo>
                      <a:lnTo>
                        <a:pt x="60" y="985"/>
                      </a:lnTo>
                      <a:lnTo>
                        <a:pt x="79" y="972"/>
                      </a:lnTo>
                      <a:lnTo>
                        <a:pt x="101" y="958"/>
                      </a:lnTo>
                      <a:lnTo>
                        <a:pt x="126" y="947"/>
                      </a:lnTo>
                      <a:lnTo>
                        <a:pt x="153" y="935"/>
                      </a:lnTo>
                      <a:lnTo>
                        <a:pt x="185" y="926"/>
                      </a:lnTo>
                      <a:lnTo>
                        <a:pt x="220" y="917"/>
                      </a:lnTo>
                      <a:lnTo>
                        <a:pt x="256" y="910"/>
                      </a:lnTo>
                      <a:lnTo>
                        <a:pt x="297" y="905"/>
                      </a:lnTo>
                      <a:lnTo>
                        <a:pt x="341" y="901"/>
                      </a:lnTo>
                      <a:lnTo>
                        <a:pt x="387" y="900"/>
                      </a:lnTo>
                      <a:lnTo>
                        <a:pt x="396" y="885"/>
                      </a:lnTo>
                      <a:lnTo>
                        <a:pt x="411" y="864"/>
                      </a:lnTo>
                      <a:lnTo>
                        <a:pt x="430" y="838"/>
                      </a:lnTo>
                      <a:lnTo>
                        <a:pt x="453" y="808"/>
                      </a:lnTo>
                      <a:lnTo>
                        <a:pt x="480" y="776"/>
                      </a:lnTo>
                      <a:lnTo>
                        <a:pt x="509" y="741"/>
                      </a:lnTo>
                      <a:lnTo>
                        <a:pt x="540" y="706"/>
                      </a:lnTo>
                      <a:lnTo>
                        <a:pt x="573" y="671"/>
                      </a:lnTo>
                      <a:lnTo>
                        <a:pt x="606" y="637"/>
                      </a:lnTo>
                      <a:lnTo>
                        <a:pt x="640" y="605"/>
                      </a:lnTo>
                      <a:lnTo>
                        <a:pt x="673" y="577"/>
                      </a:lnTo>
                      <a:lnTo>
                        <a:pt x="704" y="553"/>
                      </a:lnTo>
                      <a:lnTo>
                        <a:pt x="733" y="534"/>
                      </a:lnTo>
                      <a:lnTo>
                        <a:pt x="760" y="521"/>
                      </a:lnTo>
                      <a:lnTo>
                        <a:pt x="783" y="516"/>
                      </a:lnTo>
                      <a:lnTo>
                        <a:pt x="802" y="519"/>
                      </a:lnTo>
                      <a:lnTo>
                        <a:pt x="791" y="514"/>
                      </a:lnTo>
                      <a:lnTo>
                        <a:pt x="779" y="510"/>
                      </a:lnTo>
                      <a:lnTo>
                        <a:pt x="766" y="507"/>
                      </a:lnTo>
                      <a:lnTo>
                        <a:pt x="752" y="505"/>
                      </a:lnTo>
                      <a:lnTo>
                        <a:pt x="738" y="504"/>
                      </a:lnTo>
                      <a:lnTo>
                        <a:pt x="722" y="504"/>
                      </a:lnTo>
                      <a:lnTo>
                        <a:pt x="706" y="505"/>
                      </a:lnTo>
                      <a:lnTo>
                        <a:pt x="690" y="507"/>
                      </a:lnTo>
                      <a:lnTo>
                        <a:pt x="673" y="510"/>
                      </a:lnTo>
                      <a:lnTo>
                        <a:pt x="655" y="513"/>
                      </a:lnTo>
                      <a:lnTo>
                        <a:pt x="638" y="518"/>
                      </a:lnTo>
                      <a:lnTo>
                        <a:pt x="619" y="524"/>
                      </a:lnTo>
                      <a:lnTo>
                        <a:pt x="602" y="531"/>
                      </a:lnTo>
                      <a:lnTo>
                        <a:pt x="584" y="538"/>
                      </a:lnTo>
                      <a:lnTo>
                        <a:pt x="565" y="546"/>
                      </a:lnTo>
                      <a:lnTo>
                        <a:pt x="548" y="555"/>
                      </a:lnTo>
                      <a:lnTo>
                        <a:pt x="556" y="546"/>
                      </a:lnTo>
                      <a:lnTo>
                        <a:pt x="565" y="538"/>
                      </a:lnTo>
                      <a:lnTo>
                        <a:pt x="576" y="530"/>
                      </a:lnTo>
                      <a:lnTo>
                        <a:pt x="589" y="520"/>
                      </a:lnTo>
                      <a:lnTo>
                        <a:pt x="603" y="512"/>
                      </a:lnTo>
                      <a:lnTo>
                        <a:pt x="619" y="503"/>
                      </a:lnTo>
                      <a:lnTo>
                        <a:pt x="635" y="494"/>
                      </a:lnTo>
                      <a:lnTo>
                        <a:pt x="652" y="487"/>
                      </a:lnTo>
                      <a:lnTo>
                        <a:pt x="670" y="479"/>
                      </a:lnTo>
                      <a:lnTo>
                        <a:pt x="689" y="472"/>
                      </a:lnTo>
                      <a:lnTo>
                        <a:pt x="708" y="466"/>
                      </a:lnTo>
                      <a:lnTo>
                        <a:pt x="728" y="461"/>
                      </a:lnTo>
                      <a:lnTo>
                        <a:pt x="749" y="457"/>
                      </a:lnTo>
                      <a:lnTo>
                        <a:pt x="768" y="454"/>
                      </a:lnTo>
                      <a:lnTo>
                        <a:pt x="788" y="452"/>
                      </a:lnTo>
                      <a:lnTo>
                        <a:pt x="809" y="451"/>
                      </a:lnTo>
                      <a:lnTo>
                        <a:pt x="804" y="439"/>
                      </a:lnTo>
                      <a:lnTo>
                        <a:pt x="801" y="427"/>
                      </a:lnTo>
                      <a:lnTo>
                        <a:pt x="798" y="413"/>
                      </a:lnTo>
                      <a:lnTo>
                        <a:pt x="798" y="397"/>
                      </a:lnTo>
                      <a:lnTo>
                        <a:pt x="801" y="379"/>
                      </a:lnTo>
                      <a:lnTo>
                        <a:pt x="805" y="359"/>
                      </a:lnTo>
                      <a:lnTo>
                        <a:pt x="815" y="336"/>
                      </a:lnTo>
                      <a:lnTo>
                        <a:pt x="829" y="311"/>
                      </a:lnTo>
                      <a:lnTo>
                        <a:pt x="847" y="284"/>
                      </a:lnTo>
                      <a:lnTo>
                        <a:pt x="870" y="254"/>
                      </a:lnTo>
                      <a:lnTo>
                        <a:pt x="900" y="219"/>
                      </a:lnTo>
                      <a:lnTo>
                        <a:pt x="937" y="183"/>
                      </a:lnTo>
                      <a:lnTo>
                        <a:pt x="981" y="143"/>
                      </a:lnTo>
                      <a:lnTo>
                        <a:pt x="1033" y="99"/>
                      </a:lnTo>
                      <a:lnTo>
                        <a:pt x="1091" y="51"/>
                      </a:lnTo>
                      <a:lnTo>
                        <a:pt x="1161" y="0"/>
                      </a:lnTo>
                      <a:lnTo>
                        <a:pt x="1120" y="11"/>
                      </a:lnTo>
                      <a:lnTo>
                        <a:pt x="1077" y="23"/>
                      </a:lnTo>
                      <a:lnTo>
                        <a:pt x="1033" y="37"/>
                      </a:lnTo>
                      <a:lnTo>
                        <a:pt x="987" y="52"/>
                      </a:lnTo>
                      <a:lnTo>
                        <a:pt x="941" y="69"/>
                      </a:lnTo>
                      <a:lnTo>
                        <a:pt x="894" y="88"/>
                      </a:lnTo>
                      <a:lnTo>
                        <a:pt x="845" y="108"/>
                      </a:lnTo>
                      <a:lnTo>
                        <a:pt x="798" y="129"/>
                      </a:lnTo>
                      <a:lnTo>
                        <a:pt x="749" y="153"/>
                      </a:lnTo>
                      <a:lnTo>
                        <a:pt x="700" y="178"/>
                      </a:lnTo>
                      <a:lnTo>
                        <a:pt x="651" y="205"/>
                      </a:lnTo>
                      <a:lnTo>
                        <a:pt x="602" y="233"/>
                      </a:lnTo>
                      <a:lnTo>
                        <a:pt x="553" y="262"/>
                      </a:lnTo>
                      <a:lnTo>
                        <a:pt x="505" y="293"/>
                      </a:lnTo>
                      <a:lnTo>
                        <a:pt x="460" y="325"/>
                      </a:lnTo>
                      <a:lnTo>
                        <a:pt x="414" y="359"/>
                      </a:lnTo>
                      <a:lnTo>
                        <a:pt x="370" y="394"/>
                      </a:lnTo>
                      <a:lnTo>
                        <a:pt x="327" y="431"/>
                      </a:lnTo>
                      <a:lnTo>
                        <a:pt x="286" y="468"/>
                      </a:lnTo>
                      <a:lnTo>
                        <a:pt x="248" y="508"/>
                      </a:lnTo>
                      <a:lnTo>
                        <a:pt x="210" y="549"/>
                      </a:lnTo>
                      <a:lnTo>
                        <a:pt x="175" y="591"/>
                      </a:lnTo>
                      <a:lnTo>
                        <a:pt x="144" y="634"/>
                      </a:lnTo>
                      <a:lnTo>
                        <a:pt x="114" y="679"/>
                      </a:lnTo>
                      <a:lnTo>
                        <a:pt x="87" y="726"/>
                      </a:lnTo>
                      <a:lnTo>
                        <a:pt x="65" y="773"/>
                      </a:lnTo>
                      <a:lnTo>
                        <a:pt x="44" y="822"/>
                      </a:lnTo>
                      <a:lnTo>
                        <a:pt x="27" y="872"/>
                      </a:lnTo>
                      <a:lnTo>
                        <a:pt x="14" y="923"/>
                      </a:lnTo>
                      <a:lnTo>
                        <a:pt x="5" y="975"/>
                      </a:lnTo>
                      <a:lnTo>
                        <a:pt x="0" y="1028"/>
                      </a:lnTo>
                      <a:lnTo>
                        <a:pt x="0" y="1083"/>
                      </a:lnTo>
                      <a:lnTo>
                        <a:pt x="17" y="1072"/>
                      </a:lnTo>
                      <a:close/>
                    </a:path>
                  </a:pathLst>
                </a:custGeom>
                <a:solidFill>
                  <a:srgbClr val="FFE5B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pic>
              <p:nvPicPr>
                <p:cNvPr id="37" name="Picture 11">
                  <a:extLst>
                    <a:ext uri="{FF2B5EF4-FFF2-40B4-BE49-F238E27FC236}">
                      <a16:creationId xmlns:a16="http://schemas.microsoft.com/office/drawing/2014/main" id="{2E4E2297-C0E8-E2CB-0F20-F05948BE8881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785" y="7644"/>
                  <a:ext cx="1748" cy="14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8" name="Picture 12">
                  <a:extLst>
                    <a:ext uri="{FF2B5EF4-FFF2-40B4-BE49-F238E27FC236}">
                      <a16:creationId xmlns:a16="http://schemas.microsoft.com/office/drawing/2014/main" id="{A384672E-AF0E-587E-9A68-4DD5826FDA4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18" y="8943"/>
                  <a:ext cx="2040" cy="14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9" name="Picture 13">
                  <a:extLst>
                    <a:ext uri="{FF2B5EF4-FFF2-40B4-BE49-F238E27FC236}">
                      <a16:creationId xmlns:a16="http://schemas.microsoft.com/office/drawing/2014/main" id="{AD800F11-9D34-FE2B-6739-815929233C7A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40" y="8491"/>
                  <a:ext cx="2647" cy="13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</p:grpSp>
      <p:pic>
        <p:nvPicPr>
          <p:cNvPr id="42" name="Picture 5">
            <a:extLst>
              <a:ext uri="{FF2B5EF4-FFF2-40B4-BE49-F238E27FC236}">
                <a16:creationId xmlns:a16="http://schemas.microsoft.com/office/drawing/2014/main" id="{39AC6212-7556-3812-7BB6-DCC181152A3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837" y="4701574"/>
            <a:ext cx="1043910" cy="1826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5">
            <a:extLst>
              <a:ext uri="{FF2B5EF4-FFF2-40B4-BE49-F238E27FC236}">
                <a16:creationId xmlns:a16="http://schemas.microsoft.com/office/drawing/2014/main" id="{5EA51A3D-E0DA-76B7-E54D-17AC9D69FE8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9496" y="4798001"/>
            <a:ext cx="1014386" cy="1775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14814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  <p:bldP spid="15" grpId="0" animBg="1"/>
      <p:bldP spid="16" grpId="0" animBg="1"/>
      <p:bldP spid="18" grpId="0"/>
      <p:bldP spid="20" grpId="0"/>
      <p:bldP spid="2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6DAD662-BC89-356E-0276-C3F73619C3F3}"/>
                  </a:ext>
                </a:extLst>
              </p:cNvPr>
              <p:cNvSpPr txBox="1"/>
              <p:nvPr/>
            </p:nvSpPr>
            <p:spPr>
              <a:xfrm>
                <a:off x="466732" y="2708277"/>
                <a:ext cx="11458569" cy="13908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d>
                      <m:d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endParaRPr lang="en-US" sz="3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𝒃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𝒃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6DAD662-BC89-356E-0276-C3F73619C3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732" y="2708277"/>
                <a:ext cx="11458569" cy="1390894"/>
              </a:xfrm>
              <a:prstGeom prst="rect">
                <a:avLst/>
              </a:prstGeom>
              <a:blipFill>
                <a:blip r:embed="rId3"/>
                <a:stretch>
                  <a:fillRect l="-1650" t="-70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BC34743-86D9-7CCB-CE32-53EA6ABD76A0}"/>
                  </a:ext>
                </a:extLst>
              </p:cNvPr>
              <p:cNvSpPr txBox="1"/>
              <p:nvPr/>
            </p:nvSpPr>
            <p:spPr>
              <a:xfrm>
                <a:off x="514357" y="4133201"/>
                <a:ext cx="8951496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i="1">
                    <a:solidFill>
                      <a:srgbClr val="FF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 xét: </a:t>
                </a:r>
                <a:r>
                  <a:rPr lang="en-US" sz="3600" b="1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BC34743-86D9-7CCB-CE32-53EA6ABD76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357" y="4133201"/>
                <a:ext cx="8951496" cy="658898"/>
              </a:xfrm>
              <a:prstGeom prst="rect">
                <a:avLst/>
              </a:prstGeom>
              <a:blipFill>
                <a:blip r:embed="rId4"/>
                <a:stretch>
                  <a:fillRect l="-2042" t="-12037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19295FFF-EE8E-9989-BA4A-4125748BC40B}"/>
              </a:ext>
            </a:extLst>
          </p:cNvPr>
          <p:cNvSpPr txBox="1"/>
          <p:nvPr/>
        </p:nvSpPr>
        <p:spPr>
          <a:xfrm>
            <a:off x="5580474" y="1964335"/>
            <a:ext cx="15209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</a:t>
            </a:r>
          </a:p>
        </p:txBody>
      </p:sp>
      <p:pic>
        <p:nvPicPr>
          <p:cNvPr id="5" name="Picture 155" descr="Book-09">
            <a:extLst>
              <a:ext uri="{FF2B5EF4-FFF2-40B4-BE49-F238E27FC236}">
                <a16:creationId xmlns:a16="http://schemas.microsoft.com/office/drawing/2014/main" id="{E05DEDCE-21F9-4C25-FEC4-0BB87D827E2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2664" y="4412995"/>
            <a:ext cx="1134537" cy="863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69F1160-745C-8208-B6E5-6639E2CF585D}"/>
              </a:ext>
            </a:extLst>
          </p:cNvPr>
          <p:cNvSpPr txBox="1"/>
          <p:nvPr/>
        </p:nvSpPr>
        <p:spPr>
          <a:xfrm>
            <a:off x="448297" y="289929"/>
            <a:ext cx="44518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Hiệu hai bình phương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F5B9818-33E7-E036-5B4E-07F3F1344DB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8501" y="997874"/>
            <a:ext cx="1014964" cy="54567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3E6288C-52F4-AEC8-732D-37F2FDBC9584}"/>
                  </a:ext>
                </a:extLst>
              </p:cNvPr>
              <p:cNvSpPr txBox="1"/>
              <p:nvPr/>
            </p:nvSpPr>
            <p:spPr>
              <a:xfrm>
                <a:off x="1523999" y="978210"/>
                <a:ext cx="10165632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hai số thực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 kỳ hãy thực hiện phép tính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d>
                      <m:dPr>
                        <m:ctrlP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3E6288C-52F4-AEC8-732D-37F2FDBC95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999" y="978210"/>
                <a:ext cx="10165632" cy="1200329"/>
              </a:xfrm>
              <a:prstGeom prst="rect">
                <a:avLst/>
              </a:prstGeom>
              <a:blipFill>
                <a:blip r:embed="rId7"/>
                <a:stretch>
                  <a:fillRect l="-1799" t="-8122" r="-20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>
            <a:extLst>
              <a:ext uri="{FF2B5EF4-FFF2-40B4-BE49-F238E27FC236}">
                <a16:creationId xmlns:a16="http://schemas.microsoft.com/office/drawing/2014/main" id="{BA7CDCBC-A15F-1E73-107A-007710B5E090}"/>
              </a:ext>
            </a:extLst>
          </p:cNvPr>
          <p:cNvGrpSpPr/>
          <p:nvPr/>
        </p:nvGrpSpPr>
        <p:grpSpPr>
          <a:xfrm>
            <a:off x="638182" y="4880036"/>
            <a:ext cx="8636283" cy="664004"/>
            <a:chOff x="638182" y="4880036"/>
            <a:chExt cx="8636283" cy="664004"/>
          </a:xfrm>
        </p:grpSpPr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146F1E5E-3E3B-0EEA-910D-E175493018FF}"/>
                </a:ext>
              </a:extLst>
            </p:cNvPr>
            <p:cNvSpPr txBox="1"/>
            <p:nvPr/>
          </p:nvSpPr>
          <p:spPr>
            <a:xfrm>
              <a:off x="638182" y="4880036"/>
              <a:ext cx="1727636" cy="584775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 luận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FCB24179-8072-B008-16AB-B72CE58D8A19}"/>
                </a:ext>
              </a:extLst>
            </p:cNvPr>
            <p:cNvSpPr txBox="1"/>
            <p:nvPr/>
          </p:nvSpPr>
          <p:spPr>
            <a:xfrm>
              <a:off x="2376230" y="4897709"/>
              <a:ext cx="689823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 hai biểu thức A, B tuỳ ý, ta  có: </a:t>
              </a: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0B892D72-3786-0CA6-352C-293B27C79444}"/>
              </a:ext>
            </a:extLst>
          </p:cNvPr>
          <p:cNvGrpSpPr/>
          <p:nvPr/>
        </p:nvGrpSpPr>
        <p:grpSpPr>
          <a:xfrm>
            <a:off x="607043" y="5556728"/>
            <a:ext cx="10387237" cy="941069"/>
            <a:chOff x="607043" y="5537678"/>
            <a:chExt cx="10387237" cy="941069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2AE9E9A5-C201-69AE-7F87-C430BD82D6AE}"/>
                </a:ext>
              </a:extLst>
            </p:cNvPr>
            <p:cNvGrpSpPr/>
            <p:nvPr/>
          </p:nvGrpSpPr>
          <p:grpSpPr>
            <a:xfrm>
              <a:off x="607043" y="5537678"/>
              <a:ext cx="10387237" cy="941069"/>
              <a:chOff x="887052" y="4088188"/>
              <a:chExt cx="10387237" cy="1797647"/>
            </a:xfrm>
          </p:grpSpPr>
          <p:grpSp>
            <p:nvGrpSpPr>
              <p:cNvPr id="25" name="Group 24">
                <a:extLst>
                  <a:ext uri="{FF2B5EF4-FFF2-40B4-BE49-F238E27FC236}">
                    <a16:creationId xmlns:a16="http://schemas.microsoft.com/office/drawing/2014/main" id="{4D038E41-17E9-7570-13A4-ED55DD801B30}"/>
                  </a:ext>
                </a:extLst>
              </p:cNvPr>
              <p:cNvGrpSpPr/>
              <p:nvPr/>
            </p:nvGrpSpPr>
            <p:grpSpPr>
              <a:xfrm>
                <a:off x="887052" y="4088188"/>
                <a:ext cx="10387237" cy="1797647"/>
                <a:chOff x="847724" y="4013002"/>
                <a:chExt cx="10387237" cy="1382182"/>
              </a:xfrm>
            </p:grpSpPr>
            <p:sp>
              <p:nvSpPr>
                <p:cNvPr id="27" name="Rectangle: Top Corners Rounded 26">
                  <a:extLst>
                    <a:ext uri="{FF2B5EF4-FFF2-40B4-BE49-F238E27FC236}">
                      <a16:creationId xmlns:a16="http://schemas.microsoft.com/office/drawing/2014/main" id="{BBEDF285-B310-8541-2A65-CFD6FDBE236E}"/>
                    </a:ext>
                  </a:extLst>
                </p:cNvPr>
                <p:cNvSpPr/>
                <p:nvPr/>
              </p:nvSpPr>
              <p:spPr>
                <a:xfrm rot="10800000">
                  <a:off x="847724" y="4126918"/>
                  <a:ext cx="10387237" cy="1268266"/>
                </a:xfrm>
                <a:prstGeom prst="round2SameRect">
                  <a:avLst>
                    <a:gd name="adj1" fmla="val 33772"/>
                    <a:gd name="adj2" fmla="val 0"/>
                  </a:avLst>
                </a:prstGeom>
                <a:solidFill>
                  <a:srgbClr val="D8F3F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DD814C65-F903-D58D-BA35-DF97C1B47B37}"/>
                    </a:ext>
                  </a:extLst>
                </p:cNvPr>
                <p:cNvSpPr/>
                <p:nvPr/>
              </p:nvSpPr>
              <p:spPr>
                <a:xfrm>
                  <a:off x="855407" y="4013002"/>
                  <a:ext cx="10369722" cy="126378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3F88C9">
                        <a:tint val="66000"/>
                        <a:satMod val="160000"/>
                      </a:srgbClr>
                    </a:gs>
                    <a:gs pos="50000">
                      <a:srgbClr val="3F88C9">
                        <a:tint val="44500"/>
                        <a:satMod val="160000"/>
                      </a:srgbClr>
                    </a:gs>
                    <a:gs pos="100000">
                      <a:srgbClr val="3F88C9">
                        <a:tint val="23500"/>
                        <a:satMod val="160000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pic>
            <p:nvPicPr>
              <p:cNvPr id="26" name="Picture 25" descr="A profile of a person with a brain&#10;&#10;Description automatically generated with low confidence">
                <a:extLst>
                  <a:ext uri="{FF2B5EF4-FFF2-40B4-BE49-F238E27FC236}">
                    <a16:creationId xmlns:a16="http://schemas.microsoft.com/office/drawing/2014/main" id="{B49AD21F-46B4-FF5C-2E39-FEFBEC2BE5D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41014" y="4319620"/>
                <a:ext cx="539145" cy="1126330"/>
              </a:xfrm>
              <a:prstGeom prst="rect">
                <a:avLst/>
              </a:prstGeom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165ADE29-0A07-1D08-3970-C957FEB2A389}"/>
                    </a:ext>
                  </a:extLst>
                </p:cNvPr>
                <p:cNvSpPr txBox="1"/>
                <p:nvPr/>
              </p:nvSpPr>
              <p:spPr>
                <a:xfrm>
                  <a:off x="2302826" y="5601474"/>
                  <a:ext cx="6612521" cy="84773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d>
                        <m:d>
                          <m:dPr>
                            <m:ctrlP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d>
                      </m:oMath>
                    </m:oMathPara>
                  </a14:m>
                  <a:endParaRPr lang="en-US" sz="3200" b="1" i="1">
                    <a:solidFill>
                      <a:schemeClr val="tx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165ADE29-0A07-1D08-3970-C957FEB2A38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02826" y="5601474"/>
                  <a:ext cx="6612521" cy="847733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600983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  <p:bldP spid="17" grpId="0"/>
      <p:bldP spid="10" grpId="0"/>
      <p:bldP spid="1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6DAD662-BC89-356E-0276-C3F73619C3F3}"/>
                  </a:ext>
                </a:extLst>
              </p:cNvPr>
              <p:cNvSpPr txBox="1"/>
              <p:nvPr/>
            </p:nvSpPr>
            <p:spPr>
              <a:xfrm>
                <a:off x="583392" y="3061532"/>
                <a:ext cx="8341533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6DAD662-BC89-356E-0276-C3F73619C3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392" y="3061532"/>
                <a:ext cx="8341533" cy="658898"/>
              </a:xfrm>
              <a:prstGeom prst="rect">
                <a:avLst/>
              </a:prstGeom>
              <a:blipFill>
                <a:blip r:embed="rId3"/>
                <a:stretch>
                  <a:fillRect l="-2266" t="-12037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BC34743-86D9-7CCB-CE32-53EA6ABD76A0}"/>
                  </a:ext>
                </a:extLst>
              </p:cNvPr>
              <p:cNvSpPr txBox="1"/>
              <p:nvPr/>
            </p:nvSpPr>
            <p:spPr>
              <a:xfrm>
                <a:off x="583392" y="4017688"/>
                <a:ext cx="10076081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</a:rPr>
                      <m:t>𝟒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𝟗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𝒚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BC34743-86D9-7CCB-CE32-53EA6ABD76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392" y="4017688"/>
                <a:ext cx="10076081" cy="658898"/>
              </a:xfrm>
              <a:prstGeom prst="rect">
                <a:avLst/>
              </a:prstGeom>
              <a:blipFill>
                <a:blip r:embed="rId4"/>
                <a:stretch>
                  <a:fillRect l="-1875" t="-12037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19295FFF-EE8E-9989-BA4A-4125748BC40B}"/>
              </a:ext>
            </a:extLst>
          </p:cNvPr>
          <p:cNvSpPr txBox="1"/>
          <p:nvPr/>
        </p:nvSpPr>
        <p:spPr>
          <a:xfrm>
            <a:off x="5064949" y="2286026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69F1160-745C-8208-B6E5-6639E2CF585D}"/>
              </a:ext>
            </a:extLst>
          </p:cNvPr>
          <p:cNvSpPr txBox="1"/>
          <p:nvPr/>
        </p:nvSpPr>
        <p:spPr>
          <a:xfrm>
            <a:off x="448297" y="289929"/>
            <a:ext cx="44518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Hiệu hai bình phươ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11107F0-3789-2DEC-76AD-7022652113EE}"/>
                  </a:ext>
                </a:extLst>
              </p:cNvPr>
              <p:cNvSpPr txBox="1"/>
              <p:nvPr/>
            </p:nvSpPr>
            <p:spPr>
              <a:xfrm>
                <a:off x="457822" y="854136"/>
                <a:ext cx="9686303" cy="15806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40000"/>
                  </a:lnSpc>
                </a:pPr>
                <a:r>
                  <a:rPr lang="en-US" sz="3600" b="1" i="1" u="sng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dụ 5</a:t>
                </a:r>
                <a:r>
                  <a:rPr lang="en-US" sz="3600">
                    <a:solidFill>
                      <a:srgbClr val="0F54B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600" b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iết mỗi biểu thực sau dưới dạng tích:</a:t>
                </a:r>
              </a:p>
              <a:p>
                <a:pPr algn="just">
                  <a:lnSpc>
                    <a:spcPct val="140000"/>
                  </a:lnSpc>
                </a:pPr>
                <a:r>
                  <a:rPr lang="en-US" sz="3600" b="1">
                    <a:latin typeface="Times New Roman" panose="02020603050405020304" pitchFamily="18" charset="0"/>
                    <a:ea typeface="Calibri" panose="020F0502020204030204" pitchFamily="34" charset="0"/>
                  </a:rPr>
                  <a:t>                  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3600" b="1">
                    <a:latin typeface="Times New Roman" panose="02020603050405020304" pitchFamily="18" charset="0"/>
                    <a:ea typeface="Calibri" panose="020F0502020204030204" pitchFamily="34" charset="0"/>
                  </a:rPr>
                  <a:t>;                  b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</m:oMath>
                </a14:m>
                <a:r>
                  <a:rPr lang="en-US" sz="3600" b="1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3600" b="1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11107F0-3789-2DEC-76AD-7022652113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822" y="854136"/>
                <a:ext cx="9686303" cy="1580689"/>
              </a:xfrm>
              <a:prstGeom prst="rect">
                <a:avLst/>
              </a:prstGeom>
              <a:blipFill>
                <a:blip r:embed="rId5"/>
                <a:stretch>
                  <a:fillRect l="-1888" b="-13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6716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  <p:bldP spid="17" grpId="0"/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A02AC31-9321-B4D7-B702-1B6BC77A7076}"/>
              </a:ext>
            </a:extLst>
          </p:cNvPr>
          <p:cNvGrpSpPr/>
          <p:nvPr/>
        </p:nvGrpSpPr>
        <p:grpSpPr>
          <a:xfrm>
            <a:off x="481839" y="1002547"/>
            <a:ext cx="10966576" cy="2005398"/>
            <a:chOff x="1165831" y="1016000"/>
            <a:chExt cx="10966576" cy="200539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: Rounded Corners 2">
                  <a:extLst>
                    <a:ext uri="{FF2B5EF4-FFF2-40B4-BE49-F238E27FC236}">
                      <a16:creationId xmlns:a16="http://schemas.microsoft.com/office/drawing/2014/main" id="{F220AAD0-BA86-02B1-4DC4-097FAFB03CE4}"/>
                    </a:ext>
                  </a:extLst>
                </p:cNvPr>
                <p:cNvSpPr/>
                <p:nvPr/>
              </p:nvSpPr>
              <p:spPr>
                <a:xfrm>
                  <a:off x="1630192" y="1436439"/>
                  <a:ext cx="10502215" cy="1584959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30000"/>
                    </a:lnSpc>
                  </a:pPr>
                  <a:r>
                    <a:rPr lang="en-US" sz="36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</a:t>
                  </a:r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iết mỗi biểu thức sau dưới dạng tích:</a:t>
                  </a:r>
                  <a:b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</a:br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a) </a:t>
                  </a:r>
                  <a14:m>
                    <m:oMath xmlns:m="http://schemas.openxmlformats.org/officeDocument/2006/math"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𝟗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𝟏𝟔</m:t>
                      </m:r>
                    </m:oMath>
                  </a14:m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;            b) </a:t>
                  </a:r>
                  <a14:m>
                    <m:oMath xmlns:m="http://schemas.openxmlformats.org/officeDocument/2006/math"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𝟐𝟓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𝟏𝟔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: Rounded Corners 2">
                  <a:extLst>
                    <a:ext uri="{FF2B5EF4-FFF2-40B4-BE49-F238E27FC236}">
                      <a16:creationId xmlns:a16="http://schemas.microsoft.com/office/drawing/2014/main" id="{F220AAD0-BA86-02B1-4DC4-097FAFB03CE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30192" y="1436439"/>
                  <a:ext cx="10502215" cy="1584959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5"/>
                  <a:stretch>
                    <a:fillRect b="-1076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39B5E425-78DD-A9CE-1BBE-C4161B8F5D5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165831" y="1016000"/>
              <a:ext cx="1536192" cy="1584960"/>
            </a:xfrm>
            <a:prstGeom prst="rect">
              <a:avLst/>
            </a:prstGeom>
          </p:spPr>
        </p:pic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537B9769-CC59-4226-8C55-0C0595980E86}"/>
                </a:ext>
              </a:extLst>
            </p:cNvPr>
            <p:cNvSpPr/>
            <p:nvPr/>
          </p:nvSpPr>
          <p:spPr>
            <a:xfrm>
              <a:off x="1933927" y="1577742"/>
              <a:ext cx="609600" cy="60960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4270E7F6-8A67-36E4-7709-4E3D29547856}"/>
              </a:ext>
            </a:extLst>
          </p:cNvPr>
          <p:cNvGrpSpPr/>
          <p:nvPr/>
        </p:nvGrpSpPr>
        <p:grpSpPr>
          <a:xfrm>
            <a:off x="3120408" y="302840"/>
            <a:ext cx="5890223" cy="792769"/>
            <a:chOff x="3467296" y="704160"/>
            <a:chExt cx="4990904" cy="792769"/>
          </a:xfrm>
        </p:grpSpPr>
        <p:pic>
          <p:nvPicPr>
            <p:cNvPr id="7" name="图片 30">
              <a:extLst>
                <a:ext uri="{FF2B5EF4-FFF2-40B4-BE49-F238E27FC236}">
                  <a16:creationId xmlns:a16="http://schemas.microsoft.com/office/drawing/2014/main" id="{3C94B1A4-924D-FB20-1D2D-5887C2FA78A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8" name="文本框 32">
              <a:extLst>
                <a:ext uri="{FF2B5EF4-FFF2-40B4-BE49-F238E27FC236}">
                  <a16:creationId xmlns:a16="http://schemas.microsoft.com/office/drawing/2014/main" id="{44B6EB50-8ABC-ACA8-FB2B-297ED9F947F1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CÁ NHÂN</a:t>
              </a:r>
              <a:endPara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33AC24A-D6ED-BA88-420E-EB44ECD30E90}"/>
              </a:ext>
            </a:extLst>
          </p:cNvPr>
          <p:cNvCxnSpPr>
            <a:cxnSpLocks/>
          </p:cNvCxnSpPr>
          <p:nvPr/>
        </p:nvCxnSpPr>
        <p:spPr>
          <a:xfrm>
            <a:off x="6136347" y="3342640"/>
            <a:ext cx="0" cy="3261360"/>
          </a:xfrm>
          <a:prstGeom prst="line">
            <a:avLst/>
          </a:prstGeom>
          <a:ln w="3810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C6B71223-04BD-3685-33DC-4B07FFE05D3B}"/>
              </a:ext>
            </a:extLst>
          </p:cNvPr>
          <p:cNvSpPr txBox="1"/>
          <p:nvPr/>
        </p:nvSpPr>
        <p:spPr>
          <a:xfrm>
            <a:off x="614869" y="3083614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67A2DC0-2F02-FE82-AE4A-0A90876F3183}"/>
                  </a:ext>
                </a:extLst>
              </p:cNvPr>
              <p:cNvSpPr txBox="1"/>
              <p:nvPr/>
            </p:nvSpPr>
            <p:spPr>
              <a:xfrm>
                <a:off x="1443749" y="3651802"/>
                <a:ext cx="4692598" cy="25045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𝟗</m:t>
                    </m:r>
                    <m:sSup>
                      <m:sSup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𝟔</m:t>
                    </m:r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67A2DC0-2F02-FE82-AE4A-0A90876F31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3749" y="3651802"/>
                <a:ext cx="4692598" cy="2504596"/>
              </a:xfrm>
              <a:prstGeom prst="rect">
                <a:avLst/>
              </a:prstGeom>
              <a:blipFill>
                <a:blip r:embed="rId8"/>
                <a:stretch>
                  <a:fillRect l="-4026" b="-8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2DE54D1-3526-02E1-2573-068C0CC78DFC}"/>
                  </a:ext>
                </a:extLst>
              </p:cNvPr>
              <p:cNvSpPr txBox="1"/>
              <p:nvPr/>
            </p:nvSpPr>
            <p:spPr>
              <a:xfrm>
                <a:off x="6664332" y="3655095"/>
                <a:ext cx="4692598" cy="25234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</a:rPr>
                      <m:t>𝟐𝟓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𝟏𝟔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(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2DE54D1-3526-02E1-2573-068C0CC78D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4332" y="3655095"/>
                <a:ext cx="4692598" cy="2523448"/>
              </a:xfrm>
              <a:prstGeom prst="rect">
                <a:avLst/>
              </a:prstGeom>
              <a:blipFill>
                <a:blip r:embed="rId9"/>
                <a:stretch>
                  <a:fillRect l="-3896" b="-7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Đồng hồ đếm ngược 3 phút có âm thanh - 3 minute Countdown Timer">
            <a:hlinkClick r:id="" action="ppaction://media"/>
            <a:extLst>
              <a:ext uri="{FF2B5EF4-FFF2-40B4-BE49-F238E27FC236}">
                <a16:creationId xmlns:a16="http://schemas.microsoft.com/office/drawing/2014/main" id="{FC6786E8-8CF5-1928-D199-3D1BACD9555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0256061" y="376058"/>
            <a:ext cx="1549302" cy="710764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83935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7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1" dur="18123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video>
              <p:cMediaNode vol="80000">
                <p:cTn id="42" fill="hold" display="0">
                  <p:stCondLst>
                    <p:cond delay="indefinite"/>
                  </p:stCondLst>
                </p:cTn>
                <p:tgtEl>
                  <p:spTgt spid="17"/>
                </p:tgtEl>
              </p:cMediaNode>
            </p:video>
          </p:childTnLst>
        </p:cTn>
      </p:par>
    </p:tnLst>
    <p:bldLst>
      <p:bldP spid="13" grpId="0"/>
      <p:bldP spid="15" grpId="0"/>
      <p:bldP spid="1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4">
            <a:extLst>
              <a:ext uri="{FF2B5EF4-FFF2-40B4-BE49-F238E27FC236}">
                <a16:creationId xmlns:a16="http://schemas.microsoft.com/office/drawing/2014/main" id="{64CB726A-263E-D88E-03A3-57BA159FFAB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013"/>
          <a:stretch/>
        </p:blipFill>
        <p:spPr>
          <a:xfrm>
            <a:off x="9485874" y="2681304"/>
            <a:ext cx="2392792" cy="40096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2EF514B-F490-2CB5-9112-023964F10AB1}"/>
                  </a:ext>
                </a:extLst>
              </p:cNvPr>
              <p:cNvSpPr txBox="1"/>
              <p:nvPr/>
            </p:nvSpPr>
            <p:spPr>
              <a:xfrm>
                <a:off x="733763" y="3243839"/>
                <a:ext cx="8341533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36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3600" b="1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2EF514B-F490-2CB5-9112-023964F10A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763" y="3243839"/>
                <a:ext cx="8341533" cy="658898"/>
              </a:xfrm>
              <a:prstGeom prst="rect">
                <a:avLst/>
              </a:prstGeom>
              <a:blipFill>
                <a:blip r:embed="rId4"/>
                <a:stretch>
                  <a:fillRect l="-2191" t="-12037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2DB178B-C0A2-FC43-3442-E33336EF1D8D}"/>
                  </a:ext>
                </a:extLst>
              </p:cNvPr>
              <p:cNvSpPr txBox="1"/>
              <p:nvPr/>
            </p:nvSpPr>
            <p:spPr>
              <a:xfrm>
                <a:off x="733763" y="4175565"/>
                <a:ext cx="10718104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r>
                      <a:rPr lang="en-US" sz="3600" b="1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𝟗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2DB178B-C0A2-FC43-3442-E33336EF1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763" y="4175565"/>
                <a:ext cx="10718104" cy="658898"/>
              </a:xfrm>
              <a:prstGeom prst="rect">
                <a:avLst/>
              </a:prstGeom>
              <a:blipFill>
                <a:blip r:embed="rId5"/>
                <a:stretch>
                  <a:fillRect l="-1706" t="-12963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AEF73293-E240-98A2-03E3-963408E20211}"/>
              </a:ext>
            </a:extLst>
          </p:cNvPr>
          <p:cNvSpPr txBox="1"/>
          <p:nvPr/>
        </p:nvSpPr>
        <p:spPr>
          <a:xfrm>
            <a:off x="5308017" y="2358139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2459190-727C-A29C-8875-ACCCBB040EB9}"/>
              </a:ext>
            </a:extLst>
          </p:cNvPr>
          <p:cNvSpPr txBox="1"/>
          <p:nvPr/>
        </p:nvSpPr>
        <p:spPr>
          <a:xfrm>
            <a:off x="448297" y="289929"/>
            <a:ext cx="44518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Hiệu hai bình phươ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7E0ECB2-D44B-DCBA-5622-AF7AD843527B}"/>
                  </a:ext>
                </a:extLst>
              </p:cNvPr>
              <p:cNvSpPr txBox="1"/>
              <p:nvPr/>
            </p:nvSpPr>
            <p:spPr>
              <a:xfrm>
                <a:off x="519761" y="795188"/>
                <a:ext cx="11223942" cy="15577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40000"/>
                  </a:lnSpc>
                </a:pPr>
                <a:r>
                  <a:rPr lang="en-US" sz="3600" b="1" i="1" u="sng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dụ 6</a:t>
                </a:r>
                <a:r>
                  <a:rPr lang="en-US" sz="3600" b="1">
                    <a:solidFill>
                      <a:srgbClr val="0F54B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endParaRPr lang="en-US" sz="3600" b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40000"/>
                  </a:lnSpc>
                </a:pPr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a) </a:t>
                </a:r>
                <a14:m>
                  <m:oMath xmlns:m="http://schemas.openxmlformats.org/officeDocument/2006/math">
                    <m:r>
                      <a:rPr lang="en-US" sz="36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                 b) </a:t>
                </a:r>
                <a14:m>
                  <m:oMath xmlns:m="http://schemas.openxmlformats.org/officeDocument/2006/math">
                    <m:r>
                      <a:rPr lang="en-US" sz="36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7E0ECB2-D44B-DCBA-5622-AF7AD84352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761" y="795188"/>
                <a:ext cx="11223942" cy="1557799"/>
              </a:xfrm>
              <a:prstGeom prst="rect">
                <a:avLst/>
              </a:prstGeom>
              <a:blipFill>
                <a:blip r:embed="rId6"/>
                <a:stretch>
                  <a:fillRect l="-1630" r="-489" b="-136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Hình ảnh 5">
            <a:extLst>
              <a:ext uri="{FF2B5EF4-FFF2-40B4-BE49-F238E27FC236}">
                <a16:creationId xmlns:a16="http://schemas.microsoft.com/office/drawing/2014/main" id="{DC0CDFB9-F0FB-34CC-647E-DE236DC4B8C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227" y="5383455"/>
            <a:ext cx="1775552" cy="1073089"/>
          </a:xfrm>
          <a:prstGeom prst="rect">
            <a:avLst/>
          </a:prstGeom>
        </p:spPr>
      </p:pic>
      <p:pic>
        <p:nvPicPr>
          <p:cNvPr id="22" name="图片 5">
            <a:extLst>
              <a:ext uri="{FF2B5EF4-FFF2-40B4-BE49-F238E27FC236}">
                <a16:creationId xmlns:a16="http://schemas.microsoft.com/office/drawing/2014/main" id="{46C66B8A-0347-3C12-88D7-71AC61357CC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4553" y="5383455"/>
            <a:ext cx="2956503" cy="1102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6960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A02AC31-9321-B4D7-B702-1B6BC77A7076}"/>
              </a:ext>
            </a:extLst>
          </p:cNvPr>
          <p:cNvGrpSpPr/>
          <p:nvPr/>
        </p:nvGrpSpPr>
        <p:grpSpPr>
          <a:xfrm>
            <a:off x="330027" y="765275"/>
            <a:ext cx="11320364" cy="2387409"/>
            <a:chOff x="1165831" y="1016000"/>
            <a:chExt cx="11320364" cy="238740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: Rounded Corners 2">
                  <a:extLst>
                    <a:ext uri="{FF2B5EF4-FFF2-40B4-BE49-F238E27FC236}">
                      <a16:creationId xmlns:a16="http://schemas.microsoft.com/office/drawing/2014/main" id="{F220AAD0-BA86-02B1-4DC4-097FAFB03CE4}"/>
                    </a:ext>
                  </a:extLst>
                </p:cNvPr>
                <p:cNvSpPr/>
                <p:nvPr/>
              </p:nvSpPr>
              <p:spPr>
                <a:xfrm>
                  <a:off x="1630192" y="1436439"/>
                  <a:ext cx="10856003" cy="1966970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20000"/>
                    </a:lnSpc>
                  </a:pPr>
                  <a:r>
                    <a:rPr lang="en-US" sz="36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</a:t>
                  </a:r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:</a:t>
                  </a:r>
                  <a:b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</a:br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a) </a:t>
                  </a:r>
                  <a14:m>
                    <m:oMath xmlns:m="http://schemas.openxmlformats.org/officeDocument/2006/math"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;      b) </a:t>
                  </a:r>
                  <a14:m>
                    <m:oMath xmlns:m="http://schemas.openxmlformats.org/officeDocument/2006/math"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/>
                  </a:r>
                  <a:b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</a:br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c) </a:t>
                  </a:r>
                  <a14:m>
                    <m:oMath xmlns:m="http://schemas.openxmlformats.org/officeDocument/2006/math"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: Rounded Corners 2">
                  <a:extLst>
                    <a:ext uri="{FF2B5EF4-FFF2-40B4-BE49-F238E27FC236}">
                      <a16:creationId xmlns:a16="http://schemas.microsoft.com/office/drawing/2014/main" id="{F220AAD0-BA86-02B1-4DC4-097FAFB03CE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30192" y="1436439"/>
                  <a:ext cx="10856003" cy="1966970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7"/>
                  <a:stretch>
                    <a:fillRect t="-3416" b="-1273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39B5E425-78DD-A9CE-1BBE-C4161B8F5D56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165831" y="1016000"/>
              <a:ext cx="1536192" cy="1584960"/>
            </a:xfrm>
            <a:prstGeom prst="rect">
              <a:avLst/>
            </a:prstGeom>
          </p:spPr>
        </p:pic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537B9769-CC59-4226-8C55-0C0595980E86}"/>
                </a:ext>
              </a:extLst>
            </p:cNvPr>
            <p:cNvSpPr/>
            <p:nvPr/>
          </p:nvSpPr>
          <p:spPr>
            <a:xfrm>
              <a:off x="1933927" y="1577742"/>
              <a:ext cx="609600" cy="60960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r>
                <a:rPr lang="en-US" sz="40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4270E7F6-8A67-36E4-7709-4E3D29547856}"/>
              </a:ext>
            </a:extLst>
          </p:cNvPr>
          <p:cNvGrpSpPr/>
          <p:nvPr/>
        </p:nvGrpSpPr>
        <p:grpSpPr>
          <a:xfrm>
            <a:off x="3120408" y="234744"/>
            <a:ext cx="5890223" cy="792769"/>
            <a:chOff x="3467296" y="704160"/>
            <a:chExt cx="4990904" cy="792769"/>
          </a:xfrm>
        </p:grpSpPr>
        <p:pic>
          <p:nvPicPr>
            <p:cNvPr id="7" name="图片 30">
              <a:extLst>
                <a:ext uri="{FF2B5EF4-FFF2-40B4-BE49-F238E27FC236}">
                  <a16:creationId xmlns:a16="http://schemas.microsoft.com/office/drawing/2014/main" id="{3C94B1A4-924D-FB20-1D2D-5887C2FA78AC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8" name="文本框 32">
              <a:extLst>
                <a:ext uri="{FF2B5EF4-FFF2-40B4-BE49-F238E27FC236}">
                  <a16:creationId xmlns:a16="http://schemas.microsoft.com/office/drawing/2014/main" id="{44B6EB50-8ABC-ACA8-FB2B-297ED9F947F1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NHÓM</a:t>
              </a:r>
              <a:endPara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C6B71223-04BD-3685-33DC-4B07FFE05D3B}"/>
              </a:ext>
            </a:extLst>
          </p:cNvPr>
          <p:cNvSpPr txBox="1"/>
          <p:nvPr/>
        </p:nvSpPr>
        <p:spPr>
          <a:xfrm>
            <a:off x="5580474" y="3193386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67A2DC0-2F02-FE82-AE4A-0A90876F3183}"/>
                  </a:ext>
                </a:extLst>
              </p:cNvPr>
              <p:cNvSpPr txBox="1"/>
              <p:nvPr/>
            </p:nvSpPr>
            <p:spPr>
              <a:xfrm>
                <a:off x="937910" y="3750459"/>
                <a:ext cx="9665239" cy="8476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r>
                      <a:rPr lang="en-US" sz="3600" b="1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3600" b="1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𝟗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67A2DC0-2F02-FE82-AE4A-0A90876F31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910" y="3750459"/>
                <a:ext cx="9665239" cy="847604"/>
              </a:xfrm>
              <a:prstGeom prst="rect">
                <a:avLst/>
              </a:prstGeom>
              <a:blipFill>
                <a:blip r:embed="rId10"/>
                <a:stretch>
                  <a:fillRect l="-1956" b="-251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2DE54D1-3526-02E1-2573-068C0CC78DFC}"/>
                  </a:ext>
                </a:extLst>
              </p:cNvPr>
              <p:cNvSpPr txBox="1"/>
              <p:nvPr/>
            </p:nvSpPr>
            <p:spPr>
              <a:xfrm>
                <a:off x="937909" y="4543692"/>
                <a:ext cx="10180805" cy="8368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36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  <m:r>
                      <a:rPr lang="en-US" sz="3600" b="1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𝟐𝟓</m:t>
                    </m:r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2DE54D1-3526-02E1-2573-068C0CC78D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909" y="4543692"/>
                <a:ext cx="10180805" cy="836896"/>
              </a:xfrm>
              <a:prstGeom prst="rect">
                <a:avLst/>
              </a:prstGeom>
              <a:blipFill>
                <a:blip r:embed="rId11"/>
                <a:stretch>
                  <a:fillRect l="-1856" b="-26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Đồng hồ đếm ngược 3 phút có âm thanh - 3 minute Countdown Timer">
            <a:hlinkClick r:id="" action="ppaction://media"/>
            <a:extLst>
              <a:ext uri="{FF2B5EF4-FFF2-40B4-BE49-F238E27FC236}">
                <a16:creationId xmlns:a16="http://schemas.microsoft.com/office/drawing/2014/main" id="{FC6786E8-8CF5-1928-D199-3D1BACD9555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256061" y="376058"/>
            <a:ext cx="1549302" cy="710764"/>
          </a:xfrm>
          <a:prstGeom prst="rect">
            <a:avLst/>
          </a:prstGeom>
          <a:ln>
            <a:noFill/>
          </a:ln>
        </p:spPr>
      </p:pic>
      <p:pic>
        <p:nvPicPr>
          <p:cNvPr id="9" name="dho5m">
            <a:hlinkClick r:id="" action="ppaction://media"/>
            <a:extLst>
              <a:ext uri="{FF2B5EF4-FFF2-40B4-BE49-F238E27FC236}">
                <a16:creationId xmlns:a16="http://schemas.microsoft.com/office/drawing/2014/main" id="{871BF3D3-1213-2753-F8B6-27CCFC04B64B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0163174" y="356469"/>
            <a:ext cx="1593009" cy="72614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4330D00-117B-6954-EC4A-8C4B7011AED5}"/>
                  </a:ext>
                </a:extLst>
              </p:cNvPr>
              <p:cNvSpPr txBox="1"/>
              <p:nvPr/>
            </p:nvSpPr>
            <p:spPr>
              <a:xfrm>
                <a:off x="939090" y="5395519"/>
                <a:ext cx="9547327" cy="8368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</a:t>
                </a:r>
                <a14:m>
                  <m:oMath xmlns:m="http://schemas.openxmlformats.org/officeDocument/2006/math">
                    <m:r>
                      <a:rPr lang="en-US" sz="36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3600" b="1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𝟏𝟔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4330D00-117B-6954-EC4A-8C4B7011AE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090" y="5395519"/>
                <a:ext cx="9547327" cy="836896"/>
              </a:xfrm>
              <a:prstGeom prst="rect">
                <a:avLst/>
              </a:prstGeom>
              <a:blipFill>
                <a:blip r:embed="rId14"/>
                <a:stretch>
                  <a:fillRect l="-1916" b="-270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55" descr="Book-09">
            <a:extLst>
              <a:ext uri="{FF2B5EF4-FFF2-40B4-BE49-F238E27FC236}">
                <a16:creationId xmlns:a16="http://schemas.microsoft.com/office/drawing/2014/main" id="{359AF7F8-4A50-2F4D-EE88-8CB60F7D0F4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1910" y="5511045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76247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6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0" dur="18123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video>
              <p:cMediaNode vol="80000">
                <p:cTn id="41" fill="hold" display="0">
                  <p:stCondLst>
                    <p:cond delay="indefinite"/>
                  </p:stCondLst>
                </p:cTn>
                <p:tgtEl>
                  <p:spTgt spid="17"/>
                </p:tgtEl>
              </p:cMediaNode>
            </p:video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799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51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13" grpId="0"/>
      <p:bldP spid="15" grpId="0"/>
      <p:bldP spid="16" grpId="0"/>
      <p:bldP spid="1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27FE0CD-08C9-75E8-9091-1C5AB9995040}"/>
                  </a:ext>
                </a:extLst>
              </p:cNvPr>
              <p:cNvSpPr txBox="1"/>
              <p:nvPr/>
            </p:nvSpPr>
            <p:spPr>
              <a:xfrm>
                <a:off x="411107" y="317978"/>
                <a:ext cx="609600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 i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dụ 4: </a:t>
                </a:r>
                <a:r>
                  <a:rPr lang="en-US" sz="3600" b="1">
                    <a:solidFill>
                      <a:srgbClr val="007434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 nhanh: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  <m:r>
                      <a:rPr lang="en-US" sz="3600" b="1" i="1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3600" b="1" i="1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𝟐</m:t>
                    </m:r>
                  </m:oMath>
                </a14:m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27FE0CD-08C9-75E8-9091-1C5AB99950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107" y="317978"/>
                <a:ext cx="6096000" cy="646331"/>
              </a:xfrm>
              <a:prstGeom prst="rect">
                <a:avLst/>
              </a:prstGeom>
              <a:blipFill>
                <a:blip r:embed="rId3"/>
                <a:stretch>
                  <a:fillRect l="-3000" t="-15094" r="-2200" b="-33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C51C7A8-2557-E885-D3E4-07A956AFE97B}"/>
                  </a:ext>
                </a:extLst>
              </p:cNvPr>
              <p:cNvSpPr txBox="1"/>
              <p:nvPr/>
            </p:nvSpPr>
            <p:spPr>
              <a:xfrm>
                <a:off x="457714" y="1497722"/>
                <a:ext cx="10701900" cy="16786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𝟖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𝟐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𝟎</m:t>
                        </m:r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d>
                      <m:d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𝟎</m:t>
                        </m:r>
                        <m:r>
                          <a:rPr lang="en-US" sz="36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en-US" sz="3600" b="1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600" b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</a:t>
                </a:r>
                <a14:m>
                  <m:oMath xmlns:m="http://schemas.openxmlformats.org/officeDocument/2006/math"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𝟎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𝟎𝟎𝟎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𝟗𝟗𝟔</m:t>
                    </m:r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C51C7A8-2557-E885-D3E4-07A956AFE9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714" y="1497722"/>
                <a:ext cx="10701900" cy="1678601"/>
              </a:xfrm>
              <a:prstGeom prst="rect">
                <a:avLst/>
              </a:prstGeom>
              <a:blipFill>
                <a:blip r:embed="rId4"/>
                <a:stretch>
                  <a:fillRect l="-17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4E769C05-D32F-5D0E-85BD-388EEBB36A85}"/>
              </a:ext>
            </a:extLst>
          </p:cNvPr>
          <p:cNvSpPr txBox="1"/>
          <p:nvPr/>
        </p:nvSpPr>
        <p:spPr>
          <a:xfrm>
            <a:off x="5580474" y="878526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A07BD692-7B6D-17E2-E072-B9565A073341}"/>
              </a:ext>
            </a:extLst>
          </p:cNvPr>
          <p:cNvGrpSpPr/>
          <p:nvPr/>
        </p:nvGrpSpPr>
        <p:grpSpPr>
          <a:xfrm>
            <a:off x="481783" y="2871476"/>
            <a:ext cx="5839110" cy="1414386"/>
            <a:chOff x="1331157" y="1016000"/>
            <a:chExt cx="5839110" cy="14143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6E3DAE73-2E89-77F1-5F1C-92B099C45238}"/>
                    </a:ext>
                  </a:extLst>
                </p:cNvPr>
                <p:cNvSpPr/>
                <p:nvPr/>
              </p:nvSpPr>
              <p:spPr>
                <a:xfrm>
                  <a:off x="1746929" y="1416776"/>
                  <a:ext cx="5423338" cy="921664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30000"/>
                    </a:lnSpc>
                  </a:pPr>
                  <a:r>
                    <a:rPr lang="en-US" sz="36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</a:t>
                  </a:r>
                  <a:r>
                    <a:rPr lang="en-US" sz="3600" b="1">
                      <a:solidFill>
                        <a:srgbClr val="007434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 nhanh </a:t>
                  </a:r>
                  <a14:m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𝟒𝟖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𝟓𝟐</m:t>
                      </m:r>
                    </m:oMath>
                  </a14:m>
                  <a:endPara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6E3DAE73-2E89-77F1-5F1C-92B099C4523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46929" y="1416776"/>
                  <a:ext cx="5423338" cy="921664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5"/>
                  <a:stretch>
                    <a:fillRect b="-14570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CDB1C038-4D27-DB6E-FB41-5EDF5F3B1D5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31157" y="1016000"/>
              <a:ext cx="1370866" cy="1414386"/>
            </a:xfrm>
            <a:prstGeom prst="rect">
              <a:avLst/>
            </a:prstGeom>
          </p:spPr>
        </p:pic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5E99D6A4-BC63-7CBC-CD96-69A7E8691BBA}"/>
                </a:ext>
              </a:extLst>
            </p:cNvPr>
            <p:cNvSpPr/>
            <p:nvPr/>
          </p:nvSpPr>
          <p:spPr>
            <a:xfrm>
              <a:off x="1933927" y="1577742"/>
              <a:ext cx="609600" cy="60960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7D6E55F-D596-1586-CB66-8238B8518829}"/>
                  </a:ext>
                </a:extLst>
              </p:cNvPr>
              <p:cNvSpPr txBox="1"/>
              <p:nvPr/>
            </p:nvSpPr>
            <p:spPr>
              <a:xfrm>
                <a:off x="467151" y="4812261"/>
                <a:ext cx="10701900" cy="16786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có: 48</a:t>
                </a:r>
                <a14:m>
                  <m:oMath xmlns:m="http://schemas.openxmlformats.org/officeDocument/2006/math"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r>
                      <a:rPr lang="en-US" sz="36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𝟎</m:t>
                        </m:r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d>
                      <m:d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𝟐</m:t>
                        </m:r>
                        <m:r>
                          <a:rPr lang="en-US" sz="36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en-US" sz="3600" b="1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600" b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</a:t>
                </a:r>
                <a14:m>
                  <m:oMath xmlns:m="http://schemas.openxmlformats.org/officeDocument/2006/math"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𝟎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𝟓𝟎𝟎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𝟒𝟗𝟔</m:t>
                    </m:r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7D6E55F-D596-1586-CB66-8238B85188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151" y="4812261"/>
                <a:ext cx="10701900" cy="1678601"/>
              </a:xfrm>
              <a:prstGeom prst="rect">
                <a:avLst/>
              </a:prstGeom>
              <a:blipFill>
                <a:blip r:embed="rId7"/>
                <a:stretch>
                  <a:fillRect l="-1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517387EA-17CC-287E-F879-19D2179EDAA5}"/>
              </a:ext>
            </a:extLst>
          </p:cNvPr>
          <p:cNvSpPr txBox="1"/>
          <p:nvPr/>
        </p:nvSpPr>
        <p:spPr>
          <a:xfrm>
            <a:off x="5580474" y="4192937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</p:spTree>
    <p:extLst>
      <p:ext uri="{BB962C8B-B14F-4D97-AF65-F5344CB8AC3E}">
        <p14:creationId xmlns:p14="http://schemas.microsoft.com/office/powerpoint/2010/main" val="2394887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800" decel="1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4" grpId="0"/>
      <p:bldP spid="9" grpId="0"/>
      <p:bldP spid="1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E5C8408-97C9-2ABF-01D8-BB93414A68A6}"/>
                  </a:ext>
                </a:extLst>
              </p:cNvPr>
              <p:cNvSpPr txBox="1"/>
              <p:nvPr/>
            </p:nvSpPr>
            <p:spPr>
              <a:xfrm>
                <a:off x="1571136" y="875915"/>
                <a:ext cx="9990537" cy="14721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36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sz="36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hai số thực bất kì, thực hiện phép tính:</a:t>
                </a:r>
                <a:br>
                  <a:rPr lang="en-US" sz="36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en-US" sz="3600" b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(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en-US" sz="3600" b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(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E5C8408-97C9-2ABF-01D8-BB93414A68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1136" y="875915"/>
                <a:ext cx="9990537" cy="1472134"/>
              </a:xfrm>
              <a:prstGeom prst="rect">
                <a:avLst/>
              </a:prstGeom>
              <a:blipFill>
                <a:blip r:embed="rId3"/>
                <a:stretch>
                  <a:fillRect l="-1891" t="-415" r="-793" b="-14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F9D252C2-AC00-815E-D0C7-FC6E5F0C462C}"/>
              </a:ext>
            </a:extLst>
          </p:cNvPr>
          <p:cNvSpPr txBox="1"/>
          <p:nvPr/>
        </p:nvSpPr>
        <p:spPr>
          <a:xfrm>
            <a:off x="478776" y="289929"/>
            <a:ext cx="69278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Lập phương của một tổng, một hiệu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A49ADF0-A644-8410-F8A3-317D044F26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3240" y="998183"/>
            <a:ext cx="1047896" cy="53347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0A69870-227C-0321-EA32-CBC91A1EA924}"/>
              </a:ext>
            </a:extLst>
          </p:cNvPr>
          <p:cNvSpPr txBox="1"/>
          <p:nvPr/>
        </p:nvSpPr>
        <p:spPr>
          <a:xfrm>
            <a:off x="5335503" y="2348049"/>
            <a:ext cx="15209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5945482-D51D-5597-2CCD-96AA1E098764}"/>
                  </a:ext>
                </a:extLst>
              </p:cNvPr>
              <p:cNvSpPr txBox="1"/>
              <p:nvPr/>
            </p:nvSpPr>
            <p:spPr>
              <a:xfrm>
                <a:off x="523239" y="3116787"/>
                <a:ext cx="10878185" cy="717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6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36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3600" b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36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600" b="1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𝒃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sz="3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5945482-D51D-5597-2CCD-96AA1E0987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239" y="3116787"/>
                <a:ext cx="10878185" cy="717697"/>
              </a:xfrm>
              <a:prstGeom prst="rect">
                <a:avLst/>
              </a:prstGeom>
              <a:blipFill>
                <a:blip r:embed="rId5"/>
                <a:stretch>
                  <a:fillRect l="-1738" t="-8475" b="-25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55AA9E2-2B96-1B2B-AFE3-7FDE63DB01BF}"/>
                  </a:ext>
                </a:extLst>
              </p:cNvPr>
              <p:cNvSpPr txBox="1"/>
              <p:nvPr/>
            </p:nvSpPr>
            <p:spPr>
              <a:xfrm>
                <a:off x="1094740" y="3880460"/>
                <a:ext cx="8916035" cy="717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600" b="1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36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𝒃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𝒃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sz="3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55AA9E2-2B96-1B2B-AFE3-7FDE63DB01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740" y="3880460"/>
                <a:ext cx="8916035" cy="7176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A1CC3DA-904F-BA09-7359-1837C51AB6FC}"/>
                  </a:ext>
                </a:extLst>
              </p:cNvPr>
              <p:cNvSpPr txBox="1"/>
              <p:nvPr/>
            </p:nvSpPr>
            <p:spPr>
              <a:xfrm>
                <a:off x="1094739" y="4741032"/>
                <a:ext cx="8916035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600" b="1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A1CC3DA-904F-BA09-7359-1837C51AB6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739" y="4741032"/>
                <a:ext cx="8916035" cy="6588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66462C8-32E1-BB7E-CF63-BC36FF3A4A89}"/>
                  </a:ext>
                </a:extLst>
              </p:cNvPr>
              <p:cNvSpPr txBox="1"/>
              <p:nvPr/>
            </p:nvSpPr>
            <p:spPr>
              <a:xfrm>
                <a:off x="1094739" y="5533280"/>
                <a:ext cx="5648961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600" b="1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𝒃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66462C8-32E1-BB7E-CF63-BC36FF3A4A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739" y="5533280"/>
                <a:ext cx="5648961" cy="6588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9247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  <p:bldP spid="9" grpId="0"/>
      <p:bldP spid="10" grpId="0"/>
      <p:bldP spid="11" grpId="0"/>
      <p:bldP spid="1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E5C8408-97C9-2ABF-01D8-BB93414A68A6}"/>
                  </a:ext>
                </a:extLst>
              </p:cNvPr>
              <p:cNvSpPr txBox="1"/>
              <p:nvPr/>
            </p:nvSpPr>
            <p:spPr>
              <a:xfrm>
                <a:off x="1571136" y="875915"/>
                <a:ext cx="9990537" cy="14721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36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sz="36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hai số thực bất kì, thực hiện phép tính:</a:t>
                </a:r>
                <a:br>
                  <a:rPr lang="en-US" sz="36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en-US" sz="3600" b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(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en-US" sz="3600" b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(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E5C8408-97C9-2ABF-01D8-BB93414A68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1136" y="875915"/>
                <a:ext cx="9990537" cy="1472134"/>
              </a:xfrm>
              <a:prstGeom prst="rect">
                <a:avLst/>
              </a:prstGeom>
              <a:blipFill>
                <a:blip r:embed="rId3"/>
                <a:stretch>
                  <a:fillRect l="-1891" t="-415" r="-793" b="-14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F9D252C2-AC00-815E-D0C7-FC6E5F0C462C}"/>
              </a:ext>
            </a:extLst>
          </p:cNvPr>
          <p:cNvSpPr txBox="1"/>
          <p:nvPr/>
        </p:nvSpPr>
        <p:spPr>
          <a:xfrm>
            <a:off x="478776" y="289929"/>
            <a:ext cx="69278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Lập phương của một tổng, một hiệu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A49ADF0-A644-8410-F8A3-317D044F26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3240" y="998183"/>
            <a:ext cx="1047896" cy="53347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0A69870-227C-0321-EA32-CBC91A1EA924}"/>
              </a:ext>
            </a:extLst>
          </p:cNvPr>
          <p:cNvSpPr txBox="1"/>
          <p:nvPr/>
        </p:nvSpPr>
        <p:spPr>
          <a:xfrm>
            <a:off x="5335503" y="2348049"/>
            <a:ext cx="15209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5945482-D51D-5597-2CCD-96AA1E098764}"/>
                  </a:ext>
                </a:extLst>
              </p:cNvPr>
              <p:cNvSpPr txBox="1"/>
              <p:nvPr/>
            </p:nvSpPr>
            <p:spPr>
              <a:xfrm>
                <a:off x="523239" y="3116787"/>
                <a:ext cx="10878185" cy="717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en-US" sz="3600" b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36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36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3600" b="1" i="0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36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600" b="1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𝒃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sz="3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5945482-D51D-5597-2CCD-96AA1E0987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239" y="3116787"/>
                <a:ext cx="10878185" cy="717697"/>
              </a:xfrm>
              <a:prstGeom prst="rect">
                <a:avLst/>
              </a:prstGeom>
              <a:blipFill>
                <a:blip r:embed="rId5"/>
                <a:stretch>
                  <a:fillRect l="-1738" t="-8475" b="-25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55AA9E2-2B96-1B2B-AFE3-7FDE63DB01BF}"/>
                  </a:ext>
                </a:extLst>
              </p:cNvPr>
              <p:cNvSpPr txBox="1"/>
              <p:nvPr/>
            </p:nvSpPr>
            <p:spPr>
              <a:xfrm>
                <a:off x="1094740" y="3880460"/>
                <a:ext cx="8916035" cy="717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600" b="1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36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𝒃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𝒃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sz="3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55AA9E2-2B96-1B2B-AFE3-7FDE63DB01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740" y="3880460"/>
                <a:ext cx="8916035" cy="7176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A1CC3DA-904F-BA09-7359-1837C51AB6FC}"/>
                  </a:ext>
                </a:extLst>
              </p:cNvPr>
              <p:cNvSpPr txBox="1"/>
              <p:nvPr/>
            </p:nvSpPr>
            <p:spPr>
              <a:xfrm>
                <a:off x="1094739" y="4741032"/>
                <a:ext cx="8916035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600" b="1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A1CC3DA-904F-BA09-7359-1837C51AB6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739" y="4741032"/>
                <a:ext cx="8916035" cy="6588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66462C8-32E1-BB7E-CF63-BC36FF3A4A89}"/>
                  </a:ext>
                </a:extLst>
              </p:cNvPr>
              <p:cNvSpPr txBox="1"/>
              <p:nvPr/>
            </p:nvSpPr>
            <p:spPr>
              <a:xfrm>
                <a:off x="1094739" y="5533280"/>
                <a:ext cx="5648961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600" b="1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𝒃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66462C8-32E1-BB7E-CF63-BC36FF3A4A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739" y="5533280"/>
                <a:ext cx="5648961" cy="6588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4387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5C0C2D4-170F-3746-1D6E-4B2E93041F08}"/>
                  </a:ext>
                </a:extLst>
              </p:cNvPr>
              <p:cNvSpPr txBox="1"/>
              <p:nvPr/>
            </p:nvSpPr>
            <p:spPr>
              <a:xfrm>
                <a:off x="533400" y="182403"/>
                <a:ext cx="11687175" cy="26230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 b="1" i="1" u="sng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n xét</a:t>
                </a:r>
                <a:r>
                  <a:rPr lang="en-US" sz="3600" b="1" i="1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</a:t>
                </a:r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có:</a:t>
                </a:r>
                <a:b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600" b="1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5C0C2D4-170F-3746-1D6E-4B2E93041F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82403"/>
                <a:ext cx="11687175" cy="2623026"/>
              </a:xfrm>
              <a:prstGeom prst="rect">
                <a:avLst/>
              </a:prstGeom>
              <a:blipFill>
                <a:blip r:embed="rId3"/>
                <a:stretch>
                  <a:fillRect l="-1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1C3D1E4B-1462-1A19-7A72-56CA5985F642}"/>
              </a:ext>
            </a:extLst>
          </p:cNvPr>
          <p:cNvGrpSpPr/>
          <p:nvPr/>
        </p:nvGrpSpPr>
        <p:grpSpPr>
          <a:xfrm>
            <a:off x="604181" y="3791873"/>
            <a:ext cx="10389385" cy="1798678"/>
            <a:chOff x="884903" y="4088187"/>
            <a:chExt cx="10389385" cy="2001996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F96EB798-D333-AE0D-FD6A-05EAD602BEAB}"/>
                </a:ext>
              </a:extLst>
            </p:cNvPr>
            <p:cNvGrpSpPr/>
            <p:nvPr/>
          </p:nvGrpSpPr>
          <p:grpSpPr>
            <a:xfrm>
              <a:off x="884903" y="4088187"/>
              <a:ext cx="10389385" cy="1994597"/>
              <a:chOff x="884903" y="4088187"/>
              <a:chExt cx="10389385" cy="1994597"/>
            </a:xfrm>
          </p:grpSpPr>
          <p:grpSp>
            <p:nvGrpSpPr>
              <p:cNvPr id="10" name="Group 9">
                <a:extLst>
                  <a:ext uri="{FF2B5EF4-FFF2-40B4-BE49-F238E27FC236}">
                    <a16:creationId xmlns:a16="http://schemas.microsoft.com/office/drawing/2014/main" id="{2BD55931-B3C6-D571-35EE-266D42C66D26}"/>
                  </a:ext>
                </a:extLst>
              </p:cNvPr>
              <p:cNvGrpSpPr/>
              <p:nvPr/>
            </p:nvGrpSpPr>
            <p:grpSpPr>
              <a:xfrm>
                <a:off x="887051" y="4088187"/>
                <a:ext cx="10387237" cy="1994597"/>
                <a:chOff x="847723" y="4013002"/>
                <a:chExt cx="10387237" cy="1533614"/>
              </a:xfrm>
            </p:grpSpPr>
            <p:sp>
              <p:nvSpPr>
                <p:cNvPr id="12" name="Rectangle: Top Corners Rounded 11">
                  <a:extLst>
                    <a:ext uri="{FF2B5EF4-FFF2-40B4-BE49-F238E27FC236}">
                      <a16:creationId xmlns:a16="http://schemas.microsoft.com/office/drawing/2014/main" id="{B5B37190-06E8-FCC0-A88D-D08EA118EC02}"/>
                    </a:ext>
                  </a:extLst>
                </p:cNvPr>
                <p:cNvSpPr/>
                <p:nvPr/>
              </p:nvSpPr>
              <p:spPr>
                <a:xfrm rot="10800000">
                  <a:off x="847723" y="4126918"/>
                  <a:ext cx="10387237" cy="1419698"/>
                </a:xfrm>
                <a:prstGeom prst="round2SameRect">
                  <a:avLst>
                    <a:gd name="adj1" fmla="val 33772"/>
                    <a:gd name="adj2" fmla="val 0"/>
                  </a:avLst>
                </a:prstGeom>
                <a:solidFill>
                  <a:srgbClr val="D8F3F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760D0788-A2C0-096B-7352-63574E8C2908}"/>
                    </a:ext>
                  </a:extLst>
                </p:cNvPr>
                <p:cNvSpPr/>
                <p:nvPr/>
              </p:nvSpPr>
              <p:spPr>
                <a:xfrm>
                  <a:off x="855407" y="4013002"/>
                  <a:ext cx="10369722" cy="126378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3F88C9">
                        <a:tint val="66000"/>
                        <a:satMod val="160000"/>
                      </a:srgbClr>
                    </a:gs>
                    <a:gs pos="50000">
                      <a:srgbClr val="3F88C9">
                        <a:tint val="44500"/>
                        <a:satMod val="160000"/>
                      </a:srgbClr>
                    </a:gs>
                    <a:gs pos="100000">
                      <a:srgbClr val="3F88C9">
                        <a:tint val="23500"/>
                        <a:satMod val="160000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pic>
            <p:nvPicPr>
              <p:cNvPr id="11" name="Picture 10" descr="A profile of a person with a brain&#10;&#10;Description automatically generated with low confidence">
                <a:extLst>
                  <a:ext uri="{FF2B5EF4-FFF2-40B4-BE49-F238E27FC236}">
                    <a16:creationId xmlns:a16="http://schemas.microsoft.com/office/drawing/2014/main" id="{61362A2C-0C51-498C-9085-DA9295F9770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84903" y="4231667"/>
                <a:ext cx="894736" cy="1087162"/>
              </a:xfrm>
              <a:prstGeom prst="rect">
                <a:avLst/>
              </a:prstGeom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A8C01DC7-F33C-D752-62C2-F1F9ECDA3180}"/>
                    </a:ext>
                  </a:extLst>
                </p:cNvPr>
                <p:cNvSpPr txBox="1"/>
                <p:nvPr/>
              </p:nvSpPr>
              <p:spPr>
                <a:xfrm>
                  <a:off x="1926323" y="4095585"/>
                  <a:ext cx="8498523" cy="199459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oMath>
                    </m:oMathPara>
                  </a14:m>
                  <a:endParaRPr lang="en-US" sz="3600" b="1" i="1">
                    <a:solidFill>
                      <a:schemeClr val="tx1"/>
                    </a:solidFill>
                    <a:latin typeface="+mj-lt"/>
                  </a:endParaRPr>
                </a:p>
                <a:p>
                  <a:pPr algn="just"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oMath>
                    </m:oMathPara>
                  </a14:m>
                  <a:endParaRPr lang="en-US" sz="3600" b="1" i="1">
                    <a:solidFill>
                      <a:schemeClr val="tx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A8C01DC7-F33C-D752-62C2-F1F9ECDA31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26323" y="4095585"/>
                  <a:ext cx="8498523" cy="199459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7AB57BFB-C677-04D7-8C4E-C232ADEB7B04}"/>
              </a:ext>
            </a:extLst>
          </p:cNvPr>
          <p:cNvSpPr txBox="1"/>
          <p:nvPr/>
        </p:nvSpPr>
        <p:spPr>
          <a:xfrm>
            <a:off x="615514" y="2925375"/>
            <a:ext cx="1727636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luậ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B833EFE-3BC1-FE60-6FE3-6F2AB2CD8504}"/>
              </a:ext>
            </a:extLst>
          </p:cNvPr>
          <p:cNvSpPr txBox="1"/>
          <p:nvPr/>
        </p:nvSpPr>
        <p:spPr>
          <a:xfrm>
            <a:off x="2355584" y="2904007"/>
            <a:ext cx="80030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hai biểu thức A, B tuỳ ý, ta  có: </a:t>
            </a:r>
          </a:p>
        </p:txBody>
      </p:sp>
      <p:pic>
        <p:nvPicPr>
          <p:cNvPr id="16" name="Picture 155" descr="Book-09">
            <a:extLst>
              <a:ext uri="{FF2B5EF4-FFF2-40B4-BE49-F238E27FC236}">
                <a16:creationId xmlns:a16="http://schemas.microsoft.com/office/drawing/2014/main" id="{B69D1C12-716A-A582-FF30-704567BBC4C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2664" y="5662995"/>
            <a:ext cx="1134537" cy="863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8722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CEAFF980-31B7-914F-2CAA-5D815537121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792107" y="2519571"/>
            <a:ext cx="1214438" cy="696912"/>
            <a:chOff x="3075" y="1721"/>
            <a:chExt cx="765" cy="439"/>
          </a:xfrm>
        </p:grpSpPr>
        <p:sp>
          <p:nvSpPr>
            <p:cNvPr id="6" name="AutoShape 3">
              <a:extLst>
                <a:ext uri="{FF2B5EF4-FFF2-40B4-BE49-F238E27FC236}">
                  <a16:creationId xmlns:a16="http://schemas.microsoft.com/office/drawing/2014/main" id="{BACDEDBD-6E25-40C7-BD17-869E3BBF6486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084" y="1721"/>
              <a:ext cx="75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Line 5">
              <a:extLst>
                <a:ext uri="{FF2B5EF4-FFF2-40B4-BE49-F238E27FC236}">
                  <a16:creationId xmlns:a16="http://schemas.microsoft.com/office/drawing/2014/main" id="{7F118F1C-A284-12A2-D18F-0AC5C80A44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5" y="1778"/>
              <a:ext cx="321" cy="322"/>
            </a:xfrm>
            <a:prstGeom prst="line">
              <a:avLst/>
            </a:prstGeom>
            <a:noFill/>
            <a:ln w="28575" cap="flat">
              <a:solidFill>
                <a:srgbClr val="C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6">
              <a:extLst>
                <a:ext uri="{FF2B5EF4-FFF2-40B4-BE49-F238E27FC236}">
                  <a16:creationId xmlns:a16="http://schemas.microsoft.com/office/drawing/2014/main" id="{CE337384-9C36-74F3-F8E7-17B0B4F802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62" y="1778"/>
              <a:ext cx="321" cy="322"/>
            </a:xfrm>
            <a:prstGeom prst="line">
              <a:avLst/>
            </a:prstGeom>
            <a:noFill/>
            <a:ln w="28575" cap="flat">
              <a:solidFill>
                <a:srgbClr val="C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AFE6E828-6633-1A86-7B1E-3CD5D2E6F733}"/>
              </a:ext>
            </a:extLst>
          </p:cNvPr>
          <p:cNvSpPr txBox="1"/>
          <p:nvPr/>
        </p:nvSpPr>
        <p:spPr>
          <a:xfrm>
            <a:off x="5090728" y="3964186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6F7CCAE-FB87-7F68-301D-F9A71122E9C6}"/>
              </a:ext>
            </a:extLst>
          </p:cNvPr>
          <p:cNvSpPr txBox="1"/>
          <p:nvPr/>
        </p:nvSpPr>
        <p:spPr>
          <a:xfrm>
            <a:off x="4490663" y="2975977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534230D-2D27-CC75-0B23-3462D877CD4A}"/>
              </a:ext>
            </a:extLst>
          </p:cNvPr>
          <p:cNvSpPr txBox="1"/>
          <p:nvPr/>
        </p:nvSpPr>
        <p:spPr>
          <a:xfrm>
            <a:off x="1810805" y="2996297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42C38CA-D51E-2F98-BD76-93EDA8B0E800}"/>
              </a:ext>
            </a:extLst>
          </p:cNvPr>
          <p:cNvSpPr txBox="1"/>
          <p:nvPr/>
        </p:nvSpPr>
        <p:spPr>
          <a:xfrm>
            <a:off x="3150734" y="2996297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A1BD5A2-59F2-93E4-3777-2292F9993AEE}"/>
              </a:ext>
            </a:extLst>
          </p:cNvPr>
          <p:cNvSpPr txBox="1"/>
          <p:nvPr/>
        </p:nvSpPr>
        <p:spPr>
          <a:xfrm>
            <a:off x="3816452" y="1983869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654784B-B924-F8E3-3691-CC2AB5C27B8E}"/>
              </a:ext>
            </a:extLst>
          </p:cNvPr>
          <p:cNvSpPr txBox="1"/>
          <p:nvPr/>
        </p:nvSpPr>
        <p:spPr>
          <a:xfrm>
            <a:off x="2449584" y="1959977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272E308-2B7F-F313-A849-BDBDE355818A}"/>
              </a:ext>
            </a:extLst>
          </p:cNvPr>
          <p:cNvSpPr txBox="1"/>
          <p:nvPr/>
        </p:nvSpPr>
        <p:spPr>
          <a:xfrm>
            <a:off x="3137983" y="1113165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6C6A464-F10A-21E3-BC0A-9A29E6EBD4B9}"/>
              </a:ext>
            </a:extLst>
          </p:cNvPr>
          <p:cNvSpPr txBox="1"/>
          <p:nvPr/>
        </p:nvSpPr>
        <p:spPr>
          <a:xfrm>
            <a:off x="1291162" y="350457"/>
            <a:ext cx="402013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pascal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007658E9-935C-BE63-51CD-A7FF2EF6DBB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121982" y="3520738"/>
            <a:ext cx="1214438" cy="696912"/>
            <a:chOff x="3075" y="1721"/>
            <a:chExt cx="765" cy="439"/>
          </a:xfrm>
        </p:grpSpPr>
        <p:sp>
          <p:nvSpPr>
            <p:cNvPr id="18" name="AutoShape 3">
              <a:extLst>
                <a:ext uri="{FF2B5EF4-FFF2-40B4-BE49-F238E27FC236}">
                  <a16:creationId xmlns:a16="http://schemas.microsoft.com/office/drawing/2014/main" id="{535427FF-AC2B-3AB7-9E9F-97AD99ADC40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084" y="1721"/>
              <a:ext cx="75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5">
              <a:extLst>
                <a:ext uri="{FF2B5EF4-FFF2-40B4-BE49-F238E27FC236}">
                  <a16:creationId xmlns:a16="http://schemas.microsoft.com/office/drawing/2014/main" id="{F9D1D3A9-A45D-6BC6-2F36-088B9D9A26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5" y="1778"/>
              <a:ext cx="321" cy="322"/>
            </a:xfrm>
            <a:prstGeom prst="line">
              <a:avLst/>
            </a:prstGeom>
            <a:noFill/>
            <a:ln w="28575" cap="flat">
              <a:solidFill>
                <a:srgbClr val="C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6">
              <a:extLst>
                <a:ext uri="{FF2B5EF4-FFF2-40B4-BE49-F238E27FC236}">
                  <a16:creationId xmlns:a16="http://schemas.microsoft.com/office/drawing/2014/main" id="{9C156BA7-B009-B511-E661-CCC8C4B01F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62" y="1778"/>
              <a:ext cx="321" cy="322"/>
            </a:xfrm>
            <a:prstGeom prst="line">
              <a:avLst/>
            </a:prstGeom>
            <a:noFill/>
            <a:ln w="28575" cap="flat">
              <a:solidFill>
                <a:srgbClr val="C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C5E6A5F3-FAD4-1833-8A5D-7C685E0C270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466173" y="3520738"/>
            <a:ext cx="1214438" cy="696912"/>
            <a:chOff x="3075" y="1721"/>
            <a:chExt cx="765" cy="439"/>
          </a:xfrm>
        </p:grpSpPr>
        <p:sp>
          <p:nvSpPr>
            <p:cNvPr id="22" name="AutoShape 3">
              <a:extLst>
                <a:ext uri="{FF2B5EF4-FFF2-40B4-BE49-F238E27FC236}">
                  <a16:creationId xmlns:a16="http://schemas.microsoft.com/office/drawing/2014/main" id="{5A67CDEB-DBC6-9BC6-FE3A-23949954FD5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084" y="1721"/>
              <a:ext cx="75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5">
              <a:extLst>
                <a:ext uri="{FF2B5EF4-FFF2-40B4-BE49-F238E27FC236}">
                  <a16:creationId xmlns:a16="http://schemas.microsoft.com/office/drawing/2014/main" id="{68C4E422-BC80-C3B7-CD54-778F370687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5" y="1778"/>
              <a:ext cx="321" cy="322"/>
            </a:xfrm>
            <a:prstGeom prst="line">
              <a:avLst/>
            </a:prstGeom>
            <a:noFill/>
            <a:ln w="28575" cap="flat">
              <a:solidFill>
                <a:srgbClr val="C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6">
              <a:extLst>
                <a:ext uri="{FF2B5EF4-FFF2-40B4-BE49-F238E27FC236}">
                  <a16:creationId xmlns:a16="http://schemas.microsoft.com/office/drawing/2014/main" id="{D595EDEF-66BD-6DE5-3CDE-12FDC9BCE4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62" y="1778"/>
              <a:ext cx="321" cy="322"/>
            </a:xfrm>
            <a:prstGeom prst="line">
              <a:avLst/>
            </a:prstGeom>
            <a:noFill/>
            <a:ln w="28575" cap="flat">
              <a:solidFill>
                <a:srgbClr val="C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AFAFB604-F6B7-5583-8D89-5E25F7A5BFB6}"/>
              </a:ext>
            </a:extLst>
          </p:cNvPr>
          <p:cNvSpPr txBox="1"/>
          <p:nvPr/>
        </p:nvSpPr>
        <p:spPr>
          <a:xfrm>
            <a:off x="1115515" y="4000490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21C9489-54D1-E0F1-9C87-C753B39670B1}"/>
              </a:ext>
            </a:extLst>
          </p:cNvPr>
          <p:cNvSpPr txBox="1"/>
          <p:nvPr/>
        </p:nvSpPr>
        <p:spPr>
          <a:xfrm>
            <a:off x="3845669" y="3977402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53D65DF-696F-A39A-B17A-B0BFE96FF7E6}"/>
              </a:ext>
            </a:extLst>
          </p:cNvPr>
          <p:cNvSpPr txBox="1"/>
          <p:nvPr/>
        </p:nvSpPr>
        <p:spPr>
          <a:xfrm>
            <a:off x="2449584" y="3990618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8" name="Line 6">
            <a:extLst>
              <a:ext uri="{FF2B5EF4-FFF2-40B4-BE49-F238E27FC236}">
                <a16:creationId xmlns:a16="http://schemas.microsoft.com/office/drawing/2014/main" id="{88BADF74-5094-BCF8-3800-23DE62567A7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98874" y="1726217"/>
            <a:ext cx="509588" cy="511175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Line 6">
            <a:extLst>
              <a:ext uri="{FF2B5EF4-FFF2-40B4-BE49-F238E27FC236}">
                <a16:creationId xmlns:a16="http://schemas.microsoft.com/office/drawing/2014/main" id="{A141ECE1-159D-1EF5-D6CB-A1328878E3A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87257" y="2601496"/>
            <a:ext cx="509588" cy="511175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Line 5">
            <a:extLst>
              <a:ext uri="{FF2B5EF4-FFF2-40B4-BE49-F238E27FC236}">
                <a16:creationId xmlns:a16="http://schemas.microsoft.com/office/drawing/2014/main" id="{2FE46EB9-838C-7FF4-399D-8E773B489BF4}"/>
              </a:ext>
            </a:extLst>
          </p:cNvPr>
          <p:cNvSpPr>
            <a:spLocks noChangeShapeType="1"/>
          </p:cNvSpPr>
          <p:nvPr/>
        </p:nvSpPr>
        <p:spPr bwMode="auto">
          <a:xfrm>
            <a:off x="3380752" y="1732950"/>
            <a:ext cx="509588" cy="511175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Line 5">
            <a:extLst>
              <a:ext uri="{FF2B5EF4-FFF2-40B4-BE49-F238E27FC236}">
                <a16:creationId xmlns:a16="http://schemas.microsoft.com/office/drawing/2014/main" id="{61091FD1-8D17-BB52-331A-110E61054D62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5733" y="2610416"/>
            <a:ext cx="509588" cy="511175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Line 6">
            <a:extLst>
              <a:ext uri="{FF2B5EF4-FFF2-40B4-BE49-F238E27FC236}">
                <a16:creationId xmlns:a16="http://schemas.microsoft.com/office/drawing/2014/main" id="{342B5C1A-21D0-D8BE-DB71-D676869D30D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16615" y="3606056"/>
            <a:ext cx="509588" cy="511175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" name="Line 5">
            <a:extLst>
              <a:ext uri="{FF2B5EF4-FFF2-40B4-BE49-F238E27FC236}">
                <a16:creationId xmlns:a16="http://schemas.microsoft.com/office/drawing/2014/main" id="{D30888F1-6CCE-1FA5-13EA-F238708D1E20}"/>
              </a:ext>
            </a:extLst>
          </p:cNvPr>
          <p:cNvSpPr>
            <a:spLocks noChangeShapeType="1"/>
          </p:cNvSpPr>
          <p:nvPr/>
        </p:nvSpPr>
        <p:spPr bwMode="auto">
          <a:xfrm>
            <a:off x="4713281" y="3606056"/>
            <a:ext cx="509588" cy="511175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D707288B-FB79-8F94-AB1C-EF59FB50D71A}"/>
              </a:ext>
            </a:extLst>
          </p:cNvPr>
          <p:cNvSpPr txBox="1"/>
          <p:nvPr/>
        </p:nvSpPr>
        <p:spPr>
          <a:xfrm>
            <a:off x="5740652" y="5018157"/>
            <a:ext cx="4411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BBEE40C-7CF6-859F-C83E-C8B34C0C430F}"/>
              </a:ext>
            </a:extLst>
          </p:cNvPr>
          <p:cNvSpPr txBox="1"/>
          <p:nvPr/>
        </p:nvSpPr>
        <p:spPr>
          <a:xfrm>
            <a:off x="465824" y="5018157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C3A519E2-054C-5FEB-2DE2-45EFCF78371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435162" y="4507935"/>
            <a:ext cx="1214438" cy="696912"/>
            <a:chOff x="3075" y="1721"/>
            <a:chExt cx="765" cy="439"/>
          </a:xfrm>
        </p:grpSpPr>
        <p:sp>
          <p:nvSpPr>
            <p:cNvPr id="38" name="AutoShape 3">
              <a:extLst>
                <a:ext uri="{FF2B5EF4-FFF2-40B4-BE49-F238E27FC236}">
                  <a16:creationId xmlns:a16="http://schemas.microsoft.com/office/drawing/2014/main" id="{FA860527-E2AC-F3C3-0B86-405CEADA106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084" y="1721"/>
              <a:ext cx="75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5">
              <a:extLst>
                <a:ext uri="{FF2B5EF4-FFF2-40B4-BE49-F238E27FC236}">
                  <a16:creationId xmlns:a16="http://schemas.microsoft.com/office/drawing/2014/main" id="{E30ADB89-4F1C-5409-47D7-23CC5325F9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5" y="1778"/>
              <a:ext cx="321" cy="322"/>
            </a:xfrm>
            <a:prstGeom prst="line">
              <a:avLst/>
            </a:prstGeom>
            <a:noFill/>
            <a:ln w="28575" cap="flat">
              <a:solidFill>
                <a:srgbClr val="C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ne 6">
              <a:extLst>
                <a:ext uri="{FF2B5EF4-FFF2-40B4-BE49-F238E27FC236}">
                  <a16:creationId xmlns:a16="http://schemas.microsoft.com/office/drawing/2014/main" id="{E5E15F49-9B40-AD43-767E-7A861154D6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62" y="1778"/>
              <a:ext cx="321" cy="322"/>
            </a:xfrm>
            <a:prstGeom prst="line">
              <a:avLst/>
            </a:prstGeom>
            <a:noFill/>
            <a:ln w="28575" cap="flat">
              <a:solidFill>
                <a:srgbClr val="C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C3CE510F-7920-3133-F661-2093752ACFC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776268" y="4512180"/>
            <a:ext cx="1214438" cy="696912"/>
            <a:chOff x="3075" y="1721"/>
            <a:chExt cx="765" cy="439"/>
          </a:xfrm>
        </p:grpSpPr>
        <p:sp>
          <p:nvSpPr>
            <p:cNvPr id="42" name="AutoShape 3">
              <a:extLst>
                <a:ext uri="{FF2B5EF4-FFF2-40B4-BE49-F238E27FC236}">
                  <a16:creationId xmlns:a16="http://schemas.microsoft.com/office/drawing/2014/main" id="{789C7B02-F48C-5A06-0DDC-421A58EB6D2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084" y="1721"/>
              <a:ext cx="75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5">
              <a:extLst>
                <a:ext uri="{FF2B5EF4-FFF2-40B4-BE49-F238E27FC236}">
                  <a16:creationId xmlns:a16="http://schemas.microsoft.com/office/drawing/2014/main" id="{19142CAE-8DF8-D919-2559-861BCDB0EC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5" y="1778"/>
              <a:ext cx="321" cy="322"/>
            </a:xfrm>
            <a:prstGeom prst="line">
              <a:avLst/>
            </a:prstGeom>
            <a:noFill/>
            <a:ln w="28575" cap="flat">
              <a:solidFill>
                <a:srgbClr val="C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6">
              <a:extLst>
                <a:ext uri="{FF2B5EF4-FFF2-40B4-BE49-F238E27FC236}">
                  <a16:creationId xmlns:a16="http://schemas.microsoft.com/office/drawing/2014/main" id="{FFD9D46E-B4F8-3D5B-DA27-7E738306F7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62" y="1778"/>
              <a:ext cx="321" cy="322"/>
            </a:xfrm>
            <a:prstGeom prst="line">
              <a:avLst/>
            </a:prstGeom>
            <a:noFill/>
            <a:ln w="28575" cap="flat">
              <a:solidFill>
                <a:srgbClr val="C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3FBDD8EC-0802-6260-CCC9-13E143386B5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150493" y="4499686"/>
            <a:ext cx="1214438" cy="696912"/>
            <a:chOff x="3075" y="1721"/>
            <a:chExt cx="765" cy="439"/>
          </a:xfrm>
        </p:grpSpPr>
        <p:sp>
          <p:nvSpPr>
            <p:cNvPr id="46" name="AutoShape 3">
              <a:extLst>
                <a:ext uri="{FF2B5EF4-FFF2-40B4-BE49-F238E27FC236}">
                  <a16:creationId xmlns:a16="http://schemas.microsoft.com/office/drawing/2014/main" id="{29D9DC39-2506-BF6A-76B2-EB9314D17D13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084" y="1721"/>
              <a:ext cx="75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5">
              <a:extLst>
                <a:ext uri="{FF2B5EF4-FFF2-40B4-BE49-F238E27FC236}">
                  <a16:creationId xmlns:a16="http://schemas.microsoft.com/office/drawing/2014/main" id="{9AB24770-7E73-2B97-4742-701863012F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5" y="1778"/>
              <a:ext cx="321" cy="322"/>
            </a:xfrm>
            <a:prstGeom prst="line">
              <a:avLst/>
            </a:prstGeom>
            <a:noFill/>
            <a:ln w="28575" cap="flat">
              <a:solidFill>
                <a:srgbClr val="C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6">
              <a:extLst>
                <a:ext uri="{FF2B5EF4-FFF2-40B4-BE49-F238E27FC236}">
                  <a16:creationId xmlns:a16="http://schemas.microsoft.com/office/drawing/2014/main" id="{97C165E8-FEB9-58E9-B55F-A61A37582B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62" y="1778"/>
              <a:ext cx="321" cy="322"/>
            </a:xfrm>
            <a:prstGeom prst="line">
              <a:avLst/>
            </a:prstGeom>
            <a:noFill/>
            <a:ln w="28575" cap="flat">
              <a:solidFill>
                <a:srgbClr val="C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9" name="Line 6">
            <a:extLst>
              <a:ext uri="{FF2B5EF4-FFF2-40B4-BE49-F238E27FC236}">
                <a16:creationId xmlns:a16="http://schemas.microsoft.com/office/drawing/2014/main" id="{6AE4B50E-016E-4FD9-821D-8578A2EFE46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8822" y="4615379"/>
            <a:ext cx="509588" cy="511175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" name="Line 5">
            <a:extLst>
              <a:ext uri="{FF2B5EF4-FFF2-40B4-BE49-F238E27FC236}">
                <a16:creationId xmlns:a16="http://schemas.microsoft.com/office/drawing/2014/main" id="{7EA25BBA-BE6A-FCFD-7BEC-AB31D8BB487D}"/>
              </a:ext>
            </a:extLst>
          </p:cNvPr>
          <p:cNvSpPr>
            <a:spLocks noChangeShapeType="1"/>
          </p:cNvSpPr>
          <p:nvPr/>
        </p:nvSpPr>
        <p:spPr bwMode="auto">
          <a:xfrm>
            <a:off x="5360385" y="4600332"/>
            <a:ext cx="509588" cy="511175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AD900C8F-A9D0-73AD-77E7-D59154B52FDD}"/>
              </a:ext>
            </a:extLst>
          </p:cNvPr>
          <p:cNvSpPr txBox="1"/>
          <p:nvPr/>
        </p:nvSpPr>
        <p:spPr>
          <a:xfrm>
            <a:off x="3147003" y="5018157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C4ACEB14-484A-934C-9BC4-CA5E45AF726A}"/>
              </a:ext>
            </a:extLst>
          </p:cNvPr>
          <p:cNvSpPr txBox="1"/>
          <p:nvPr/>
        </p:nvSpPr>
        <p:spPr>
          <a:xfrm>
            <a:off x="1750918" y="5018157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29D5C50E-672E-8DAE-5FAA-EEEB4B445DF2}"/>
              </a:ext>
            </a:extLst>
          </p:cNvPr>
          <p:cNvSpPr txBox="1"/>
          <p:nvPr/>
        </p:nvSpPr>
        <p:spPr>
          <a:xfrm>
            <a:off x="4490663" y="5018157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A5AC0631-CAF6-4D50-3230-6D8E771617CD}"/>
                  </a:ext>
                </a:extLst>
              </p:cNvPr>
              <p:cNvSpPr txBox="1"/>
              <p:nvPr/>
            </p:nvSpPr>
            <p:spPr>
              <a:xfrm>
                <a:off x="5498225" y="2740817"/>
                <a:ext cx="3906662" cy="10365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000" b="1" i="1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sz="40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0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</a:rPr>
                        <m:t>𝑨𝑩</m:t>
                      </m:r>
                      <m:r>
                        <a:rPr lang="en-US" sz="40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000" b="1" i="1">
                  <a:solidFill>
                    <a:srgbClr val="007434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A5AC0631-CAF6-4D50-3230-6D8E771617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8225" y="2740817"/>
                <a:ext cx="3906662" cy="103656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1435FB88-B21C-362A-0FF1-908C55308297}"/>
                  </a:ext>
                </a:extLst>
              </p:cNvPr>
              <p:cNvSpPr txBox="1"/>
              <p:nvPr/>
            </p:nvSpPr>
            <p:spPr>
              <a:xfrm>
                <a:off x="6026782" y="3762053"/>
                <a:ext cx="5844298" cy="10365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4000" b="1" i="1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sz="40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0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sz="40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  <m:sup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000" b="1" i="1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sSup>
                        <m:sSupPr>
                          <m:ctrlP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4000" b="1" i="1">
                  <a:solidFill>
                    <a:srgbClr val="007434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1435FB88-B21C-362A-0FF1-908C553082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6782" y="3762053"/>
                <a:ext cx="5844298" cy="103656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6" name="图片 29">
            <a:extLst>
              <a:ext uri="{FF2B5EF4-FFF2-40B4-BE49-F238E27FC236}">
                <a16:creationId xmlns:a16="http://schemas.microsoft.com/office/drawing/2014/main" id="{D611A284-1167-F480-5DDC-44741DAA8F3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4556" y="5645020"/>
            <a:ext cx="2147088" cy="800445"/>
          </a:xfrm>
          <a:prstGeom prst="rect">
            <a:avLst/>
          </a:prstGeom>
        </p:spPr>
      </p:pic>
      <p:pic>
        <p:nvPicPr>
          <p:cNvPr id="57" name="图片 4">
            <a:extLst>
              <a:ext uri="{FF2B5EF4-FFF2-40B4-BE49-F238E27FC236}">
                <a16:creationId xmlns:a16="http://schemas.microsoft.com/office/drawing/2014/main" id="{2D12F60C-761A-930A-A165-29EAB0742FA1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38"/>
          <a:stretch/>
        </p:blipFill>
        <p:spPr>
          <a:xfrm>
            <a:off x="10104743" y="619708"/>
            <a:ext cx="1623200" cy="2573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9971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  <p:bldP spid="15" grpId="0"/>
      <p:bldP spid="25" grpId="0"/>
      <p:bldP spid="26" grpId="0"/>
      <p:bldP spid="27" grpId="0"/>
      <p:bldP spid="28" grpId="0" animBg="1"/>
      <p:bldP spid="29" grpId="0" animBg="1"/>
      <p:bldP spid="31" grpId="0" animBg="1"/>
      <p:bldP spid="32" grpId="0" animBg="1"/>
      <p:bldP spid="33" grpId="0" animBg="1"/>
      <p:bldP spid="34" grpId="0" animBg="1"/>
      <p:bldP spid="35" grpId="0"/>
      <p:bldP spid="36" grpId="0"/>
      <p:bldP spid="49" grpId="0" animBg="1"/>
      <p:bldP spid="50" grpId="0" animBg="1"/>
      <p:bldP spid="51" grpId="0"/>
      <p:bldP spid="52" grpId="0"/>
      <p:bldP spid="53" grpId="0"/>
      <p:bldP spid="54" grpId="0"/>
      <p:bldP spid="5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2"/>
          <p:cNvSpPr txBox="1"/>
          <p:nvPr/>
        </p:nvSpPr>
        <p:spPr>
          <a:xfrm>
            <a:off x="1183822" y="3829488"/>
            <a:ext cx="4797878" cy="21804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vi-VN" sz="36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lang="vi-VN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endParaRPr lang="en-US" sz="3600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vi-VN" sz="36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lang="en-US" sz="36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  <a:endParaRPr lang="en-US" sz="3600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vi-VN" sz="36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</a:t>
            </a:r>
            <a:r>
              <a:rPr lang="en-US" sz="360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g phụ </a:t>
            </a:r>
            <a:r>
              <a:rPr lang="en-US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 chiếu</a:t>
            </a:r>
            <a:r>
              <a:rPr lang="en-US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3600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TextBox 12"/>
          <p:cNvSpPr txBox="1"/>
          <p:nvPr/>
        </p:nvSpPr>
        <p:spPr>
          <a:xfrm>
            <a:off x="7084161" y="3826525"/>
            <a:ext cx="4527541" cy="21804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vi-VN" sz="36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lang="vi-VN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endParaRPr lang="en-US" sz="3600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vi-VN" sz="36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lang="en-US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c thẳng</a:t>
            </a:r>
            <a:endParaRPr lang="en-US" sz="3600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vi-VN" sz="36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</a:t>
            </a:r>
            <a:r>
              <a:rPr lang="vi-VN" sz="360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g nhóm.</a:t>
            </a:r>
            <a:endParaRPr lang="en-US" altLang="zh-CN" sz="3600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10CC8D5-F52D-9DE7-0C97-7B50749E0F0D}"/>
              </a:ext>
            </a:extLst>
          </p:cNvPr>
          <p:cNvGrpSpPr/>
          <p:nvPr/>
        </p:nvGrpSpPr>
        <p:grpSpPr>
          <a:xfrm>
            <a:off x="1223887" y="1527593"/>
            <a:ext cx="4058603" cy="2207494"/>
            <a:chOff x="1223887" y="1527593"/>
            <a:chExt cx="4058603" cy="2207494"/>
          </a:xfrm>
        </p:grpSpPr>
        <p:sp>
          <p:nvSpPr>
            <p:cNvPr id="12" name="矩形 11"/>
            <p:cNvSpPr/>
            <p:nvPr/>
          </p:nvSpPr>
          <p:spPr>
            <a:xfrm flipH="1">
              <a:off x="1233329" y="2159240"/>
              <a:ext cx="4049161" cy="1575847"/>
            </a:xfrm>
            <a:prstGeom prst="rect">
              <a:avLst/>
            </a:prstGeom>
            <a:solidFill>
              <a:srgbClr val="2A3D5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椭圆 15"/>
            <p:cNvSpPr/>
            <p:nvPr/>
          </p:nvSpPr>
          <p:spPr>
            <a:xfrm>
              <a:off x="1223887" y="1527593"/>
              <a:ext cx="1988355" cy="1988355"/>
            </a:xfrm>
            <a:prstGeom prst="ellipse">
              <a:avLst/>
            </a:prstGeom>
            <a:blipFill dpi="0"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 w="19050">
              <a:solidFill>
                <a:schemeClr val="accent3">
                  <a:lumMod val="20000"/>
                  <a:lumOff val="8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3398538" y="2505031"/>
              <a:ext cx="1411915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O VIÊN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5A2FFD3-11FE-AB4B-5A6B-529D4DE67C29}"/>
              </a:ext>
            </a:extLst>
          </p:cNvPr>
          <p:cNvGrpSpPr/>
          <p:nvPr/>
        </p:nvGrpSpPr>
        <p:grpSpPr>
          <a:xfrm>
            <a:off x="7071352" y="1557178"/>
            <a:ext cx="4049161" cy="2196959"/>
            <a:chOff x="7071352" y="1557178"/>
            <a:chExt cx="4049161" cy="2196959"/>
          </a:xfrm>
        </p:grpSpPr>
        <p:sp>
          <p:nvSpPr>
            <p:cNvPr id="15" name="矩形 14"/>
            <p:cNvSpPr/>
            <p:nvPr/>
          </p:nvSpPr>
          <p:spPr>
            <a:xfrm flipH="1">
              <a:off x="7071352" y="2178290"/>
              <a:ext cx="4049161" cy="1575847"/>
            </a:xfrm>
            <a:prstGeom prst="rect">
              <a:avLst/>
            </a:prstGeom>
            <a:solidFill>
              <a:srgbClr val="2A3D5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椭圆 16"/>
            <p:cNvSpPr/>
            <p:nvPr/>
          </p:nvSpPr>
          <p:spPr>
            <a:xfrm>
              <a:off x="7185734" y="1557178"/>
              <a:ext cx="1988355" cy="1988355"/>
            </a:xfrm>
            <a:prstGeom prst="ellipse">
              <a:avLst/>
            </a:prstGeom>
            <a:blipFill dpi="0"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 w="12700">
              <a:solidFill>
                <a:srgbClr val="FEFEFE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9365143" y="2489159"/>
              <a:ext cx="1411915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 SINH</a:t>
              </a:r>
            </a:p>
          </p:txBody>
        </p:sp>
      </p:grpSp>
      <p:sp>
        <p:nvSpPr>
          <p:cNvPr id="4" name="矩形 3"/>
          <p:cNvSpPr/>
          <p:nvPr/>
        </p:nvSpPr>
        <p:spPr>
          <a:xfrm>
            <a:off x="257175" y="242135"/>
            <a:ext cx="11668125" cy="90999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HIẾT BỊ DẠY HỌC VÀ HỌC LIỆU</a:t>
            </a:r>
            <a:endParaRPr lang="zh-CN" altLang="en-US" sz="4000" b="1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55184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EB17CDD-081E-9A33-3E58-BDC9579A5409}"/>
                  </a:ext>
                </a:extLst>
              </p:cNvPr>
              <p:cNvSpPr txBox="1"/>
              <p:nvPr/>
            </p:nvSpPr>
            <p:spPr>
              <a:xfrm>
                <a:off x="458680" y="899548"/>
                <a:ext cx="11478762" cy="14721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3600" b="1" i="1" u="sng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dụ 8</a:t>
                </a:r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:</a:t>
                </a:r>
                <a:b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;	      </a:t>
                </a:r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;	          </a:t>
                </a:r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EB17CDD-081E-9A33-3E58-BDC9579A54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680" y="899548"/>
                <a:ext cx="11478762" cy="1472134"/>
              </a:xfrm>
              <a:prstGeom prst="rect">
                <a:avLst/>
              </a:prstGeom>
              <a:blipFill>
                <a:blip r:embed="rId3"/>
                <a:stretch>
                  <a:fillRect l="-1593" t="-415" b="-14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8" name="Group 57">
            <a:extLst>
              <a:ext uri="{FF2B5EF4-FFF2-40B4-BE49-F238E27FC236}">
                <a16:creationId xmlns:a16="http://schemas.microsoft.com/office/drawing/2014/main" id="{17C74665-77C4-262C-3F02-26B9E60AC1CC}"/>
              </a:ext>
            </a:extLst>
          </p:cNvPr>
          <p:cNvGrpSpPr/>
          <p:nvPr/>
        </p:nvGrpSpPr>
        <p:grpSpPr>
          <a:xfrm>
            <a:off x="3120408" y="234744"/>
            <a:ext cx="5890223" cy="792769"/>
            <a:chOff x="3467296" y="704160"/>
            <a:chExt cx="4990904" cy="792769"/>
          </a:xfrm>
        </p:grpSpPr>
        <p:pic>
          <p:nvPicPr>
            <p:cNvPr id="59" name="图片 30">
              <a:extLst>
                <a:ext uri="{FF2B5EF4-FFF2-40B4-BE49-F238E27FC236}">
                  <a16:creationId xmlns:a16="http://schemas.microsoft.com/office/drawing/2014/main" id="{69A44F90-6A47-7110-1292-F1A894CB2B0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60" name="文本框 32">
              <a:extLst>
                <a:ext uri="{FF2B5EF4-FFF2-40B4-BE49-F238E27FC236}">
                  <a16:creationId xmlns:a16="http://schemas.microsoft.com/office/drawing/2014/main" id="{F3035988-A237-C7E0-B726-5BFB49D8BDFF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CÁ NHÂN</a:t>
              </a:r>
              <a:endPara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1" name="TextBox 60">
            <a:extLst>
              <a:ext uri="{FF2B5EF4-FFF2-40B4-BE49-F238E27FC236}">
                <a16:creationId xmlns:a16="http://schemas.microsoft.com/office/drawing/2014/main" id="{F946A44D-C6A8-93D1-B935-D25F21FAA5C4}"/>
              </a:ext>
            </a:extLst>
          </p:cNvPr>
          <p:cNvSpPr txBox="1"/>
          <p:nvPr/>
        </p:nvSpPr>
        <p:spPr>
          <a:xfrm>
            <a:off x="455524" y="2297845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70D08DC2-E052-6BD3-D04A-F8F20769612E}"/>
                  </a:ext>
                </a:extLst>
              </p:cNvPr>
              <p:cNvSpPr txBox="1"/>
              <p:nvPr/>
            </p:nvSpPr>
            <p:spPr>
              <a:xfrm>
                <a:off x="867089" y="2830589"/>
                <a:ext cx="8729087" cy="12547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3200" b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32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3200" b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200" b="1" i="1">
                  <a:solidFill>
                    <a:srgbClr val="3333FF"/>
                  </a:solidFill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3200" b="1"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</a:t>
                </a:r>
                <a14:m>
                  <m:oMath xmlns:m="http://schemas.openxmlformats.org/officeDocument/2006/math">
                    <m:r>
                      <a:rPr lang="en-US" sz="32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2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sz="32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70D08DC2-E052-6BD3-D04A-F8F2076961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089" y="2830589"/>
                <a:ext cx="8729087" cy="1254702"/>
              </a:xfrm>
              <a:prstGeom prst="rect">
                <a:avLst/>
              </a:prstGeom>
              <a:blipFill>
                <a:blip r:embed="rId5"/>
                <a:stretch>
                  <a:fillRect l="-1746" t="-19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7F0E0E76-6C1E-3431-CB52-80C6B04B26AE}"/>
                  </a:ext>
                </a:extLst>
              </p:cNvPr>
              <p:cNvSpPr txBox="1"/>
              <p:nvPr/>
            </p:nvSpPr>
            <p:spPr>
              <a:xfrm>
                <a:off x="867089" y="4106206"/>
                <a:ext cx="10276533" cy="130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32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200" b="1" smtClean="0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200" b="1" i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200" b="1" i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200" b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0" smtClean="0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US" sz="3200" b="1" i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200" b="1" i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(</m:t>
                    </m:r>
                    <m:r>
                      <a:rPr lang="en-US" sz="3200" b="1" i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200" b="1" i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r>
                      <a:rPr lang="en-US" sz="3200" b="1" i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200" b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(</m:t>
                    </m:r>
                    <m:r>
                      <a:rPr lang="en-US" sz="3200" b="1" i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200" b="1" i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200" b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⋅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200" b="1" i="1">
                  <a:solidFill>
                    <a:srgbClr val="007434"/>
                  </a:solidFill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>
                          <a:solidFill>
                            <a:srgbClr val="007434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200" b="1" i="1">
                          <a:solidFill>
                            <a:srgbClr val="007434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𝟖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rgbClr val="007434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rgbClr val="007434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rgbClr val="007434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200" b="1">
                          <a:solidFill>
                            <a:srgbClr val="007434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200" b="1" i="1">
                          <a:solidFill>
                            <a:srgbClr val="007434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𝟐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rgbClr val="007434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rgbClr val="007434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rgbClr val="007434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>
                          <a:solidFill>
                            <a:srgbClr val="007434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200" b="1">
                          <a:solidFill>
                            <a:srgbClr val="007434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200" b="1" i="1">
                          <a:solidFill>
                            <a:srgbClr val="007434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en-US" sz="3200" b="1" i="1">
                          <a:solidFill>
                            <a:srgbClr val="007434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rgbClr val="007434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rgbClr val="007434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rgbClr val="007434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>
                          <a:solidFill>
                            <a:srgbClr val="007434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rgbClr val="007434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rgbClr val="007434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rgbClr val="007434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3200" b="1">
                          <a:solidFill>
                            <a:srgbClr val="00743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3200" b="1" i="1">
                          <a:solidFill>
                            <a:srgbClr val="00743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3200" b="1">
                  <a:solidFill>
                    <a:srgbClr val="007434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7F0E0E76-6C1E-3431-CB52-80C6B04B26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089" y="4106206"/>
                <a:ext cx="10276533" cy="1300997"/>
              </a:xfrm>
              <a:prstGeom prst="rect">
                <a:avLst/>
              </a:prstGeom>
              <a:blipFill>
                <a:blip r:embed="rId6"/>
                <a:stretch>
                  <a:fillRect l="-1483" t="-18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425D1E57-3B28-B15B-EE01-80FB9D117734}"/>
                  </a:ext>
                </a:extLst>
              </p:cNvPr>
              <p:cNvSpPr txBox="1"/>
              <p:nvPr/>
            </p:nvSpPr>
            <p:spPr>
              <a:xfrm>
                <a:off x="831791" y="5365607"/>
                <a:ext cx="10382170" cy="130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3200" b="1">
                    <a:solidFill>
                      <a:srgbClr val="3333FF"/>
                    </a:solidFill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32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sSup>
                      <m:sSupPr>
                        <m:ctrlP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sSup>
                      <m:sSupPr>
                        <m:ctrlP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(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2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+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2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(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sSup>
                      <m:sSupPr>
                        <m:ctrlP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sSup>
                      <m:sSupPr>
                        <m:ctrlP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200" b="1" i="1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2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2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𝟗</m:t>
                      </m:r>
                      <m:sSup>
                        <m:sSupPr>
                          <m:ctrlPr>
                            <a:rPr lang="en-US" sz="32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2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2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𝟕</m:t>
                      </m:r>
                      <m:r>
                        <a:rPr lang="en-US" sz="32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sSup>
                        <m:sSupPr>
                          <m:ctrlPr>
                            <a:rPr lang="en-US" sz="32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2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2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𝟕</m:t>
                      </m:r>
                      <m:sSup>
                        <m:sSupPr>
                          <m:ctrlPr>
                            <a:rPr lang="en-US" sz="32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2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3200" b="1">
                          <a:effectLst/>
                          <a:latin typeface="Georgia" panose="02040502050405020303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3200" b="1" i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3200" b="1">
                  <a:effectLst/>
                  <a:latin typeface="Georgia" panose="02040502050405020303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425D1E57-3B28-B15B-EE01-80FB9D1177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791" y="5365607"/>
                <a:ext cx="10382170" cy="1300997"/>
              </a:xfrm>
              <a:prstGeom prst="rect">
                <a:avLst/>
              </a:prstGeom>
              <a:blipFill>
                <a:blip r:embed="rId7"/>
                <a:stretch>
                  <a:fillRect l="-1467" t="-1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6818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1" grpId="0"/>
      <p:bldP spid="64" grpId="0"/>
      <p:bldP spid="70" grpId="0"/>
      <p:bldP spid="7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BE5B5A08-4309-A4EC-5DD0-FE4D2ADA15F8}"/>
              </a:ext>
            </a:extLst>
          </p:cNvPr>
          <p:cNvGrpSpPr/>
          <p:nvPr/>
        </p:nvGrpSpPr>
        <p:grpSpPr>
          <a:xfrm>
            <a:off x="190439" y="128347"/>
            <a:ext cx="11690546" cy="1900826"/>
            <a:chOff x="1165831" y="1016000"/>
            <a:chExt cx="11690546" cy="190082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45D904FD-2983-E4BD-90C8-71D061AFE689}"/>
                    </a:ext>
                  </a:extLst>
                </p:cNvPr>
                <p:cNvSpPr/>
                <p:nvPr/>
              </p:nvSpPr>
              <p:spPr>
                <a:xfrm>
                  <a:off x="1650288" y="1436439"/>
                  <a:ext cx="11206089" cy="1480387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30000"/>
                    </a:lnSpc>
                  </a:pPr>
                  <a:r>
                    <a:rPr lang="en-US" sz="36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</a:t>
                  </a:r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: </a:t>
                  </a:r>
                  <a:b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</a:br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a) </a:t>
                  </a:r>
                  <a14:m>
                    <m:oMath xmlns:m="http://schemas.openxmlformats.org/officeDocument/2006/math">
                      <m:r>
                        <a:rPr lang="en-US" sz="3600" b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600" b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a14:m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;         </a:t>
                  </a:r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) </a:t>
                  </a:r>
                  <a14:m>
                    <m:oMath xmlns:m="http://schemas.openxmlformats.org/officeDocument/2006/math">
                      <m:r>
                        <a:rPr lang="en-US" sz="3600" b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a14:m>
                  <a:r>
                    <a:rPr lang="en-US" sz="36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;         </a:t>
                  </a:r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)  </a:t>
                  </a:r>
                  <a14:m>
                    <m:oMath xmlns:m="http://schemas.openxmlformats.org/officeDocument/2006/math">
                      <m:r>
                        <a:rPr lang="en-US" sz="3600" b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a14:m>
                  <a:endPara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45D904FD-2983-E4BD-90C8-71D061AFE6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50288" y="1436439"/>
                  <a:ext cx="11206089" cy="1480387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3"/>
                  <a:stretch>
                    <a:fillRect b="-1481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FC38846C-5282-B4FE-78A9-50D2B206858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65831" y="1016000"/>
              <a:ext cx="1536192" cy="1584960"/>
            </a:xfrm>
            <a:prstGeom prst="rect">
              <a:avLst/>
            </a:prstGeom>
          </p:spPr>
        </p:pic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5218DBAA-60E2-68B1-5D38-E08952F54F1F}"/>
                </a:ext>
              </a:extLst>
            </p:cNvPr>
            <p:cNvSpPr/>
            <p:nvPr/>
          </p:nvSpPr>
          <p:spPr>
            <a:xfrm>
              <a:off x="1933927" y="1577742"/>
              <a:ext cx="609600" cy="60960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278C8BE9-9C0E-D973-5119-E538F80C7575}"/>
              </a:ext>
            </a:extLst>
          </p:cNvPr>
          <p:cNvSpPr txBox="1"/>
          <p:nvPr/>
        </p:nvSpPr>
        <p:spPr>
          <a:xfrm>
            <a:off x="5580474" y="2033265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6BED91A-0F1A-2483-A751-BDB3F33177B1}"/>
                  </a:ext>
                </a:extLst>
              </p:cNvPr>
              <p:cNvSpPr txBox="1"/>
              <p:nvPr/>
            </p:nvSpPr>
            <p:spPr>
              <a:xfrm>
                <a:off x="889698" y="2713832"/>
                <a:ext cx="9005835" cy="627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4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400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en-US" sz="3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40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6BED91A-0F1A-2483-A751-BDB3F33177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698" y="2713832"/>
                <a:ext cx="9005835" cy="627351"/>
              </a:xfrm>
              <a:prstGeom prst="rect">
                <a:avLst/>
              </a:prstGeom>
              <a:blipFill>
                <a:blip r:embed="rId5"/>
                <a:stretch>
                  <a:fillRect l="-1896" t="-13592" b="-320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2BBD2D4-AC10-693F-204A-F2359B09E7F7}"/>
                  </a:ext>
                </a:extLst>
              </p:cNvPr>
              <p:cNvSpPr txBox="1"/>
              <p:nvPr/>
            </p:nvSpPr>
            <p:spPr>
              <a:xfrm>
                <a:off x="3084855" y="3372730"/>
                <a:ext cx="5365230" cy="627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𝟕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𝟕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𝟗</m:t>
                    </m:r>
                    <m:sSup>
                      <m:sSupPr>
                        <m:ctrlP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40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2BBD2D4-AC10-693F-204A-F2359B09E7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4855" y="3372730"/>
                <a:ext cx="5365230" cy="62735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F721A77-6F7E-819A-856D-31E5E36CD820}"/>
                  </a:ext>
                </a:extLst>
              </p:cNvPr>
              <p:cNvSpPr txBox="1"/>
              <p:nvPr/>
            </p:nvSpPr>
            <p:spPr>
              <a:xfrm>
                <a:off x="856077" y="4053547"/>
                <a:ext cx="10479842" cy="627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4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400" b="1" smtClean="0">
                        <a:solidFill>
                          <a:srgbClr val="007434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400" b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sSup>
                      <m:sSupPr>
                        <m:ctrlP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00" b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 smtClean="0">
                        <a:solidFill>
                          <a:srgbClr val="007434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400" b="1" i="1" smtClean="0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400" b="1" i="1" smtClean="0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400" b="1" i="1" smtClean="0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400" b="1" i="1" smtClean="0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+</m:t>
                    </m:r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400" b="1" i="1" smtClean="0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4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4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34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4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4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34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40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F721A77-6F7E-819A-856D-31E5E36CD8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077" y="4053547"/>
                <a:ext cx="10479842" cy="627351"/>
              </a:xfrm>
              <a:prstGeom prst="rect">
                <a:avLst/>
              </a:prstGeom>
              <a:blipFill>
                <a:blip r:embed="rId7"/>
                <a:stretch>
                  <a:fillRect l="-1628" t="-13592" b="-310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FFB1110-C483-FF78-92D6-DC4FEA0C45FF}"/>
                  </a:ext>
                </a:extLst>
              </p:cNvPr>
              <p:cNvSpPr txBox="1"/>
              <p:nvPr/>
            </p:nvSpPr>
            <p:spPr>
              <a:xfrm>
                <a:off x="2983532" y="4740224"/>
                <a:ext cx="6301153" cy="627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4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4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400" b="1" i="1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400" b="1" i="1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sSup>
                        <m:sSupPr>
                          <m:ctrlPr>
                            <a:rPr lang="en-US" sz="34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400" b="1" i="1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34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𝟐</m:t>
                      </m:r>
                      <m:r>
                        <a:rPr lang="en-US" sz="34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𝒂</m:t>
                      </m:r>
                      <m:sSup>
                        <m:sSupPr>
                          <m:ctrlPr>
                            <a:rPr lang="en-US" sz="3400" b="1" i="1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400" b="1" i="1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400" b="1" i="1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  <m:r>
                            <a:rPr lang="en-US" sz="34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400" b="1" i="1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40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FFB1110-C483-FF78-92D6-DC4FEA0C45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3532" y="4740224"/>
                <a:ext cx="6301153" cy="62735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4C0115A-7098-CFA6-C1DB-614E83FCA595}"/>
                  </a:ext>
                </a:extLst>
              </p:cNvPr>
              <p:cNvSpPr txBox="1"/>
              <p:nvPr/>
            </p:nvSpPr>
            <p:spPr>
              <a:xfrm>
                <a:off x="856076" y="5419281"/>
                <a:ext cx="10769867" cy="627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4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3400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𝐱</m:t>
                    </m:r>
                    <m:r>
                      <a:rPr lang="en-US" sz="3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sSup>
                      <m:sSupPr>
                        <m:ctrlPr>
                          <a:rPr lang="en-US" sz="3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3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3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(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.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40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4C0115A-7098-CFA6-C1DB-614E83FCA5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076" y="5419281"/>
                <a:ext cx="10769867" cy="627351"/>
              </a:xfrm>
              <a:prstGeom prst="rect">
                <a:avLst/>
              </a:prstGeom>
              <a:blipFill>
                <a:blip r:embed="rId9"/>
                <a:stretch>
                  <a:fillRect l="-1585" t="-13592" b="-310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988BC9F-14BF-E9C1-1D63-6EB4BE6D522F}"/>
                  </a:ext>
                </a:extLst>
              </p:cNvPr>
              <p:cNvSpPr txBox="1"/>
              <p:nvPr/>
            </p:nvSpPr>
            <p:spPr>
              <a:xfrm>
                <a:off x="3194549" y="6039560"/>
                <a:ext cx="6160465" cy="627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𝟐</m:t>
                      </m:r>
                      <m:sSup>
                        <m:sSupPr>
                          <m:ctrlP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sSup>
                        <m:sSupPr>
                          <m:ctrlP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40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988BC9F-14BF-E9C1-1D63-6EB4BE6D52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4549" y="6039560"/>
                <a:ext cx="6160465" cy="62735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55" descr="Book-09">
            <a:extLst>
              <a:ext uri="{FF2B5EF4-FFF2-40B4-BE49-F238E27FC236}">
                <a16:creationId xmlns:a16="http://schemas.microsoft.com/office/drawing/2014/main" id="{51C0EA2D-C826-62D6-FBEE-5AAD1AFC487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28521" y="2483586"/>
            <a:ext cx="1471717" cy="1120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4035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14" grpId="0"/>
      <p:bldP spid="16" grpId="0"/>
      <p:bldP spid="17" grpId="0"/>
      <p:bldP spid="1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5972991-BC9C-F141-9474-FA1CE07107F9}"/>
                  </a:ext>
                </a:extLst>
              </p:cNvPr>
              <p:cNvSpPr txBox="1"/>
              <p:nvPr/>
            </p:nvSpPr>
            <p:spPr>
              <a:xfrm>
                <a:off x="444641" y="220957"/>
                <a:ext cx="11241594" cy="2718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3600" b="1" i="1" u="sng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dụ 9: </a:t>
                </a:r>
                <a:r>
                  <a:rPr lang="en-US" sz="3600" b="1" i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iết mỗi biểu thức sau d</a:t>
                </a:r>
                <a:r>
                  <a:rPr lang="en-US" sz="3600" b="1" i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ướ</a:t>
                </a:r>
                <a:r>
                  <a:rPr lang="en-US" sz="3600" b="1" i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 dạng lập phương của một tổng hoặc một hi</a:t>
                </a:r>
                <a:r>
                  <a:rPr lang="en-US" sz="3600" b="1" i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ệ</a:t>
                </a:r>
                <a:r>
                  <a:rPr lang="en-US" sz="3600" b="1" i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u: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a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</m:oMath>
                </a14:m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;</a:t>
                </a:r>
                <a:b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b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5972991-BC9C-F141-9474-FA1CE07107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641" y="220957"/>
                <a:ext cx="11241594" cy="2718886"/>
              </a:xfrm>
              <a:prstGeom prst="rect">
                <a:avLst/>
              </a:prstGeom>
              <a:blipFill>
                <a:blip r:embed="rId3"/>
                <a:stretch>
                  <a:fillRect l="-1681" t="-1570" r="-1627" b="-73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F7BFFDA2-D022-7FFD-F1A9-EAB0C01815A7}"/>
              </a:ext>
            </a:extLst>
          </p:cNvPr>
          <p:cNvSpPr txBox="1"/>
          <p:nvPr/>
        </p:nvSpPr>
        <p:spPr>
          <a:xfrm>
            <a:off x="496011" y="2756750"/>
            <a:ext cx="10313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546642-37AA-3652-357C-631820E4E68A}"/>
                  </a:ext>
                </a:extLst>
              </p:cNvPr>
              <p:cNvSpPr txBox="1"/>
              <p:nvPr/>
            </p:nvSpPr>
            <p:spPr>
              <a:xfrm>
                <a:off x="424545" y="3403081"/>
                <a:ext cx="11241594" cy="14991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6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600" b="1" i="1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</a:p>
              <a:p>
                <a:pPr>
                  <a:lnSpc>
                    <a:spcPct val="130000"/>
                  </a:lnSpc>
                </a:pPr>
                <a:r>
                  <a:rPr lang="en-US" sz="3600" b="1"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        </a:t>
                </a:r>
                <a14:m>
                  <m:oMath xmlns:m="http://schemas.openxmlformats.org/officeDocument/2006/math"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m:rPr>
                        <m:nor/>
                      </m:rPr>
                      <a:rPr lang="en-US" sz="3600" b="1">
                        <a:latin typeface="Georgia" panose="020405020504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546642-37AA-3652-357C-631820E4E6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545" y="3403081"/>
                <a:ext cx="11241594" cy="1499193"/>
              </a:xfrm>
              <a:prstGeom prst="rect">
                <a:avLst/>
              </a:prstGeom>
              <a:blipFill>
                <a:blip r:embed="rId4"/>
                <a:stretch>
                  <a:fillRect l="-1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1231D7A-8F19-167D-6F2C-9BE5C15A9019}"/>
                  </a:ext>
                </a:extLst>
              </p:cNvPr>
              <p:cNvSpPr txBox="1"/>
              <p:nvPr/>
            </p:nvSpPr>
            <p:spPr>
              <a:xfrm>
                <a:off x="404449" y="4915336"/>
                <a:ext cx="11804302" cy="15654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600" b="1" i="1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⋅(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+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⋅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⋅(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(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1231D7A-8F19-167D-6F2C-9BE5C15A90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449" y="4915336"/>
                <a:ext cx="11804302" cy="1565429"/>
              </a:xfrm>
              <a:prstGeom prst="rect">
                <a:avLst/>
              </a:prstGeom>
              <a:blipFill>
                <a:blip r:embed="rId5"/>
                <a:stretch>
                  <a:fillRect l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1619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1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A6CE0577-BB7C-C7D8-C680-5B78BAC7AEB3}"/>
              </a:ext>
            </a:extLst>
          </p:cNvPr>
          <p:cNvGrpSpPr/>
          <p:nvPr/>
        </p:nvGrpSpPr>
        <p:grpSpPr>
          <a:xfrm>
            <a:off x="3120408" y="234744"/>
            <a:ext cx="5890223" cy="792769"/>
            <a:chOff x="3467296" y="704160"/>
            <a:chExt cx="4990904" cy="792769"/>
          </a:xfrm>
        </p:grpSpPr>
        <p:pic>
          <p:nvPicPr>
            <p:cNvPr id="6" name="图片 30">
              <a:extLst>
                <a:ext uri="{FF2B5EF4-FFF2-40B4-BE49-F238E27FC236}">
                  <a16:creationId xmlns:a16="http://schemas.microsoft.com/office/drawing/2014/main" id="{59D63E88-7DED-5B54-0E46-19362B39626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7" name="文本框 32">
              <a:extLst>
                <a:ext uri="{FF2B5EF4-FFF2-40B4-BE49-F238E27FC236}">
                  <a16:creationId xmlns:a16="http://schemas.microsoft.com/office/drawing/2014/main" id="{D56B9564-9313-24F7-CB39-8A7E4068FD03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CẶP ĐÔI</a:t>
              </a:r>
              <a:endPara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2CFD4973-5757-914D-03FF-95338E3D1AF4}"/>
              </a:ext>
            </a:extLst>
          </p:cNvPr>
          <p:cNvGrpSpPr/>
          <p:nvPr/>
        </p:nvGrpSpPr>
        <p:grpSpPr>
          <a:xfrm>
            <a:off x="220246" y="741804"/>
            <a:ext cx="11447036" cy="2005400"/>
            <a:chOff x="1165831" y="1016000"/>
            <a:chExt cx="11447036" cy="20054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: Rounded Corners 8">
                  <a:extLst>
                    <a:ext uri="{FF2B5EF4-FFF2-40B4-BE49-F238E27FC236}">
                      <a16:creationId xmlns:a16="http://schemas.microsoft.com/office/drawing/2014/main" id="{50FB9BD0-F8B0-67C4-D220-F31D91EBB414}"/>
                    </a:ext>
                  </a:extLst>
                </p:cNvPr>
                <p:cNvSpPr/>
                <p:nvPr/>
              </p:nvSpPr>
              <p:spPr>
                <a:xfrm>
                  <a:off x="1650289" y="1436439"/>
                  <a:ext cx="10962578" cy="1584961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30000"/>
                    </a:lnSpc>
                  </a:pPr>
                  <a:r>
                    <a:rPr lang="en-US" sz="3600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</a:t>
                  </a:r>
                  <a:r>
                    <a:rPr lang="en-US" sz="3600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iểu thức sau dưới dạng lập phương của một hiệu:</a:t>
                  </a:r>
                </a:p>
                <a:p>
                  <a:pPr>
                    <a:lnSpc>
                      <a:spcPct val="130000"/>
                    </a:lnSpc>
                  </a:pPr>
                  <a:r>
                    <a:rPr lang="en-US" sz="3600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  </a:t>
                  </a:r>
                  <a14:m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𝟖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𝟔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600" b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𝟒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𝟕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a14:m>
                  <a:r>
                    <a:rPr lang="en-US" sz="3600" b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" name="Rectangle: Rounded Corners 8">
                  <a:extLst>
                    <a:ext uri="{FF2B5EF4-FFF2-40B4-BE49-F238E27FC236}">
                      <a16:creationId xmlns:a16="http://schemas.microsoft.com/office/drawing/2014/main" id="{50FB9BD0-F8B0-67C4-D220-F31D91EBB41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50289" y="1436439"/>
                  <a:ext cx="10962578" cy="1584961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4"/>
                  <a:stretch>
                    <a:fillRect b="-1038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F0C7D0B2-4BCA-41F3-9239-D7678BE0B5D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165831" y="1016000"/>
              <a:ext cx="1536192" cy="1584960"/>
            </a:xfrm>
            <a:prstGeom prst="rect">
              <a:avLst/>
            </a:prstGeom>
          </p:spPr>
        </p:pic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E9389EC7-6970-DFB5-0EC7-54E28CC786FB}"/>
                </a:ext>
              </a:extLst>
            </p:cNvPr>
            <p:cNvSpPr/>
            <p:nvPr/>
          </p:nvSpPr>
          <p:spPr>
            <a:xfrm>
              <a:off x="1933927" y="1577742"/>
              <a:ext cx="609600" cy="60960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571A6F25-CA3F-9E10-E826-F4F6B6980343}"/>
              </a:ext>
            </a:extLst>
          </p:cNvPr>
          <p:cNvSpPr txBox="1"/>
          <p:nvPr/>
        </p:nvSpPr>
        <p:spPr>
          <a:xfrm>
            <a:off x="5549993" y="2793504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389574B-9E94-3D9C-AB92-EBDDED3CE071}"/>
                  </a:ext>
                </a:extLst>
              </p:cNvPr>
              <p:cNvSpPr txBox="1"/>
              <p:nvPr/>
            </p:nvSpPr>
            <p:spPr>
              <a:xfrm>
                <a:off x="1597942" y="3530689"/>
                <a:ext cx="6454305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𝟖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𝟔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6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𝟒</m:t>
                      </m:r>
                      <m:r>
                        <a:rPr lang="en-US" sz="3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𝟕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6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389574B-9E94-3D9C-AB92-EBDDED3CE0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7942" y="3530689"/>
                <a:ext cx="6454305" cy="6588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1B0A67E-FF4C-E6A7-8D7D-A7273107DF2B}"/>
                  </a:ext>
                </a:extLst>
              </p:cNvPr>
              <p:cNvSpPr txBox="1"/>
              <p:nvPr/>
            </p:nvSpPr>
            <p:spPr>
              <a:xfrm>
                <a:off x="1157469" y="4410993"/>
                <a:ext cx="10104699" cy="6694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(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(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6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(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6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1B0A67E-FF4C-E6A7-8D7D-A7273107DF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7469" y="4410993"/>
                <a:ext cx="10104699" cy="66941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2274324-A469-F83A-9E46-048A3A685668}"/>
                  </a:ext>
                </a:extLst>
              </p:cNvPr>
              <p:cNvSpPr txBox="1"/>
              <p:nvPr/>
            </p:nvSpPr>
            <p:spPr>
              <a:xfrm>
                <a:off x="1088019" y="5235590"/>
                <a:ext cx="3008783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(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6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2274324-A469-F83A-9E46-048A3A6856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019" y="5235590"/>
                <a:ext cx="3008783" cy="6588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9306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800" decel="100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/>
      <p:bldP spid="1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4">
            <a:extLst>
              <a:ext uri="{FF2B5EF4-FFF2-40B4-BE49-F238E27FC236}">
                <a16:creationId xmlns:a16="http://schemas.microsoft.com/office/drawing/2014/main" id="{61917704-A40C-62B7-7179-C0E16C4B2FA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34"/>
          <a:stretch/>
        </p:blipFill>
        <p:spPr>
          <a:xfrm>
            <a:off x="9514296" y="2647682"/>
            <a:ext cx="2227387" cy="39129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2EBEF4F-3C34-9072-3412-61735C05DEE6}"/>
                  </a:ext>
                </a:extLst>
              </p:cNvPr>
              <p:cNvSpPr txBox="1"/>
              <p:nvPr/>
            </p:nvSpPr>
            <p:spPr>
              <a:xfrm>
                <a:off x="402713" y="1178662"/>
                <a:ext cx="10538194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 i="1" u="sng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dụ 10</a:t>
                </a:r>
                <a:r>
                  <a:rPr lang="en-US" sz="3600" b="1" i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</a:t>
                </a:r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 nhanh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𝟗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𝟗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𝟗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2EBEF4F-3C34-9072-3412-61735C05DE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713" y="1178662"/>
                <a:ext cx="10538194" cy="658898"/>
              </a:xfrm>
              <a:prstGeom prst="rect">
                <a:avLst/>
              </a:prstGeom>
              <a:blipFill>
                <a:blip r:embed="rId4"/>
                <a:stretch>
                  <a:fillRect l="-1735" t="-12037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9B3A4E0-BB69-34EF-E0AF-BD1626B69633}"/>
                  </a:ext>
                </a:extLst>
              </p:cNvPr>
              <p:cNvSpPr txBox="1"/>
              <p:nvPr/>
            </p:nvSpPr>
            <p:spPr>
              <a:xfrm>
                <a:off x="450317" y="2624045"/>
                <a:ext cx="8624112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𝟗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𝟗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𝟗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9B3A4E0-BB69-34EF-E0AF-BD1626B696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317" y="2624045"/>
                <a:ext cx="8624112" cy="658898"/>
              </a:xfrm>
              <a:prstGeom prst="rect">
                <a:avLst/>
              </a:prstGeom>
              <a:blipFill>
                <a:blip r:embed="rId5"/>
                <a:stretch>
                  <a:fillRect l="-2191" t="-11927" b="-330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0ADF689-461F-24F6-8662-1E711AD1ED92}"/>
                  </a:ext>
                </a:extLst>
              </p:cNvPr>
              <p:cNvSpPr txBox="1"/>
              <p:nvPr/>
            </p:nvSpPr>
            <p:spPr>
              <a:xfrm>
                <a:off x="647481" y="4015805"/>
                <a:ext cx="7805406" cy="86517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3600" b="1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>
                            <m:r>
                              <a:rPr lang="en-US" sz="3600" b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mr>
                        <m:mr>
                          <m:e/>
                          <m:e>
                            <m:r>
                              <a:rPr lang="en-US" sz="3600" b="1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endChr m:val=""/>
                                <m:ctrlPr>
                                  <a:rPr lang="en-US" sz="36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3600" b="1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"/>
                                        <m:ctrlPr>
                                          <a:rPr lang="en-US" sz="36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3600" b="1" i="1">
                                            <a:latin typeface="Cambria Math" panose="02040503050406030204" pitchFamily="18" charset="0"/>
                                          </a:rPr>
                                          <m:t>𝟗𝟗</m:t>
                                        </m:r>
                                        <m:r>
                                          <a:rPr lang="en-US" sz="3600" b="1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sz="3600" b="1" i="1"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sz="3600" b="1" i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p>
                                </m:sSup>
                                <m:r>
                                  <a:rPr lang="en-US" sz="36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sz="3600" b="1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600" b="1" i="0">
                                        <a:latin typeface="Cambria Math" panose="02040503050406030204" pitchFamily="18" charset="0"/>
                                      </a:rPr>
                                      <m:t>𝟏𝟎𝟎</m:t>
                                    </m:r>
                                  </m:e>
                                  <m:sup>
                                    <m:r>
                                      <a:rPr lang="en-US" sz="3600" b="1" i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p>
                                </m:sSup>
                                <m:r>
                                  <a:rPr lang="en-US" sz="36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3600" b="1" i="0">
                                    <a:latin typeface="Cambria Math" panose="02040503050406030204" pitchFamily="18" charset="0"/>
                                  </a:rPr>
                                  <m:t>𝟏𝟎𝟎𝟎𝟎𝟎𝟎</m:t>
                                </m:r>
                                <m:r>
                                  <a:rPr lang="en-US" sz="3600" b="1" i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0ADF689-461F-24F6-8662-1E711AD1ED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481" y="4015805"/>
                <a:ext cx="7805406" cy="86517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>
            <a:extLst>
              <a:ext uri="{FF2B5EF4-FFF2-40B4-BE49-F238E27FC236}">
                <a16:creationId xmlns:a16="http://schemas.microsoft.com/office/drawing/2014/main" id="{A4E34BFF-DDA6-3121-BC7F-9717EC50CD3D}"/>
              </a:ext>
            </a:extLst>
          </p:cNvPr>
          <p:cNvGrpSpPr/>
          <p:nvPr/>
        </p:nvGrpSpPr>
        <p:grpSpPr>
          <a:xfrm>
            <a:off x="3120408" y="234744"/>
            <a:ext cx="5890223" cy="792769"/>
            <a:chOff x="3467296" y="704160"/>
            <a:chExt cx="4990904" cy="792769"/>
          </a:xfrm>
        </p:grpSpPr>
        <p:pic>
          <p:nvPicPr>
            <p:cNvPr id="3" name="图片 30">
              <a:extLst>
                <a:ext uri="{FF2B5EF4-FFF2-40B4-BE49-F238E27FC236}">
                  <a16:creationId xmlns:a16="http://schemas.microsoft.com/office/drawing/2014/main" id="{56E62F00-55E9-A230-A009-1A98380E310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4" name="文本框 32">
              <a:extLst>
                <a:ext uri="{FF2B5EF4-FFF2-40B4-BE49-F238E27FC236}">
                  <a16:creationId xmlns:a16="http://schemas.microsoft.com/office/drawing/2014/main" id="{1EEF8AE6-ABCE-906C-6B23-C30DFB1787D6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CÁ NHÂN</a:t>
              </a:r>
              <a:endPara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29709E3F-18EF-2B29-71DD-D64BBC38F407}"/>
              </a:ext>
            </a:extLst>
          </p:cNvPr>
          <p:cNvSpPr txBox="1"/>
          <p:nvPr/>
        </p:nvSpPr>
        <p:spPr>
          <a:xfrm>
            <a:off x="5156588" y="1837560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462C9D0-7C3F-A146-8B66-71D3A3A575DB}"/>
                  </a:ext>
                </a:extLst>
              </p:cNvPr>
              <p:cNvSpPr txBox="1"/>
              <p:nvPr/>
            </p:nvSpPr>
            <p:spPr>
              <a:xfrm>
                <a:off x="1243347" y="3356907"/>
                <a:ext cx="7562407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1" i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𝟗𝟗</m:t>
                          </m:r>
                        </m:e>
                        <m:sup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1" i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3600" b="1" i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𝟗𝟗</m:t>
                          </m:r>
                        </m:e>
                        <m:sup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3600" b="1" i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36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1" i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3600" b="1" i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3600" b="1" i="0">
                          <a:latin typeface="Cambria Math" panose="02040503050406030204" pitchFamily="18" charset="0"/>
                        </a:rPr>
                        <m:t>𝟗𝟗</m:t>
                      </m:r>
                      <m:r>
                        <a:rPr lang="en-US" sz="3600" b="1" i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  <m:sup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  <m:sup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462C9D0-7C3F-A146-8B66-71D3A3A575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3347" y="3356907"/>
                <a:ext cx="7562407" cy="6588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1632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16" grpId="0"/>
      <p:bldP spid="5" grpId="0"/>
      <p:bldP spid="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6DEA66B4-0B7F-1AEE-7B6C-865C5A993868}"/>
              </a:ext>
            </a:extLst>
          </p:cNvPr>
          <p:cNvGrpSpPr/>
          <p:nvPr/>
        </p:nvGrpSpPr>
        <p:grpSpPr>
          <a:xfrm>
            <a:off x="273409" y="139437"/>
            <a:ext cx="11447036" cy="2005400"/>
            <a:chOff x="1165831" y="1016000"/>
            <a:chExt cx="11447036" cy="20054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50829C2A-34EB-7497-D9C6-EF8CBE9DEF25}"/>
                    </a:ext>
                  </a:extLst>
                </p:cNvPr>
                <p:cNvSpPr/>
                <p:nvPr/>
              </p:nvSpPr>
              <p:spPr>
                <a:xfrm>
                  <a:off x="1650289" y="1436439"/>
                  <a:ext cx="10962578" cy="1584961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30000"/>
                    </a:lnSpc>
                  </a:pPr>
                  <a:r>
                    <a:rPr lang="en-US" sz="3600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</a:t>
                  </a:r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ính nhanh:</a:t>
                  </a:r>
                </a:p>
                <a:p>
                  <a:pPr>
                    <a:lnSpc>
                      <a:spcPct val="130000"/>
                    </a:lnSpc>
                  </a:pPr>
                  <a:r>
                    <a:rPr lang="en-US" sz="3600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 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𝟏𝟎𝟏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𝟏𝟎𝟏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𝟎𝟏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a14:m>
                  <a:r>
                    <a:rPr lang="en-US" sz="3600" b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50829C2A-34EB-7497-D9C6-EF8CBE9DEF2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50289" y="1436439"/>
                  <a:ext cx="10962578" cy="1584961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3"/>
                  <a:stretch>
                    <a:fillRect b="-1038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CE6BA2FB-EE2C-A426-F235-0CBE33A9B7D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65831" y="1016000"/>
              <a:ext cx="1536192" cy="1584960"/>
            </a:xfrm>
            <a:prstGeom prst="rect">
              <a:avLst/>
            </a:prstGeom>
          </p:spPr>
        </p:pic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F9FEDC44-6879-8216-28D4-1BA775D3CBB5}"/>
                </a:ext>
              </a:extLst>
            </p:cNvPr>
            <p:cNvSpPr/>
            <p:nvPr/>
          </p:nvSpPr>
          <p:spPr>
            <a:xfrm>
              <a:off x="1933927" y="1535782"/>
              <a:ext cx="968048" cy="65156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945D307E-CDBF-4CA7-0312-42164BDFDC5C}"/>
              </a:ext>
            </a:extLst>
          </p:cNvPr>
          <p:cNvSpPr txBox="1"/>
          <p:nvPr/>
        </p:nvSpPr>
        <p:spPr>
          <a:xfrm>
            <a:off x="5580474" y="2217574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16F05B0-C5CF-EF48-AC4A-15AEFC9CDE4E}"/>
                  </a:ext>
                </a:extLst>
              </p:cNvPr>
              <p:cNvSpPr txBox="1"/>
              <p:nvPr/>
            </p:nvSpPr>
            <p:spPr>
              <a:xfrm>
                <a:off x="757867" y="3020432"/>
                <a:ext cx="7599324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𝟎𝟏</m:t>
                        </m:r>
                      </m:e>
                      <m:sup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𝟎𝟏</m:t>
                        </m:r>
                      </m:e>
                      <m:sup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𝟏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sz="36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16F05B0-C5CF-EF48-AC4A-15AEFC9CDE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867" y="3020432"/>
                <a:ext cx="7599324" cy="658898"/>
              </a:xfrm>
              <a:prstGeom prst="rect">
                <a:avLst/>
              </a:prstGeom>
              <a:blipFill>
                <a:blip r:embed="rId5"/>
                <a:stretch>
                  <a:fillRect l="-2406" t="-11927" b="-330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FBDE061-C701-DFEF-0CFE-22E571862AE9}"/>
                  </a:ext>
                </a:extLst>
              </p:cNvPr>
              <p:cNvSpPr txBox="1"/>
              <p:nvPr/>
            </p:nvSpPr>
            <p:spPr>
              <a:xfrm>
                <a:off x="1103851" y="4465860"/>
                <a:ext cx="7816039" cy="86517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3600" b="1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>
                            <m:r>
                              <a:rPr lang="en-US" sz="3600" b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mr>
                        <m:mr>
                          <m:e/>
                          <m:e>
                            <m:r>
                              <a:rPr lang="en-US" sz="3600" b="1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endChr m:val=""/>
                                <m:ctrlPr>
                                  <a:rPr lang="en-US" sz="36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3600" b="1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"/>
                                        <m:ctrlPr>
                                          <a:rPr lang="en-US" sz="36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3600" b="1" i="1" smtClean="0">
                                            <a:latin typeface="Cambria Math" panose="02040503050406030204" pitchFamily="18" charset="0"/>
                                          </a:rPr>
                                          <m:t>𝟏𝟎𝟏</m:t>
                                        </m:r>
                                        <m:r>
                                          <a:rPr lang="en-US" sz="3600" b="1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sz="3600" b="1" i="1"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sz="3600" b="1" i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p>
                                </m:sSup>
                                <m:r>
                                  <a:rPr lang="en-US" sz="36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sz="3600" b="1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600" b="1" i="0">
                                        <a:latin typeface="Cambria Math" panose="02040503050406030204" pitchFamily="18" charset="0"/>
                                      </a:rPr>
                                      <m:t>𝟏𝟎𝟎</m:t>
                                    </m:r>
                                  </m:e>
                                  <m:sup>
                                    <m:r>
                                      <a:rPr lang="en-US" sz="3600" b="1" i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p>
                                </m:sSup>
                                <m:r>
                                  <a:rPr lang="en-US" sz="36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3600" b="1" i="0">
                                    <a:latin typeface="Cambria Math" panose="02040503050406030204" pitchFamily="18" charset="0"/>
                                  </a:rPr>
                                  <m:t>𝟏𝟎𝟎𝟎𝟎𝟎𝟎</m:t>
                                </m:r>
                                <m:r>
                                  <a:rPr lang="en-US" sz="3600" b="1" i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FBDE061-C701-DFEF-0CFE-22E571862A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3851" y="4465860"/>
                <a:ext cx="7816039" cy="86517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3E40259-F155-37D7-9F70-A2A5E4ABD7AC}"/>
                  </a:ext>
                </a:extLst>
              </p:cNvPr>
              <p:cNvSpPr txBox="1"/>
              <p:nvPr/>
            </p:nvSpPr>
            <p:spPr>
              <a:xfrm>
                <a:off x="1637371" y="3806962"/>
                <a:ext cx="8654945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𝟎𝟏</m:t>
                          </m:r>
                        </m:e>
                        <m:sup>
                          <m:r>
                            <a:rPr lang="en-US" sz="36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6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36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𝟎𝟏</m:t>
                          </m:r>
                        </m:e>
                        <m:sup>
                          <m:r>
                            <a:rPr lang="en-US" sz="36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36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36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36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36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𝟎𝟏</m:t>
                      </m:r>
                      <m:r>
                        <a:rPr lang="en-US" sz="36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  <m:sup>
                          <m:r>
                            <a:rPr lang="en-US" sz="36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  <m:sup>
                          <m:r>
                            <a:rPr lang="en-US" sz="36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6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3E40259-F155-37D7-9F70-A2A5E4ABD7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7371" y="3806962"/>
                <a:ext cx="8654945" cy="6588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55" descr="Book-09">
            <a:extLst>
              <a:ext uri="{FF2B5EF4-FFF2-40B4-BE49-F238E27FC236}">
                <a16:creationId xmlns:a16="http://schemas.microsoft.com/office/drawing/2014/main" id="{681ED90E-8D91-6550-3F30-3CA6A4FE11E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8400" y="5149773"/>
            <a:ext cx="1471717" cy="1120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1399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1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4970298C-2EAA-28EF-6C1A-FE937A475879}"/>
              </a:ext>
            </a:extLst>
          </p:cNvPr>
          <p:cNvSpPr txBox="1"/>
          <p:nvPr/>
        </p:nvSpPr>
        <p:spPr>
          <a:xfrm>
            <a:off x="478776" y="239689"/>
            <a:ext cx="52985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Tổng, hiệu hai lập phương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DAD5B453-5773-5D05-6169-1DB5A3093F63}"/>
              </a:ext>
            </a:extLst>
          </p:cNvPr>
          <p:cNvGrpSpPr/>
          <p:nvPr/>
        </p:nvGrpSpPr>
        <p:grpSpPr>
          <a:xfrm>
            <a:off x="552296" y="892322"/>
            <a:ext cx="10855934" cy="1897058"/>
            <a:chOff x="552296" y="952610"/>
            <a:chExt cx="10855934" cy="189705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id="{5D0527D3-870B-643F-9D5E-D810E1AF3378}"/>
                    </a:ext>
                  </a:extLst>
                </p:cNvPr>
                <p:cNvSpPr txBox="1"/>
                <p:nvPr/>
              </p:nvSpPr>
              <p:spPr>
                <a:xfrm>
                  <a:off x="1660700" y="952610"/>
                  <a:ext cx="9747530" cy="189705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sz="3600" b="1" i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ới </a:t>
                  </a:r>
                  <a14:m>
                    <m:oMath xmlns:m="http://schemas.openxmlformats.org/officeDocument/2006/math"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</m:oMath>
                  </a14:m>
                  <a:r>
                    <a:rPr lang="en-US" sz="3600" b="1" i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là hai số thực bất kì, thực hiện phép tính:</a:t>
                  </a:r>
                  <a:br>
                    <a:rPr lang="en-US" sz="3600" b="1" i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</a:br>
                  <a:r>
                    <a:rPr lang="en-US" sz="3600" b="1" i="1">
                      <a:solidFill>
                        <a:srgbClr val="FF00FF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a) </a:t>
                  </a:r>
                  <a14:m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d>
                        <m:d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600" b="1" i="1">
                                  <a:solidFill>
                                    <a:srgbClr val="3333FF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solidFill>
                                    <a:srgbClr val="3333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3600" b="1" i="1">
                                  <a:solidFill>
                                    <a:srgbClr val="3333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𝒃</m:t>
                          </m:r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600" b="1" i="1">
                                  <a:solidFill>
                                    <a:srgbClr val="3333FF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solidFill>
                                    <a:srgbClr val="3333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3600" b="1" i="1">
                                  <a:solidFill>
                                    <a:srgbClr val="3333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</m:oMath>
                  </a14:m>
                  <a:r>
                    <a:rPr lang="en-US" sz="3600" b="1" i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/>
                  </a:r>
                  <a:br>
                    <a:rPr lang="en-US" sz="3600" b="1" i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</a:br>
                  <a:r>
                    <a:rPr lang="en-US" sz="3600" b="1" i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</a:t>
                  </a:r>
                  <a:r>
                    <a:rPr lang="en-US" sz="3600" b="1" i="1">
                      <a:solidFill>
                        <a:srgbClr val="FF00FF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b) </a:t>
                  </a:r>
                  <a14:m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d>
                        <m:d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600" b="1" i="1">
                                  <a:solidFill>
                                    <a:srgbClr val="3333FF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solidFill>
                                    <a:srgbClr val="3333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3600" b="1" i="1">
                                  <a:solidFill>
                                    <a:srgbClr val="3333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𝒃</m:t>
                          </m:r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600" b="1" i="1">
                                  <a:solidFill>
                                    <a:srgbClr val="3333FF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solidFill>
                                    <a:srgbClr val="3333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3600" b="1" i="1">
                                  <a:solidFill>
                                    <a:srgbClr val="3333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</m:oMath>
                  </a14:m>
                  <a:endParaRPr lang="en-US" sz="3600" b="1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id="{5D0527D3-870B-643F-9D5E-D810E1AF337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60700" y="952610"/>
                  <a:ext cx="9747530" cy="1897058"/>
                </a:xfrm>
                <a:prstGeom prst="rect">
                  <a:avLst/>
                </a:prstGeom>
                <a:blipFill>
                  <a:blip r:embed="rId3"/>
                  <a:stretch>
                    <a:fillRect l="-1876" t="-5128" r="-1126" b="-865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0AF6813A-1FAE-0953-5C30-F91039963A5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52296" y="982754"/>
              <a:ext cx="1105054" cy="571580"/>
            </a:xfrm>
            <a:prstGeom prst="rect">
              <a:avLst/>
            </a:prstGeom>
          </p:spPr>
        </p:pic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58BFFEE4-73CC-1FDB-F9CC-6372DBBE4A80}"/>
              </a:ext>
            </a:extLst>
          </p:cNvPr>
          <p:cNvSpPr txBox="1"/>
          <p:nvPr/>
        </p:nvSpPr>
        <p:spPr>
          <a:xfrm>
            <a:off x="5248543" y="2684700"/>
            <a:ext cx="1544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23B2FF3-ABA9-2836-3057-0C52ABF1E40F}"/>
                  </a:ext>
                </a:extLst>
              </p:cNvPr>
              <p:cNvSpPr txBox="1"/>
              <p:nvPr/>
            </p:nvSpPr>
            <p:spPr>
              <a:xfrm>
                <a:off x="552295" y="3388236"/>
                <a:ext cx="5737973" cy="717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 i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d>
                    <m:d>
                      <m:dPr>
                        <m:ctrlPr>
                          <a:rPr lang="en-US" sz="36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𝒃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sz="3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23B2FF3-ABA9-2836-3057-0C52ABF1E4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295" y="3388236"/>
                <a:ext cx="5737973" cy="717697"/>
              </a:xfrm>
              <a:prstGeom prst="rect">
                <a:avLst/>
              </a:prstGeom>
              <a:blipFill>
                <a:blip r:embed="rId5"/>
                <a:stretch>
                  <a:fillRect l="-3294" t="-9322" b="-25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827BDD7-5836-38F0-ACA7-A79DD0CA076E}"/>
                  </a:ext>
                </a:extLst>
              </p:cNvPr>
              <p:cNvSpPr txBox="1"/>
              <p:nvPr/>
            </p:nvSpPr>
            <p:spPr>
              <a:xfrm>
                <a:off x="923983" y="4146606"/>
                <a:ext cx="7985927" cy="717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0" i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d>
                        <m:d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𝒃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sz="3600" b="1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d>
                        <m:dPr>
                          <m:ctrlP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𝒃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827BDD7-5836-38F0-ACA7-A79DD0CA07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983" y="4146606"/>
                <a:ext cx="7985927" cy="7176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F20DD09-0AFB-4791-A194-5E2650FCEBB3}"/>
                  </a:ext>
                </a:extLst>
              </p:cNvPr>
              <p:cNvSpPr txBox="1"/>
              <p:nvPr/>
            </p:nvSpPr>
            <p:spPr>
              <a:xfrm>
                <a:off x="923982" y="4968783"/>
                <a:ext cx="7985927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0" i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36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36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sSup>
                        <m:sSupPr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F20DD09-0AFB-4791-A194-5E2650FCEB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982" y="4968783"/>
                <a:ext cx="7985927" cy="6588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27BFD41-E58B-3E34-A422-F8CEAC8F6FDF}"/>
                  </a:ext>
                </a:extLst>
              </p:cNvPr>
              <p:cNvSpPr txBox="1"/>
              <p:nvPr/>
            </p:nvSpPr>
            <p:spPr>
              <a:xfrm>
                <a:off x="923981" y="5734574"/>
                <a:ext cx="10923025" cy="717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0" i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3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  <m:r>
                                <a:rPr lang="en-US" sz="36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36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</m:d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3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6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𝒃</m:t>
                                  </m:r>
                                </m:e>
                                <m:sup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  <m:sSup>
                                <m:sSupPr>
                                  <m:ctrlP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𝒃</m:t>
                                  </m:r>
                                </m:e>
                                <m:sup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27BFD41-E58B-3E34-A422-F8CEAC8F6F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981" y="5734574"/>
                <a:ext cx="10923025" cy="7176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9916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1" grpId="0"/>
      <p:bldP spid="13" grpId="0"/>
      <p:bldP spid="14" grpId="0"/>
      <p:bldP spid="1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4970298C-2EAA-28EF-6C1A-FE937A475879}"/>
              </a:ext>
            </a:extLst>
          </p:cNvPr>
          <p:cNvSpPr txBox="1"/>
          <p:nvPr/>
        </p:nvSpPr>
        <p:spPr>
          <a:xfrm>
            <a:off x="478776" y="239689"/>
            <a:ext cx="52985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Tổng, hiệu hai lập phươ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23B2FF3-ABA9-2836-3057-0C52ABF1E40F}"/>
                  </a:ext>
                </a:extLst>
              </p:cNvPr>
              <p:cNvSpPr txBox="1"/>
              <p:nvPr/>
            </p:nvSpPr>
            <p:spPr>
              <a:xfrm>
                <a:off x="552296" y="895853"/>
                <a:ext cx="5737973" cy="717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 i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en-US" sz="3600" b="1" i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d>
                    <m:d>
                      <m:dPr>
                        <m:ctrlPr>
                          <a:rPr lang="en-US" sz="36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𝒃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sz="3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23B2FF3-ABA9-2836-3057-0C52ABF1E4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296" y="895853"/>
                <a:ext cx="5737973" cy="717697"/>
              </a:xfrm>
              <a:prstGeom prst="rect">
                <a:avLst/>
              </a:prstGeom>
              <a:blipFill>
                <a:blip r:embed="rId3"/>
                <a:stretch>
                  <a:fillRect l="-3294" t="-9322" b="-25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827BDD7-5836-38F0-ACA7-A79DD0CA076E}"/>
                  </a:ext>
                </a:extLst>
              </p:cNvPr>
              <p:cNvSpPr txBox="1"/>
              <p:nvPr/>
            </p:nvSpPr>
            <p:spPr>
              <a:xfrm>
                <a:off x="923984" y="1654223"/>
                <a:ext cx="7985927" cy="717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0" i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d>
                        <m:d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𝒃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sz="3600" b="1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d>
                        <m:dPr>
                          <m:ctrlP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𝒃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827BDD7-5836-38F0-ACA7-A79DD0CA07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984" y="1654223"/>
                <a:ext cx="7985927" cy="7176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F20DD09-0AFB-4791-A194-5E2650FCEBB3}"/>
                  </a:ext>
                </a:extLst>
              </p:cNvPr>
              <p:cNvSpPr txBox="1"/>
              <p:nvPr/>
            </p:nvSpPr>
            <p:spPr>
              <a:xfrm>
                <a:off x="923983" y="2476400"/>
                <a:ext cx="7985927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0" i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36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36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sSup>
                        <m:sSupPr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F20DD09-0AFB-4791-A194-5E2650FCEB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983" y="2476400"/>
                <a:ext cx="7985927" cy="6588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27BFD41-E58B-3E34-A422-F8CEAC8F6FDF}"/>
                  </a:ext>
                </a:extLst>
              </p:cNvPr>
              <p:cNvSpPr txBox="1"/>
              <p:nvPr/>
            </p:nvSpPr>
            <p:spPr>
              <a:xfrm>
                <a:off x="923982" y="3242191"/>
                <a:ext cx="10923025" cy="717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0" i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3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  <m:r>
                                <a:rPr lang="en-US" sz="3600" b="1" i="0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36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</m:d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3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6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𝒃</m:t>
                                  </m:r>
                                </m:e>
                                <m:sup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  <m:sSup>
                                <m:sSupPr>
                                  <m:ctrlP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𝒃</m:t>
                                  </m:r>
                                </m:e>
                                <m:sup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27BFD41-E58B-3E34-A422-F8CEAC8F6F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982" y="3242191"/>
                <a:ext cx="10923025" cy="7176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1E45A224-370F-07B2-FE80-899913A759EB}"/>
              </a:ext>
            </a:extLst>
          </p:cNvPr>
          <p:cNvSpPr txBox="1"/>
          <p:nvPr/>
        </p:nvSpPr>
        <p:spPr>
          <a:xfrm>
            <a:off x="531665" y="4124421"/>
            <a:ext cx="380134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i="1" u="sng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 xét</a:t>
            </a:r>
            <a:r>
              <a:rPr lang="en-US" sz="3600" b="1" i="1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3600" b="1" i="1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có: </a:t>
            </a:r>
            <a:endParaRPr lang="en-US" sz="3600" b="1" i="1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FC62A4E-9DE9-27B6-A575-FFAA1AAC7AA6}"/>
                  </a:ext>
                </a:extLst>
              </p:cNvPr>
              <p:cNvSpPr txBox="1"/>
              <p:nvPr/>
            </p:nvSpPr>
            <p:spPr>
              <a:xfrm>
                <a:off x="2545643" y="5586346"/>
                <a:ext cx="7855655" cy="7523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3800" b="1" i="1" smtClean="0">
                            <a:solidFill>
                              <a:srgbClr val="007E39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800" b="1" i="1">
                            <a:solidFill>
                              <a:srgbClr val="007E3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800" b="1" i="1">
                            <a:solidFill>
                              <a:srgbClr val="007E3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800" b="1" i="1">
                        <a:solidFill>
                          <a:srgbClr val="007E3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800" b="1" i="1">
                            <a:solidFill>
                              <a:srgbClr val="007E39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800" b="1" i="1">
                            <a:solidFill>
                              <a:srgbClr val="007E3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800" b="1" i="1">
                            <a:solidFill>
                              <a:srgbClr val="007E3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800" b="1">
                        <a:solidFill>
                          <a:srgbClr val="007E3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US" sz="3800" b="1" i="1">
                        <a:solidFill>
                          <a:srgbClr val="007E3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800" b="1" i="1">
                        <a:solidFill>
                          <a:srgbClr val="007E3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800" b="1" i="1">
                        <a:solidFill>
                          <a:srgbClr val="007E3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800" b="1">
                        <a:solidFill>
                          <a:srgbClr val="007E3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d>
                      <m:dPr>
                        <m:ctrlPr>
                          <a:rPr lang="en-US" sz="3800" b="1" i="1">
                            <a:solidFill>
                              <a:srgbClr val="007E39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800" b="1" i="1">
                                <a:solidFill>
                                  <a:srgbClr val="007E39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800" b="1" i="1">
                                <a:solidFill>
                                  <a:srgbClr val="007E39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800" b="1" i="1">
                                <a:solidFill>
                                  <a:srgbClr val="007E39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800" b="1">
                            <a:solidFill>
                              <a:srgbClr val="007E3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800" b="1" i="1">
                            <a:solidFill>
                              <a:srgbClr val="007E3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𝒃</m:t>
                        </m:r>
                        <m:r>
                          <a:rPr lang="en-US" sz="3800" b="1">
                            <a:solidFill>
                              <a:srgbClr val="007E3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800" b="1" i="1">
                                <a:solidFill>
                                  <a:srgbClr val="007E39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800" b="1" i="1">
                                <a:solidFill>
                                  <a:srgbClr val="007E39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3800" b="1" i="1">
                                <a:solidFill>
                                  <a:srgbClr val="007E39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3800" b="1">
                    <a:solidFill>
                      <a:srgbClr val="007E3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800" b="1">
                  <a:solidFill>
                    <a:srgbClr val="007E3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FC62A4E-9DE9-27B6-A575-FFAA1AAC7A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5643" y="5586346"/>
                <a:ext cx="7855655" cy="752385"/>
              </a:xfrm>
              <a:prstGeom prst="rect">
                <a:avLst/>
              </a:prstGeom>
              <a:blipFill>
                <a:blip r:embed="rId7"/>
                <a:stretch>
                  <a:fillRect t="-8065" b="-26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40B10E6-1355-315E-28B8-9BB4479A1757}"/>
                  </a:ext>
                </a:extLst>
              </p:cNvPr>
              <p:cNvSpPr txBox="1"/>
              <p:nvPr/>
            </p:nvSpPr>
            <p:spPr>
              <a:xfrm>
                <a:off x="2545643" y="4770752"/>
                <a:ext cx="7617513" cy="7523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800" b="1" i="1" smtClean="0">
                              <a:solidFill>
                                <a:srgbClr val="007E39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800" b="1" i="1">
                              <a:solidFill>
                                <a:srgbClr val="007E3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800" b="1" i="1">
                              <a:solidFill>
                                <a:srgbClr val="007E3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800" b="1">
                          <a:solidFill>
                            <a:srgbClr val="007E39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800" b="1" i="1">
                              <a:solidFill>
                                <a:srgbClr val="007E39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800" b="1" i="1">
                              <a:solidFill>
                                <a:srgbClr val="007E3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800" b="1" i="1">
                              <a:solidFill>
                                <a:srgbClr val="007E3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800" b="1">
                          <a:solidFill>
                            <a:srgbClr val="007E39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(</m:t>
                      </m:r>
                      <m:r>
                        <a:rPr lang="en-US" sz="3800" b="1" i="1">
                          <a:solidFill>
                            <a:srgbClr val="007E39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3800" b="1">
                          <a:solidFill>
                            <a:srgbClr val="007E39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800" b="1" i="1">
                          <a:solidFill>
                            <a:srgbClr val="007E39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3800" b="1">
                          <a:solidFill>
                            <a:srgbClr val="007E39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d>
                        <m:dPr>
                          <m:ctrlPr>
                            <a:rPr lang="en-US" sz="3800" b="1" i="1">
                              <a:solidFill>
                                <a:srgbClr val="007E39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800" b="1" i="1">
                                  <a:solidFill>
                                    <a:srgbClr val="007E39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800" b="1" i="1">
                                  <a:solidFill>
                                    <a:srgbClr val="007E39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3800" b="1" i="1">
                                  <a:solidFill>
                                    <a:srgbClr val="007E39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800" b="1" i="1">
                              <a:solidFill>
                                <a:srgbClr val="007E3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800" b="1" i="1">
                              <a:solidFill>
                                <a:srgbClr val="007E3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𝒃</m:t>
                          </m:r>
                          <m:r>
                            <a:rPr lang="en-US" sz="3800" b="1">
                              <a:solidFill>
                                <a:srgbClr val="007E3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800" b="1" i="1">
                                  <a:solidFill>
                                    <a:srgbClr val="007E39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800" b="1" i="1">
                                  <a:solidFill>
                                    <a:srgbClr val="007E39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3800" b="1" i="1">
                                  <a:solidFill>
                                    <a:srgbClr val="007E39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3800">
                  <a:solidFill>
                    <a:srgbClr val="007E3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40B10E6-1355-315E-28B8-9BB4479A17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5643" y="4770752"/>
                <a:ext cx="7617513" cy="75238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5952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  <p:bldP spid="15" grpId="0"/>
      <p:bldP spid="3" grpId="0"/>
      <p:bldP spid="4" grpId="0"/>
      <p:bldP spid="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81EBDBB5-8BEC-E329-B5AF-B29496F4A389}"/>
              </a:ext>
            </a:extLst>
          </p:cNvPr>
          <p:cNvGrpSpPr/>
          <p:nvPr/>
        </p:nvGrpSpPr>
        <p:grpSpPr>
          <a:xfrm>
            <a:off x="621242" y="1105924"/>
            <a:ext cx="10389386" cy="1615081"/>
            <a:chOff x="884903" y="4088188"/>
            <a:chExt cx="10389386" cy="1797647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40E07857-6067-10D3-8BC0-4A3D4F51982A}"/>
                </a:ext>
              </a:extLst>
            </p:cNvPr>
            <p:cNvGrpSpPr/>
            <p:nvPr/>
          </p:nvGrpSpPr>
          <p:grpSpPr>
            <a:xfrm>
              <a:off x="884903" y="4088188"/>
              <a:ext cx="10389386" cy="1797647"/>
              <a:chOff x="884903" y="4088188"/>
              <a:chExt cx="10389386" cy="1797647"/>
            </a:xfrm>
          </p:grpSpPr>
          <p:grpSp>
            <p:nvGrpSpPr>
              <p:cNvPr id="10" name="Group 9">
                <a:extLst>
                  <a:ext uri="{FF2B5EF4-FFF2-40B4-BE49-F238E27FC236}">
                    <a16:creationId xmlns:a16="http://schemas.microsoft.com/office/drawing/2014/main" id="{01D261D9-9CA7-B4AC-FA0C-1E129AEBB32A}"/>
                  </a:ext>
                </a:extLst>
              </p:cNvPr>
              <p:cNvGrpSpPr/>
              <p:nvPr/>
            </p:nvGrpSpPr>
            <p:grpSpPr>
              <a:xfrm>
                <a:off x="887052" y="4088188"/>
                <a:ext cx="10387237" cy="1797647"/>
                <a:chOff x="847724" y="4013002"/>
                <a:chExt cx="10387237" cy="1382182"/>
              </a:xfrm>
            </p:grpSpPr>
            <p:sp>
              <p:nvSpPr>
                <p:cNvPr id="12" name="Rectangle: Top Corners Rounded 11">
                  <a:extLst>
                    <a:ext uri="{FF2B5EF4-FFF2-40B4-BE49-F238E27FC236}">
                      <a16:creationId xmlns:a16="http://schemas.microsoft.com/office/drawing/2014/main" id="{6BEF64BB-84D3-9244-7BEB-8407ED084484}"/>
                    </a:ext>
                  </a:extLst>
                </p:cNvPr>
                <p:cNvSpPr/>
                <p:nvPr/>
              </p:nvSpPr>
              <p:spPr>
                <a:xfrm rot="10800000">
                  <a:off x="847724" y="4126918"/>
                  <a:ext cx="10387237" cy="1268266"/>
                </a:xfrm>
                <a:prstGeom prst="round2SameRect">
                  <a:avLst>
                    <a:gd name="adj1" fmla="val 33772"/>
                    <a:gd name="adj2" fmla="val 0"/>
                  </a:avLst>
                </a:prstGeom>
                <a:solidFill>
                  <a:srgbClr val="D8F3F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CB9641F8-8C8C-B8B1-D00E-188FEA87BAA0}"/>
                    </a:ext>
                  </a:extLst>
                </p:cNvPr>
                <p:cNvSpPr/>
                <p:nvPr/>
              </p:nvSpPr>
              <p:spPr>
                <a:xfrm>
                  <a:off x="855407" y="4013002"/>
                  <a:ext cx="10369722" cy="126378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3F88C9">
                        <a:tint val="66000"/>
                        <a:satMod val="160000"/>
                      </a:srgbClr>
                    </a:gs>
                    <a:gs pos="50000">
                      <a:srgbClr val="3F88C9">
                        <a:tint val="44500"/>
                        <a:satMod val="160000"/>
                      </a:srgbClr>
                    </a:gs>
                    <a:gs pos="100000">
                      <a:srgbClr val="3F88C9">
                        <a:tint val="23500"/>
                        <a:satMod val="160000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pic>
            <p:nvPicPr>
              <p:cNvPr id="11" name="Picture 10" descr="A profile of a person with a brain&#10;&#10;Description automatically generated with low confidence">
                <a:extLst>
                  <a:ext uri="{FF2B5EF4-FFF2-40B4-BE49-F238E27FC236}">
                    <a16:creationId xmlns:a16="http://schemas.microsoft.com/office/drawing/2014/main" id="{B59331F1-F7CB-F6C4-90B4-96EF4037299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84903" y="4231667"/>
                <a:ext cx="894736" cy="1087162"/>
              </a:xfrm>
              <a:prstGeom prst="rect">
                <a:avLst/>
              </a:prstGeom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C9F977C5-6DE2-BFED-AF7F-15844D6935D2}"/>
                    </a:ext>
                  </a:extLst>
                </p:cNvPr>
                <p:cNvSpPr txBox="1"/>
                <p:nvPr/>
              </p:nvSpPr>
              <p:spPr>
                <a:xfrm>
                  <a:off x="2268818" y="4252554"/>
                  <a:ext cx="8181686" cy="157209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38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38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  <m:r>
                              <a:rPr lang="en-US" sz="3800" b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</m:d>
                        <m:d>
                          <m:dPr>
                            <m:ctrlP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</m:t>
                                </m:r>
                              </m:e>
                              <m:sup>
                                <m:r>
                                  <a:rPr lang="en-US" sz="3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  <m:r>
                              <a:rPr lang="en-US" sz="3800" b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3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𝑩</m:t>
                                </m:r>
                              </m:e>
                              <m:sup>
                                <m:r>
                                  <a:rPr lang="en-US" sz="3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  <m:box>
                          <m:boxPr>
                            <m:ctrlP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boxPr>
                          <m:e>
                            <m:r>
                              <a:rPr lang="en-US" sz="3800" b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e>
                        </m:box>
                      </m:oMath>
                    </m:oMathPara>
                  </a14:m>
                  <a:endParaRPr lang="en-US" sz="3800" b="1" i="1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3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38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(</m:t>
                        </m:r>
                        <m:r>
                          <a:rPr lang="en-US" sz="3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sz="3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  <m:r>
                          <a:rPr lang="en-US" sz="38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  <m:d>
                          <m:dPr>
                            <m:ctrlP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</m:t>
                                </m:r>
                              </m:e>
                              <m:sup>
                                <m:r>
                                  <a:rPr lang="en-US" sz="3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3800" b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  <m:r>
                              <a:rPr lang="en-US" sz="3800" b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3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𝑩</m:t>
                                </m:r>
                              </m:e>
                              <m:sup>
                                <m:r>
                                  <a:rPr lang="en-US" sz="3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en-US" sz="3800" b="1" i="1">
                    <a:solidFill>
                      <a:schemeClr val="tx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C9F977C5-6DE2-BFED-AF7F-15844D6935D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68818" y="4252554"/>
                  <a:ext cx="8181686" cy="157209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99403C9-0E9F-BB04-8781-9D7DE0221AAB}"/>
                  </a:ext>
                </a:extLst>
              </p:cNvPr>
              <p:cNvSpPr txBox="1"/>
              <p:nvPr/>
            </p:nvSpPr>
            <p:spPr>
              <a:xfrm>
                <a:off x="533400" y="304796"/>
                <a:ext cx="7498078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b="1" i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 hai biểu thức </a:t>
                </a:r>
                <a14:m>
                  <m:oMath xmlns:m="http://schemas.openxmlformats.org/officeDocument/2006/math">
                    <m:r>
                      <a:rPr lang="en-US" sz="40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0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0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000" b="1" i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uỳ ý, ta có: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99403C9-0E9F-BB04-8781-9D7DE0221A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04796"/>
                <a:ext cx="7498078" cy="707886"/>
              </a:xfrm>
              <a:prstGeom prst="rect">
                <a:avLst/>
              </a:prstGeom>
              <a:blipFill>
                <a:blip r:embed="rId5"/>
                <a:stretch>
                  <a:fillRect l="-2929" t="-15517" r="-1953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4B58FB5-731A-2BA2-14AE-23F49BCBC86D}"/>
                  </a:ext>
                </a:extLst>
              </p:cNvPr>
              <p:cNvSpPr txBox="1"/>
              <p:nvPr/>
            </p:nvSpPr>
            <p:spPr>
              <a:xfrm>
                <a:off x="533400" y="2826253"/>
                <a:ext cx="10538194" cy="13059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 i="1" u="sng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dụ 11</a:t>
                </a:r>
                <a:r>
                  <a:rPr lang="en-US" sz="3600" b="1" i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</a:t>
                </a:r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iết mỗi biểu thức sau dưới dạng tích</a:t>
                </a:r>
              </a:p>
              <a:p>
                <a:pPr>
                  <a:lnSpc>
                    <a:spcPct val="130000"/>
                  </a:lnSpc>
                </a:pPr>
                <a:r>
                  <a:rPr lang="en-US" sz="3600"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3600" b="1">
                    <a:latin typeface="Times New Roman" panose="02020603050405020304" pitchFamily="18" charset="0"/>
                    <a:ea typeface="Calibri" panose="020F0502020204030204" pitchFamily="34" charset="0"/>
                  </a:rPr>
                  <a:t>	   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</m:oMath>
                </a14:m>
                <a:r>
                  <a:rPr lang="en-US" sz="3600" b="1">
                    <a:latin typeface="Times New Roman" panose="02020603050405020304" pitchFamily="18" charset="0"/>
                    <a:ea typeface="Calibri" panose="020F0502020204030204" pitchFamily="34" charset="0"/>
                  </a:rPr>
                  <a:t> 	   ;	    b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𝟕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600" b="1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4B58FB5-731A-2BA2-14AE-23F49BCBC8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826253"/>
                <a:ext cx="10538194" cy="1305935"/>
              </a:xfrm>
              <a:prstGeom prst="rect">
                <a:avLst/>
              </a:prstGeom>
              <a:blipFill>
                <a:blip r:embed="rId6"/>
                <a:stretch>
                  <a:fillRect l="-1794" t="-7944" b="-168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BC412E35-1D4C-FE5E-2177-0BA807C95191}"/>
              </a:ext>
            </a:extLst>
          </p:cNvPr>
          <p:cNvSpPr txBox="1"/>
          <p:nvPr/>
        </p:nvSpPr>
        <p:spPr>
          <a:xfrm>
            <a:off x="553084" y="3961589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A67783B-FB26-392F-8B4B-07D7C14E6B89}"/>
                  </a:ext>
                </a:extLst>
              </p:cNvPr>
              <p:cNvSpPr txBox="1"/>
              <p:nvPr/>
            </p:nvSpPr>
            <p:spPr>
              <a:xfrm>
                <a:off x="1342972" y="4489653"/>
                <a:ext cx="9286033" cy="717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600" b="1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  <m:d>
                      <m:d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endParaRPr lang="en-US" sz="360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A67783B-FB26-392F-8B4B-07D7C14E6B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2972" y="4489653"/>
                <a:ext cx="9286033" cy="717697"/>
              </a:xfrm>
              <a:prstGeom prst="rect">
                <a:avLst/>
              </a:prstGeom>
              <a:blipFill>
                <a:blip r:embed="rId7"/>
                <a:stretch>
                  <a:fillRect l="-1969" t="-8475" b="-25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F830E6E-EB0E-07C7-0735-AAC0C7A2B79E}"/>
                  </a:ext>
                </a:extLst>
              </p:cNvPr>
              <p:cNvSpPr txBox="1"/>
              <p:nvPr/>
            </p:nvSpPr>
            <p:spPr>
              <a:xfrm>
                <a:off x="1342971" y="5204541"/>
                <a:ext cx="9489152" cy="14820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𝟕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600" b="1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</m:d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600" b="1" i="1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3600" b="1">
                    <a:cs typeface="Times New Roman" panose="02020603050405020304" pitchFamily="18" charset="0"/>
                  </a:rPr>
                  <a:t>                            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  <m:d>
                      <m:d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𝒚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𝟗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sz="360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F830E6E-EB0E-07C7-0735-AAC0C7A2B7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2971" y="5204541"/>
                <a:ext cx="9489152" cy="1482009"/>
              </a:xfrm>
              <a:prstGeom prst="rect">
                <a:avLst/>
              </a:prstGeom>
              <a:blipFill>
                <a:blip r:embed="rId8"/>
                <a:stretch>
                  <a:fillRect l="-1927" t="-2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2190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9" grpId="0"/>
      <p:bldP spid="21" grpId="0"/>
      <p:bldP spid="2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25EFA2E-BE40-947B-7EC5-CDA4582E1D1F}"/>
              </a:ext>
            </a:extLst>
          </p:cNvPr>
          <p:cNvGrpSpPr/>
          <p:nvPr/>
        </p:nvGrpSpPr>
        <p:grpSpPr>
          <a:xfrm>
            <a:off x="3120408" y="234744"/>
            <a:ext cx="5890223" cy="792769"/>
            <a:chOff x="3467296" y="704160"/>
            <a:chExt cx="4990904" cy="792769"/>
          </a:xfrm>
        </p:grpSpPr>
        <p:pic>
          <p:nvPicPr>
            <p:cNvPr id="3" name="图片 30">
              <a:extLst>
                <a:ext uri="{FF2B5EF4-FFF2-40B4-BE49-F238E27FC236}">
                  <a16:creationId xmlns:a16="http://schemas.microsoft.com/office/drawing/2014/main" id="{D400F317-10C9-0499-D095-2431976C660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4" name="文本框 32">
              <a:extLst>
                <a:ext uri="{FF2B5EF4-FFF2-40B4-BE49-F238E27FC236}">
                  <a16:creationId xmlns:a16="http://schemas.microsoft.com/office/drawing/2014/main" id="{2A1F0C42-2428-DE2D-8C5B-A9B079A90DAE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NHÓM</a:t>
              </a:r>
              <a:endPara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BB1A98C8-443E-39AE-C334-CA3426F271D2}"/>
              </a:ext>
            </a:extLst>
          </p:cNvPr>
          <p:cNvGrpSpPr/>
          <p:nvPr/>
        </p:nvGrpSpPr>
        <p:grpSpPr>
          <a:xfrm>
            <a:off x="251638" y="825239"/>
            <a:ext cx="11436150" cy="1928849"/>
            <a:chOff x="1165831" y="1016000"/>
            <a:chExt cx="11436150" cy="192884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: Rounded Corners 7">
                  <a:extLst>
                    <a:ext uri="{FF2B5EF4-FFF2-40B4-BE49-F238E27FC236}">
                      <a16:creationId xmlns:a16="http://schemas.microsoft.com/office/drawing/2014/main" id="{F47744BB-A498-E65A-05D6-8F7141FD1444}"/>
                    </a:ext>
                  </a:extLst>
                </p:cNvPr>
                <p:cNvSpPr/>
                <p:nvPr/>
              </p:nvSpPr>
              <p:spPr>
                <a:xfrm>
                  <a:off x="1639403" y="1436439"/>
                  <a:ext cx="10962578" cy="1508410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30000"/>
                    </a:lnSpc>
                  </a:pPr>
                  <a:r>
                    <a:rPr lang="en-US" sz="3600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</a:t>
                  </a:r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iết mỗi biếu thức sau dưới dạng tích:</a:t>
                  </a:r>
                  <a:b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</a:br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		a) </a:t>
                  </a:r>
                  <a14:m>
                    <m:oMath xmlns:m="http://schemas.openxmlformats.org/officeDocument/2006/math"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𝟕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a14:m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;   		b) </a:t>
                  </a:r>
                  <a14:m>
                    <m:oMath xmlns:m="http://schemas.openxmlformats.org/officeDocument/2006/math"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𝟔𝟒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𝟖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a14:m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" name="Rectangle: Rounded Corners 7">
                  <a:extLst>
                    <a:ext uri="{FF2B5EF4-FFF2-40B4-BE49-F238E27FC236}">
                      <a16:creationId xmlns:a16="http://schemas.microsoft.com/office/drawing/2014/main" id="{F47744BB-A498-E65A-05D6-8F7141FD144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39403" y="1436439"/>
                  <a:ext cx="10962578" cy="1508410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4"/>
                  <a:stretch>
                    <a:fillRect b="-13306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C24FC8B7-20A5-017F-3E35-EDC97E4958C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165831" y="1016000"/>
              <a:ext cx="1536192" cy="1584960"/>
            </a:xfrm>
            <a:prstGeom prst="rect">
              <a:avLst/>
            </a:prstGeom>
          </p:spPr>
        </p:pic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640F8384-C688-F1D9-B316-A95B21120433}"/>
                </a:ext>
              </a:extLst>
            </p:cNvPr>
            <p:cNvSpPr/>
            <p:nvPr/>
          </p:nvSpPr>
          <p:spPr>
            <a:xfrm>
              <a:off x="1933927" y="1535782"/>
              <a:ext cx="968048" cy="65156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1</a:t>
              </a: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D49BBB7C-CABB-41D7-2DDC-DC3DAE5A16B4}"/>
              </a:ext>
            </a:extLst>
          </p:cNvPr>
          <p:cNvSpPr txBox="1"/>
          <p:nvPr/>
        </p:nvSpPr>
        <p:spPr>
          <a:xfrm>
            <a:off x="5624927" y="2714403"/>
            <a:ext cx="11631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B21D8E6-F377-892B-DFB1-DD7573D7A007}"/>
                  </a:ext>
                </a:extLst>
              </p:cNvPr>
              <p:cNvSpPr txBox="1"/>
              <p:nvPr/>
            </p:nvSpPr>
            <p:spPr>
              <a:xfrm>
                <a:off x="422863" y="3367948"/>
                <a:ext cx="11132741" cy="6828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400" b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𝟕</m:t>
                    </m:r>
                    <m:sSup>
                      <m:sSupPr>
                        <m:ctrlPr>
                          <a:rPr lang="en-US" sz="3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400" b="1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  <m:sup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sz="3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3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3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  <m:sup>
                            <m:r>
                              <a:rPr lang="en-US" sz="3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sz="340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B21D8E6-F377-892B-DFB1-DD7573D7A0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863" y="3367948"/>
                <a:ext cx="11132741" cy="682879"/>
              </a:xfrm>
              <a:prstGeom prst="rect">
                <a:avLst/>
              </a:prstGeom>
              <a:blipFill>
                <a:blip r:embed="rId6"/>
                <a:stretch>
                  <a:fillRect l="-1533" t="-8850" b="-23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9A0E685-39D7-0C21-FFBE-452561A15E26}"/>
                  </a:ext>
                </a:extLst>
              </p:cNvPr>
              <p:cNvSpPr txBox="1"/>
              <p:nvPr/>
            </p:nvSpPr>
            <p:spPr>
              <a:xfrm>
                <a:off x="5185782" y="4093889"/>
                <a:ext cx="5827214" cy="6828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d>
                        <m:dPr>
                          <m:ctrlP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4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𝟗</m:t>
                              </m:r>
                              <m:r>
                                <a:rPr lang="en-US" sz="3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3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340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9A0E685-39D7-0C21-FFBE-452561A15E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5782" y="4093889"/>
                <a:ext cx="5827214" cy="68287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843A66B-45EF-C6B4-0BCE-D67C57C36884}"/>
                  </a:ext>
                </a:extLst>
              </p:cNvPr>
              <p:cNvSpPr txBox="1"/>
              <p:nvPr/>
            </p:nvSpPr>
            <p:spPr>
              <a:xfrm>
                <a:off x="422863" y="4957102"/>
                <a:ext cx="11353805" cy="6828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400" b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𝟒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sSup>
                      <m:sSupPr>
                        <m:ctrlPr>
                          <a:rPr lang="en-US" sz="3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400" b="1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3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e>
                          <m:sup>
                            <m:r>
                              <a:rPr lang="en-US" sz="3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(</m:t>
                        </m:r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3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e>
                          <m:sup>
                            <m:r>
                              <a:rPr lang="en-US" sz="3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sSup>
                          <m:sSupPr>
                            <m:ctrlPr>
                              <a:rPr lang="en-US" sz="3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 </m:t>
                            </m:r>
                            <m:r>
                              <a:rPr lang="en-US" sz="3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  <m:r>
                              <a:rPr lang="en-US" sz="3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sz="3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3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3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(</m:t>
                            </m:r>
                            <m:r>
                              <a:rPr lang="en-US" sz="3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3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3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sz="340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843A66B-45EF-C6B4-0BCE-D67C57C368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863" y="4957102"/>
                <a:ext cx="11353805" cy="682879"/>
              </a:xfrm>
              <a:prstGeom prst="rect">
                <a:avLst/>
              </a:prstGeom>
              <a:blipFill>
                <a:blip r:embed="rId8"/>
                <a:stretch>
                  <a:fillRect l="-1503" t="-8929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FCB01A37-CDF9-1867-D678-33F2E5DD141E}"/>
                  </a:ext>
                </a:extLst>
              </p:cNvPr>
              <p:cNvSpPr txBox="1"/>
              <p:nvPr/>
            </p:nvSpPr>
            <p:spPr>
              <a:xfrm>
                <a:off x="5426943" y="5737081"/>
                <a:ext cx="5827214" cy="6828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</m:d>
                      <m:d>
                        <m:dPr>
                          <m:ctrlP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𝟔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  <m: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4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  <m:r>
                                <a:rPr lang="en-US" sz="34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sz="3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340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FCB01A37-CDF9-1867-D678-33F2E5DD14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6943" y="5737081"/>
                <a:ext cx="5827214" cy="68287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4378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3">
            <a:extLst>
              <a:ext uri="{FF2B5EF4-FFF2-40B4-BE49-F238E27FC236}">
                <a16:creationId xmlns:a16="http://schemas.microsoft.com/office/drawing/2014/main" id="{EB5226DC-A4A5-6795-6B53-F37E3056E028}"/>
              </a:ext>
            </a:extLst>
          </p:cNvPr>
          <p:cNvSpPr/>
          <p:nvPr/>
        </p:nvSpPr>
        <p:spPr>
          <a:xfrm>
            <a:off x="257175" y="242135"/>
            <a:ext cx="11668125" cy="90999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b="1">
                <a:solidFill>
                  <a:srgbClr val="FF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ẤU TRÚC BÀI HỌC</a:t>
            </a:r>
            <a:endParaRPr lang="zh-CN" altLang="en-US" sz="4000" b="1">
              <a:solidFill>
                <a:srgbClr val="FF00FF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2" name="Freeform: Shape 51">
            <a:extLst>
              <a:ext uri="{FF2B5EF4-FFF2-40B4-BE49-F238E27FC236}">
                <a16:creationId xmlns:a16="http://schemas.microsoft.com/office/drawing/2014/main" id="{83E37DFF-3A4A-8A24-FD3D-26A25763D564}"/>
              </a:ext>
            </a:extLst>
          </p:cNvPr>
          <p:cNvSpPr/>
          <p:nvPr/>
        </p:nvSpPr>
        <p:spPr>
          <a:xfrm>
            <a:off x="2787029" y="1587828"/>
            <a:ext cx="370390" cy="1446835"/>
          </a:xfrm>
          <a:custGeom>
            <a:avLst/>
            <a:gdLst>
              <a:gd name="connsiteX0" fmla="*/ 185196 w 370390"/>
              <a:gd name="connsiteY0" fmla="*/ 92597 h 1446835"/>
              <a:gd name="connsiteX1" fmla="*/ 92598 w 370390"/>
              <a:gd name="connsiteY1" fmla="*/ 185195 h 1446835"/>
              <a:gd name="connsiteX2" fmla="*/ 185196 w 370390"/>
              <a:gd name="connsiteY2" fmla="*/ 277793 h 1446835"/>
              <a:gd name="connsiteX3" fmla="*/ 277794 w 370390"/>
              <a:gd name="connsiteY3" fmla="*/ 185195 h 1446835"/>
              <a:gd name="connsiteX4" fmla="*/ 185196 w 370390"/>
              <a:gd name="connsiteY4" fmla="*/ 92597 h 1446835"/>
              <a:gd name="connsiteX5" fmla="*/ 185195 w 370390"/>
              <a:gd name="connsiteY5" fmla="*/ 0 h 1446835"/>
              <a:gd name="connsiteX6" fmla="*/ 370390 w 370390"/>
              <a:gd name="connsiteY6" fmla="*/ 185195 h 1446835"/>
              <a:gd name="connsiteX7" fmla="*/ 257281 w 370390"/>
              <a:gd name="connsiteY7" fmla="*/ 355837 h 1446835"/>
              <a:gd name="connsiteX8" fmla="*/ 248855 w 370390"/>
              <a:gd name="connsiteY8" fmla="*/ 357538 h 1446835"/>
              <a:gd name="connsiteX9" fmla="*/ 248855 w 370390"/>
              <a:gd name="connsiteY9" fmla="*/ 1446835 h 1446835"/>
              <a:gd name="connsiteX10" fmla="*/ 121534 w 370390"/>
              <a:gd name="connsiteY10" fmla="*/ 1446835 h 1446835"/>
              <a:gd name="connsiteX11" fmla="*/ 121534 w 370390"/>
              <a:gd name="connsiteY11" fmla="*/ 357538 h 1446835"/>
              <a:gd name="connsiteX12" fmla="*/ 113109 w 370390"/>
              <a:gd name="connsiteY12" fmla="*/ 355837 h 1446835"/>
              <a:gd name="connsiteX13" fmla="*/ 0 w 370390"/>
              <a:gd name="connsiteY13" fmla="*/ 185195 h 1446835"/>
              <a:gd name="connsiteX14" fmla="*/ 185195 w 370390"/>
              <a:gd name="connsiteY14" fmla="*/ 0 h 14468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370390" h="1446835">
                <a:moveTo>
                  <a:pt x="185196" y="92597"/>
                </a:moveTo>
                <a:cubicBezTo>
                  <a:pt x="134056" y="92597"/>
                  <a:pt x="92598" y="134055"/>
                  <a:pt x="92598" y="185195"/>
                </a:cubicBezTo>
                <a:cubicBezTo>
                  <a:pt x="92598" y="236335"/>
                  <a:pt x="134056" y="277793"/>
                  <a:pt x="185196" y="277793"/>
                </a:cubicBezTo>
                <a:cubicBezTo>
                  <a:pt x="236336" y="277793"/>
                  <a:pt x="277794" y="236335"/>
                  <a:pt x="277794" y="185195"/>
                </a:cubicBezTo>
                <a:cubicBezTo>
                  <a:pt x="277794" y="134055"/>
                  <a:pt x="236336" y="92597"/>
                  <a:pt x="185196" y="92597"/>
                </a:cubicBezTo>
                <a:close/>
                <a:moveTo>
                  <a:pt x="185195" y="0"/>
                </a:moveTo>
                <a:cubicBezTo>
                  <a:pt x="287475" y="0"/>
                  <a:pt x="370390" y="82915"/>
                  <a:pt x="370390" y="185195"/>
                </a:cubicBezTo>
                <a:cubicBezTo>
                  <a:pt x="370390" y="261905"/>
                  <a:pt x="323751" y="327722"/>
                  <a:pt x="257281" y="355837"/>
                </a:cubicBezTo>
                <a:lnTo>
                  <a:pt x="248855" y="357538"/>
                </a:lnTo>
                <a:lnTo>
                  <a:pt x="248855" y="1446835"/>
                </a:lnTo>
                <a:lnTo>
                  <a:pt x="121534" y="1446835"/>
                </a:lnTo>
                <a:lnTo>
                  <a:pt x="121534" y="357538"/>
                </a:lnTo>
                <a:lnTo>
                  <a:pt x="113109" y="355837"/>
                </a:lnTo>
                <a:cubicBezTo>
                  <a:pt x="46640" y="327722"/>
                  <a:pt x="0" y="261905"/>
                  <a:pt x="0" y="185195"/>
                </a:cubicBezTo>
                <a:cubicBezTo>
                  <a:pt x="0" y="82915"/>
                  <a:pt x="82915" y="0"/>
                  <a:pt x="185195" y="0"/>
                </a:cubicBez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3" name="Freeform: Shape 52">
            <a:extLst>
              <a:ext uri="{FF2B5EF4-FFF2-40B4-BE49-F238E27FC236}">
                <a16:creationId xmlns:a16="http://schemas.microsoft.com/office/drawing/2014/main" id="{953C3960-0579-049D-220D-BEB47EEA7C66}"/>
              </a:ext>
            </a:extLst>
          </p:cNvPr>
          <p:cNvSpPr/>
          <p:nvPr/>
        </p:nvSpPr>
        <p:spPr>
          <a:xfrm rot="10800000">
            <a:off x="2787029" y="3011872"/>
            <a:ext cx="370390" cy="1446835"/>
          </a:xfrm>
          <a:custGeom>
            <a:avLst/>
            <a:gdLst>
              <a:gd name="connsiteX0" fmla="*/ 185196 w 370390"/>
              <a:gd name="connsiteY0" fmla="*/ 92597 h 1446835"/>
              <a:gd name="connsiteX1" fmla="*/ 92598 w 370390"/>
              <a:gd name="connsiteY1" fmla="*/ 185195 h 1446835"/>
              <a:gd name="connsiteX2" fmla="*/ 185196 w 370390"/>
              <a:gd name="connsiteY2" fmla="*/ 277793 h 1446835"/>
              <a:gd name="connsiteX3" fmla="*/ 277794 w 370390"/>
              <a:gd name="connsiteY3" fmla="*/ 185195 h 1446835"/>
              <a:gd name="connsiteX4" fmla="*/ 185196 w 370390"/>
              <a:gd name="connsiteY4" fmla="*/ 92597 h 1446835"/>
              <a:gd name="connsiteX5" fmla="*/ 185195 w 370390"/>
              <a:gd name="connsiteY5" fmla="*/ 0 h 1446835"/>
              <a:gd name="connsiteX6" fmla="*/ 370390 w 370390"/>
              <a:gd name="connsiteY6" fmla="*/ 185195 h 1446835"/>
              <a:gd name="connsiteX7" fmla="*/ 257281 w 370390"/>
              <a:gd name="connsiteY7" fmla="*/ 355837 h 1446835"/>
              <a:gd name="connsiteX8" fmla="*/ 248855 w 370390"/>
              <a:gd name="connsiteY8" fmla="*/ 357538 h 1446835"/>
              <a:gd name="connsiteX9" fmla="*/ 248855 w 370390"/>
              <a:gd name="connsiteY9" fmla="*/ 1446835 h 1446835"/>
              <a:gd name="connsiteX10" fmla="*/ 121534 w 370390"/>
              <a:gd name="connsiteY10" fmla="*/ 1446835 h 1446835"/>
              <a:gd name="connsiteX11" fmla="*/ 121534 w 370390"/>
              <a:gd name="connsiteY11" fmla="*/ 357538 h 1446835"/>
              <a:gd name="connsiteX12" fmla="*/ 113109 w 370390"/>
              <a:gd name="connsiteY12" fmla="*/ 355837 h 1446835"/>
              <a:gd name="connsiteX13" fmla="*/ 0 w 370390"/>
              <a:gd name="connsiteY13" fmla="*/ 185195 h 1446835"/>
              <a:gd name="connsiteX14" fmla="*/ 185195 w 370390"/>
              <a:gd name="connsiteY14" fmla="*/ 0 h 14468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370390" h="1446835">
                <a:moveTo>
                  <a:pt x="185196" y="92597"/>
                </a:moveTo>
                <a:cubicBezTo>
                  <a:pt x="134056" y="92597"/>
                  <a:pt x="92598" y="134055"/>
                  <a:pt x="92598" y="185195"/>
                </a:cubicBezTo>
                <a:cubicBezTo>
                  <a:pt x="92598" y="236335"/>
                  <a:pt x="134056" y="277793"/>
                  <a:pt x="185196" y="277793"/>
                </a:cubicBezTo>
                <a:cubicBezTo>
                  <a:pt x="236336" y="277793"/>
                  <a:pt x="277794" y="236335"/>
                  <a:pt x="277794" y="185195"/>
                </a:cubicBezTo>
                <a:cubicBezTo>
                  <a:pt x="277794" y="134055"/>
                  <a:pt x="236336" y="92597"/>
                  <a:pt x="185196" y="92597"/>
                </a:cubicBezTo>
                <a:close/>
                <a:moveTo>
                  <a:pt x="185195" y="0"/>
                </a:moveTo>
                <a:cubicBezTo>
                  <a:pt x="287475" y="0"/>
                  <a:pt x="370390" y="82915"/>
                  <a:pt x="370390" y="185195"/>
                </a:cubicBezTo>
                <a:cubicBezTo>
                  <a:pt x="370390" y="261905"/>
                  <a:pt x="323751" y="327722"/>
                  <a:pt x="257281" y="355837"/>
                </a:cubicBezTo>
                <a:lnTo>
                  <a:pt x="248855" y="357538"/>
                </a:lnTo>
                <a:lnTo>
                  <a:pt x="248855" y="1446835"/>
                </a:lnTo>
                <a:lnTo>
                  <a:pt x="121534" y="1446835"/>
                </a:lnTo>
                <a:lnTo>
                  <a:pt x="121534" y="357538"/>
                </a:lnTo>
                <a:lnTo>
                  <a:pt x="113109" y="355837"/>
                </a:lnTo>
                <a:cubicBezTo>
                  <a:pt x="46640" y="327722"/>
                  <a:pt x="0" y="261905"/>
                  <a:pt x="0" y="185195"/>
                </a:cubicBezTo>
                <a:cubicBezTo>
                  <a:pt x="0" y="82915"/>
                  <a:pt x="82915" y="0"/>
                  <a:pt x="185195" y="0"/>
                </a:cubicBezTo>
                <a:close/>
              </a:path>
            </a:pathLst>
          </a:cu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92" name="Group 91">
            <a:extLst>
              <a:ext uri="{FF2B5EF4-FFF2-40B4-BE49-F238E27FC236}">
                <a16:creationId xmlns:a16="http://schemas.microsoft.com/office/drawing/2014/main" id="{A1846620-E423-31EC-EB3F-7A4D37DABCB4}"/>
              </a:ext>
            </a:extLst>
          </p:cNvPr>
          <p:cNvGrpSpPr/>
          <p:nvPr/>
        </p:nvGrpSpPr>
        <p:grpSpPr>
          <a:xfrm>
            <a:off x="3225401" y="1664335"/>
            <a:ext cx="7408058" cy="1080668"/>
            <a:chOff x="3225401" y="1607185"/>
            <a:chExt cx="7408058" cy="1080668"/>
          </a:xfrm>
        </p:grpSpPr>
        <p:sp>
          <p:nvSpPr>
            <p:cNvPr id="88" name="Freeform: Shape 87">
              <a:extLst>
                <a:ext uri="{FF2B5EF4-FFF2-40B4-BE49-F238E27FC236}">
                  <a16:creationId xmlns:a16="http://schemas.microsoft.com/office/drawing/2014/main" id="{81148AAD-5252-D6C8-129F-5BB550F0451B}"/>
                </a:ext>
              </a:extLst>
            </p:cNvPr>
            <p:cNvSpPr/>
            <p:nvPr/>
          </p:nvSpPr>
          <p:spPr>
            <a:xfrm rot="10800000">
              <a:off x="3225401" y="1607185"/>
              <a:ext cx="7377320" cy="1080668"/>
            </a:xfrm>
            <a:custGeom>
              <a:avLst/>
              <a:gdLst>
                <a:gd name="connsiteX0" fmla="*/ 6701021 w 7377320"/>
                <a:gd name="connsiteY0" fmla="*/ 128806 h 1080668"/>
                <a:gd name="connsiteX1" fmla="*/ 6701021 w 7377320"/>
                <a:gd name="connsiteY1" fmla="*/ 128806 h 1080668"/>
                <a:gd name="connsiteX2" fmla="*/ 6701021 w 7377320"/>
                <a:gd name="connsiteY2" fmla="*/ 128805 h 1080668"/>
                <a:gd name="connsiteX3" fmla="*/ 6646156 w 7377320"/>
                <a:gd name="connsiteY3" fmla="*/ 183670 h 1080668"/>
                <a:gd name="connsiteX4" fmla="*/ 54865 w 7377320"/>
                <a:gd name="connsiteY4" fmla="*/ 183670 h 1080668"/>
                <a:gd name="connsiteX5" fmla="*/ 0 w 7377320"/>
                <a:gd name="connsiteY5" fmla="*/ 128805 h 1080668"/>
                <a:gd name="connsiteX6" fmla="*/ 1 w 7377320"/>
                <a:gd name="connsiteY6" fmla="*/ 128805 h 1080668"/>
                <a:gd name="connsiteX7" fmla="*/ 54866 w 7377320"/>
                <a:gd name="connsiteY7" fmla="*/ 73940 h 1080668"/>
                <a:gd name="connsiteX8" fmla="*/ 6646156 w 7377320"/>
                <a:gd name="connsiteY8" fmla="*/ 73941 h 1080668"/>
                <a:gd name="connsiteX9" fmla="*/ 6684951 w 7377320"/>
                <a:gd name="connsiteY9" fmla="*/ 90011 h 1080668"/>
                <a:gd name="connsiteX10" fmla="*/ 6701021 w 7377320"/>
                <a:gd name="connsiteY10" fmla="*/ 128806 h 1080668"/>
                <a:gd name="connsiteX11" fmla="*/ 6684951 w 7377320"/>
                <a:gd name="connsiteY11" fmla="*/ 167601 h 1080668"/>
                <a:gd name="connsiteX12" fmla="*/ 6646156 w 7377320"/>
                <a:gd name="connsiteY12" fmla="*/ 183670 h 1080668"/>
                <a:gd name="connsiteX13" fmla="*/ 7377320 w 7377320"/>
                <a:gd name="connsiteY13" fmla="*/ 1080668 h 1080668"/>
                <a:gd name="connsiteX14" fmla="*/ 6743336 w 7377320"/>
                <a:gd name="connsiteY14" fmla="*/ 1080668 h 1080668"/>
                <a:gd name="connsiteX15" fmla="*/ 6743336 w 7377320"/>
                <a:gd name="connsiteY15" fmla="*/ 1070991 h 1080668"/>
                <a:gd name="connsiteX16" fmla="*/ 6505816 w 7377320"/>
                <a:gd name="connsiteY16" fmla="*/ 969197 h 1080668"/>
                <a:gd name="connsiteX17" fmla="*/ 6743336 w 7377320"/>
                <a:gd name="connsiteY17" fmla="*/ 969197 h 1080668"/>
                <a:gd name="connsiteX18" fmla="*/ 6743336 w 7377320"/>
                <a:gd name="connsiteY18" fmla="*/ 316992 h 1080668"/>
                <a:gd name="connsiteX19" fmla="*/ 7060328 w 7377320"/>
                <a:gd name="connsiteY19" fmla="*/ 0 h 1080668"/>
                <a:gd name="connsiteX20" fmla="*/ 7377320 w 7377320"/>
                <a:gd name="connsiteY20" fmla="*/ 316992 h 10806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7377320" h="1080668">
                  <a:moveTo>
                    <a:pt x="6701021" y="128806"/>
                  </a:moveTo>
                  <a:lnTo>
                    <a:pt x="6701021" y="128806"/>
                  </a:lnTo>
                  <a:lnTo>
                    <a:pt x="6701021" y="128805"/>
                  </a:lnTo>
                  <a:close/>
                  <a:moveTo>
                    <a:pt x="6646156" y="183670"/>
                  </a:moveTo>
                  <a:lnTo>
                    <a:pt x="54865" y="183670"/>
                  </a:lnTo>
                  <a:cubicBezTo>
                    <a:pt x="24564" y="183670"/>
                    <a:pt x="0" y="159106"/>
                    <a:pt x="0" y="128805"/>
                  </a:cubicBezTo>
                  <a:lnTo>
                    <a:pt x="1" y="128805"/>
                  </a:lnTo>
                  <a:cubicBezTo>
                    <a:pt x="1" y="98504"/>
                    <a:pt x="24565" y="73940"/>
                    <a:pt x="54866" y="73940"/>
                  </a:cubicBezTo>
                  <a:lnTo>
                    <a:pt x="6646156" y="73941"/>
                  </a:lnTo>
                  <a:cubicBezTo>
                    <a:pt x="6661306" y="73941"/>
                    <a:pt x="6675023" y="80082"/>
                    <a:pt x="6684951" y="90011"/>
                  </a:cubicBezTo>
                  <a:lnTo>
                    <a:pt x="6701021" y="128806"/>
                  </a:lnTo>
                  <a:lnTo>
                    <a:pt x="6684951" y="167601"/>
                  </a:lnTo>
                  <a:cubicBezTo>
                    <a:pt x="6675023" y="177529"/>
                    <a:pt x="6661306" y="183670"/>
                    <a:pt x="6646156" y="183670"/>
                  </a:cubicBezTo>
                  <a:close/>
                  <a:moveTo>
                    <a:pt x="7377320" y="1080668"/>
                  </a:moveTo>
                  <a:lnTo>
                    <a:pt x="6743336" y="1080668"/>
                  </a:lnTo>
                  <a:lnTo>
                    <a:pt x="6743336" y="1070991"/>
                  </a:lnTo>
                  <a:lnTo>
                    <a:pt x="6505816" y="969197"/>
                  </a:lnTo>
                  <a:lnTo>
                    <a:pt x="6743336" y="969197"/>
                  </a:lnTo>
                  <a:lnTo>
                    <a:pt x="6743336" y="316992"/>
                  </a:lnTo>
                  <a:cubicBezTo>
                    <a:pt x="6743336" y="141922"/>
                    <a:pt x="6885258" y="0"/>
                    <a:pt x="7060328" y="0"/>
                  </a:cubicBezTo>
                  <a:cubicBezTo>
                    <a:pt x="7235398" y="0"/>
                    <a:pt x="7377320" y="141922"/>
                    <a:pt x="7377320" y="316992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grpSp>
          <p:nvGrpSpPr>
            <p:cNvPr id="90" name="Group 89">
              <a:extLst>
                <a:ext uri="{FF2B5EF4-FFF2-40B4-BE49-F238E27FC236}">
                  <a16:creationId xmlns:a16="http://schemas.microsoft.com/office/drawing/2014/main" id="{4F41CFF0-8A51-0C2A-D74C-27D730128E5E}"/>
                </a:ext>
              </a:extLst>
            </p:cNvPr>
            <p:cNvGrpSpPr/>
            <p:nvPr/>
          </p:nvGrpSpPr>
          <p:grpSpPr>
            <a:xfrm>
              <a:off x="3870960" y="1724199"/>
              <a:ext cx="6762499" cy="694468"/>
              <a:chOff x="3870960" y="1654749"/>
              <a:chExt cx="6762499" cy="694468"/>
            </a:xfrm>
          </p:grpSpPr>
          <p:sp>
            <p:nvSpPr>
              <p:cNvPr id="61" name="Rectangle: Top Corners Rounded 60">
                <a:extLst>
                  <a:ext uri="{FF2B5EF4-FFF2-40B4-BE49-F238E27FC236}">
                    <a16:creationId xmlns:a16="http://schemas.microsoft.com/office/drawing/2014/main" id="{498C3511-AD57-3222-B470-5EB00BD22D67}"/>
                  </a:ext>
                </a:extLst>
              </p:cNvPr>
              <p:cNvSpPr/>
              <p:nvPr/>
            </p:nvSpPr>
            <p:spPr>
              <a:xfrm rot="5400000">
                <a:off x="6904976" y="-1379267"/>
                <a:ext cx="694468" cy="6762499"/>
              </a:xfrm>
              <a:prstGeom prst="round2SameRect">
                <a:avLst>
                  <a:gd name="adj1" fmla="val 50000"/>
                  <a:gd name="adj2" fmla="val 0"/>
                </a:avLst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A8868A46-5487-56B8-4C02-1E43BB550217}"/>
                  </a:ext>
                </a:extLst>
              </p:cNvPr>
              <p:cNvSpPr txBox="1"/>
              <p:nvPr/>
            </p:nvSpPr>
            <p:spPr>
              <a:xfrm>
                <a:off x="4808833" y="1777025"/>
                <a:ext cx="307571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ẰNG ĐẲNG THỨC</a:t>
                </a:r>
              </a:p>
            </p:txBody>
          </p:sp>
          <p:sp>
            <p:nvSpPr>
              <p:cNvPr id="73" name="Oval 72">
                <a:extLst>
                  <a:ext uri="{FF2B5EF4-FFF2-40B4-BE49-F238E27FC236}">
                    <a16:creationId xmlns:a16="http://schemas.microsoft.com/office/drawing/2014/main" id="{31B42535-8DDA-DEC3-2E0C-57DF4CF5F8F9}"/>
                  </a:ext>
                </a:extLst>
              </p:cNvPr>
              <p:cNvSpPr/>
              <p:nvPr/>
            </p:nvSpPr>
            <p:spPr>
              <a:xfrm>
                <a:off x="4044246" y="1685194"/>
                <a:ext cx="633985" cy="633985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b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3D4925C9-2699-C244-D926-A8F86BCB79D7}"/>
              </a:ext>
            </a:extLst>
          </p:cNvPr>
          <p:cNvGrpSpPr/>
          <p:nvPr/>
        </p:nvGrpSpPr>
        <p:grpSpPr>
          <a:xfrm>
            <a:off x="3254896" y="3097407"/>
            <a:ext cx="7421292" cy="1080668"/>
            <a:chOff x="3254896" y="3345057"/>
            <a:chExt cx="7421292" cy="1080668"/>
          </a:xfrm>
        </p:grpSpPr>
        <p:sp>
          <p:nvSpPr>
            <p:cNvPr id="89" name="Freeform: Shape 88">
              <a:extLst>
                <a:ext uri="{FF2B5EF4-FFF2-40B4-BE49-F238E27FC236}">
                  <a16:creationId xmlns:a16="http://schemas.microsoft.com/office/drawing/2014/main" id="{BAA09180-A22B-C665-6631-101774EF02A1}"/>
                </a:ext>
              </a:extLst>
            </p:cNvPr>
            <p:cNvSpPr/>
            <p:nvPr/>
          </p:nvSpPr>
          <p:spPr>
            <a:xfrm rot="10800000">
              <a:off x="3254896" y="3345057"/>
              <a:ext cx="7377320" cy="1080668"/>
            </a:xfrm>
            <a:custGeom>
              <a:avLst/>
              <a:gdLst>
                <a:gd name="connsiteX0" fmla="*/ 6701021 w 7377320"/>
                <a:gd name="connsiteY0" fmla="*/ 130549 h 1080668"/>
                <a:gd name="connsiteX1" fmla="*/ 6701021 w 7377320"/>
                <a:gd name="connsiteY1" fmla="*/ 130549 h 1080668"/>
                <a:gd name="connsiteX2" fmla="*/ 6701021 w 7377320"/>
                <a:gd name="connsiteY2" fmla="*/ 130548 h 1080668"/>
                <a:gd name="connsiteX3" fmla="*/ 6646156 w 7377320"/>
                <a:gd name="connsiteY3" fmla="*/ 185413 h 1080668"/>
                <a:gd name="connsiteX4" fmla="*/ 54865 w 7377320"/>
                <a:gd name="connsiteY4" fmla="*/ 185413 h 1080668"/>
                <a:gd name="connsiteX5" fmla="*/ 0 w 7377320"/>
                <a:gd name="connsiteY5" fmla="*/ 130548 h 1080668"/>
                <a:gd name="connsiteX6" fmla="*/ 1 w 7377320"/>
                <a:gd name="connsiteY6" fmla="*/ 130548 h 1080668"/>
                <a:gd name="connsiteX7" fmla="*/ 54866 w 7377320"/>
                <a:gd name="connsiteY7" fmla="*/ 75683 h 1080668"/>
                <a:gd name="connsiteX8" fmla="*/ 6646156 w 7377320"/>
                <a:gd name="connsiteY8" fmla="*/ 75684 h 1080668"/>
                <a:gd name="connsiteX9" fmla="*/ 6684951 w 7377320"/>
                <a:gd name="connsiteY9" fmla="*/ 91754 h 1080668"/>
                <a:gd name="connsiteX10" fmla="*/ 6701021 w 7377320"/>
                <a:gd name="connsiteY10" fmla="*/ 130549 h 1080668"/>
                <a:gd name="connsiteX11" fmla="*/ 6684951 w 7377320"/>
                <a:gd name="connsiteY11" fmla="*/ 169344 h 1080668"/>
                <a:gd name="connsiteX12" fmla="*/ 6646156 w 7377320"/>
                <a:gd name="connsiteY12" fmla="*/ 185413 h 1080668"/>
                <a:gd name="connsiteX13" fmla="*/ 7377320 w 7377320"/>
                <a:gd name="connsiteY13" fmla="*/ 1080668 h 1080668"/>
                <a:gd name="connsiteX14" fmla="*/ 6761848 w 7377320"/>
                <a:gd name="connsiteY14" fmla="*/ 1080668 h 1080668"/>
                <a:gd name="connsiteX15" fmla="*/ 6743336 w 7377320"/>
                <a:gd name="connsiteY15" fmla="*/ 1080668 h 1080668"/>
                <a:gd name="connsiteX16" fmla="*/ 6743336 w 7377320"/>
                <a:gd name="connsiteY16" fmla="*/ 1072734 h 1080668"/>
                <a:gd name="connsiteX17" fmla="*/ 6505816 w 7377320"/>
                <a:gd name="connsiteY17" fmla="*/ 970940 h 1080668"/>
                <a:gd name="connsiteX18" fmla="*/ 6743336 w 7377320"/>
                <a:gd name="connsiteY18" fmla="*/ 970940 h 1080668"/>
                <a:gd name="connsiteX19" fmla="*/ 6743336 w 7377320"/>
                <a:gd name="connsiteY19" fmla="*/ 316992 h 1080668"/>
                <a:gd name="connsiteX20" fmla="*/ 7060328 w 7377320"/>
                <a:gd name="connsiteY20" fmla="*/ 0 h 1080668"/>
                <a:gd name="connsiteX21" fmla="*/ 7377320 w 7377320"/>
                <a:gd name="connsiteY21" fmla="*/ 316992 h 10806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7377320" h="1080668">
                  <a:moveTo>
                    <a:pt x="6701021" y="130549"/>
                  </a:moveTo>
                  <a:lnTo>
                    <a:pt x="6701021" y="130549"/>
                  </a:lnTo>
                  <a:lnTo>
                    <a:pt x="6701021" y="130548"/>
                  </a:lnTo>
                  <a:close/>
                  <a:moveTo>
                    <a:pt x="6646156" y="185413"/>
                  </a:moveTo>
                  <a:lnTo>
                    <a:pt x="54865" y="185413"/>
                  </a:lnTo>
                  <a:cubicBezTo>
                    <a:pt x="24564" y="185413"/>
                    <a:pt x="0" y="160849"/>
                    <a:pt x="0" y="130548"/>
                  </a:cubicBezTo>
                  <a:lnTo>
                    <a:pt x="1" y="130548"/>
                  </a:lnTo>
                  <a:cubicBezTo>
                    <a:pt x="1" y="100247"/>
                    <a:pt x="24565" y="75683"/>
                    <a:pt x="54866" y="75683"/>
                  </a:cubicBezTo>
                  <a:lnTo>
                    <a:pt x="6646156" y="75684"/>
                  </a:lnTo>
                  <a:cubicBezTo>
                    <a:pt x="6661306" y="75684"/>
                    <a:pt x="6675023" y="81825"/>
                    <a:pt x="6684951" y="91754"/>
                  </a:cubicBezTo>
                  <a:lnTo>
                    <a:pt x="6701021" y="130549"/>
                  </a:lnTo>
                  <a:lnTo>
                    <a:pt x="6684951" y="169344"/>
                  </a:lnTo>
                  <a:cubicBezTo>
                    <a:pt x="6675023" y="179272"/>
                    <a:pt x="6661306" y="185413"/>
                    <a:pt x="6646156" y="185413"/>
                  </a:cubicBezTo>
                  <a:close/>
                  <a:moveTo>
                    <a:pt x="7377320" y="1080668"/>
                  </a:moveTo>
                  <a:lnTo>
                    <a:pt x="6761848" y="1080668"/>
                  </a:lnTo>
                  <a:lnTo>
                    <a:pt x="6743336" y="1080668"/>
                  </a:lnTo>
                  <a:lnTo>
                    <a:pt x="6743336" y="1072734"/>
                  </a:lnTo>
                  <a:lnTo>
                    <a:pt x="6505816" y="970940"/>
                  </a:lnTo>
                  <a:lnTo>
                    <a:pt x="6743336" y="970940"/>
                  </a:lnTo>
                  <a:lnTo>
                    <a:pt x="6743336" y="316992"/>
                  </a:lnTo>
                  <a:cubicBezTo>
                    <a:pt x="6743336" y="141922"/>
                    <a:pt x="6885258" y="0"/>
                    <a:pt x="7060328" y="0"/>
                  </a:cubicBezTo>
                  <a:cubicBezTo>
                    <a:pt x="7235398" y="0"/>
                    <a:pt x="7377320" y="141922"/>
                    <a:pt x="7377320" y="316992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grpSp>
          <p:nvGrpSpPr>
            <p:cNvPr id="91" name="Group 90">
              <a:extLst>
                <a:ext uri="{FF2B5EF4-FFF2-40B4-BE49-F238E27FC236}">
                  <a16:creationId xmlns:a16="http://schemas.microsoft.com/office/drawing/2014/main" id="{9E61127C-80C4-D25F-CEB4-4E06B48A8D79}"/>
                </a:ext>
              </a:extLst>
            </p:cNvPr>
            <p:cNvGrpSpPr/>
            <p:nvPr/>
          </p:nvGrpSpPr>
          <p:grpSpPr>
            <a:xfrm>
              <a:off x="3900455" y="3460328"/>
              <a:ext cx="6775733" cy="694468"/>
              <a:chOff x="3900455" y="3483478"/>
              <a:chExt cx="6775733" cy="694468"/>
            </a:xfrm>
          </p:grpSpPr>
          <p:sp>
            <p:nvSpPr>
              <p:cNvPr id="69" name="Rectangle: Top Corners Rounded 68">
                <a:extLst>
                  <a:ext uri="{FF2B5EF4-FFF2-40B4-BE49-F238E27FC236}">
                    <a16:creationId xmlns:a16="http://schemas.microsoft.com/office/drawing/2014/main" id="{1C38260E-0FD0-7665-D12D-B83232242DE6}"/>
                  </a:ext>
                </a:extLst>
              </p:cNvPr>
              <p:cNvSpPr/>
              <p:nvPr/>
            </p:nvSpPr>
            <p:spPr>
              <a:xfrm rot="5400000">
                <a:off x="6934471" y="449462"/>
                <a:ext cx="694468" cy="6762499"/>
              </a:xfrm>
              <a:prstGeom prst="round2SameRect">
                <a:avLst>
                  <a:gd name="adj1" fmla="val 50000"/>
                  <a:gd name="adj2" fmla="val 0"/>
                </a:avLst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E4DD35E5-E882-41B0-87D2-BE0797129F87}"/>
                  </a:ext>
                </a:extLst>
              </p:cNvPr>
              <p:cNvSpPr txBox="1"/>
              <p:nvPr/>
            </p:nvSpPr>
            <p:spPr>
              <a:xfrm>
                <a:off x="4593241" y="3598597"/>
                <a:ext cx="608294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ẰNG ĐẲNG THỨC ĐÁNG NHỚ</a:t>
                </a:r>
              </a:p>
            </p:txBody>
          </p:sp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8625B593-6525-4222-D081-86E94568A22B}"/>
                  </a:ext>
                </a:extLst>
              </p:cNvPr>
              <p:cNvSpPr/>
              <p:nvPr/>
            </p:nvSpPr>
            <p:spPr>
              <a:xfrm>
                <a:off x="3978920" y="3514907"/>
                <a:ext cx="633985" cy="633985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b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</p:grp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AB1615E0-2F92-D0A4-9F0C-C3D9A7B22034}"/>
              </a:ext>
            </a:extLst>
          </p:cNvPr>
          <p:cNvGrpSpPr/>
          <p:nvPr/>
        </p:nvGrpSpPr>
        <p:grpSpPr>
          <a:xfrm>
            <a:off x="3998384" y="4167741"/>
            <a:ext cx="6012391" cy="548995"/>
            <a:chOff x="3998384" y="4463016"/>
            <a:chExt cx="6012391" cy="548995"/>
          </a:xfrm>
        </p:grpSpPr>
        <p:sp>
          <p:nvSpPr>
            <p:cNvPr id="2" name="Rectangle: Top Corners Rounded 1">
              <a:extLst>
                <a:ext uri="{FF2B5EF4-FFF2-40B4-BE49-F238E27FC236}">
                  <a16:creationId xmlns:a16="http://schemas.microsoft.com/office/drawing/2014/main" id="{94D5A4CB-788A-652C-94D8-1D761C2B72B7}"/>
                </a:ext>
              </a:extLst>
            </p:cNvPr>
            <p:cNvSpPr/>
            <p:nvPr/>
          </p:nvSpPr>
          <p:spPr>
            <a:xfrm rot="5400000">
              <a:off x="7113223" y="2046247"/>
              <a:ext cx="402954" cy="5392150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00B050"/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4" name="Group 93">
              <a:extLst>
                <a:ext uri="{FF2B5EF4-FFF2-40B4-BE49-F238E27FC236}">
                  <a16:creationId xmlns:a16="http://schemas.microsoft.com/office/drawing/2014/main" id="{508FB15E-725D-92B5-8444-CD3F5CC99F45}"/>
                </a:ext>
              </a:extLst>
            </p:cNvPr>
            <p:cNvGrpSpPr/>
            <p:nvPr/>
          </p:nvGrpSpPr>
          <p:grpSpPr>
            <a:xfrm>
              <a:off x="3998384" y="4463016"/>
              <a:ext cx="5617676" cy="548995"/>
              <a:chOff x="3998384" y="4463016"/>
              <a:chExt cx="5617676" cy="548995"/>
            </a:xfrm>
          </p:grpSpPr>
          <p:sp>
            <p:nvSpPr>
              <p:cNvPr id="76" name="Sun 75">
                <a:extLst>
                  <a:ext uri="{FF2B5EF4-FFF2-40B4-BE49-F238E27FC236}">
                    <a16:creationId xmlns:a16="http://schemas.microsoft.com/office/drawing/2014/main" id="{C2F20FD9-8257-36F8-D59D-4264B0A664F8}"/>
                  </a:ext>
                </a:extLst>
              </p:cNvPr>
              <p:cNvSpPr/>
              <p:nvPr/>
            </p:nvSpPr>
            <p:spPr>
              <a:xfrm>
                <a:off x="3998384" y="4463016"/>
                <a:ext cx="548995" cy="548995"/>
              </a:xfrm>
              <a:prstGeom prst="sun">
                <a:avLst/>
              </a:prstGeom>
              <a:solidFill>
                <a:srgbClr val="7030A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673AAFD2-D879-5895-FAE1-BF8C36F79A09}"/>
                  </a:ext>
                </a:extLst>
              </p:cNvPr>
              <p:cNvSpPr txBox="1"/>
              <p:nvPr/>
            </p:nvSpPr>
            <p:spPr>
              <a:xfrm>
                <a:off x="4603149" y="4504046"/>
                <a:ext cx="501291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 phương của một tổng, một hiệu</a:t>
                </a:r>
              </a:p>
            </p:txBody>
          </p:sp>
        </p:grp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79F4560D-E973-0D55-C1CC-CAF4B6D3A58A}"/>
              </a:ext>
            </a:extLst>
          </p:cNvPr>
          <p:cNvGrpSpPr/>
          <p:nvPr/>
        </p:nvGrpSpPr>
        <p:grpSpPr>
          <a:xfrm>
            <a:off x="3998615" y="4766750"/>
            <a:ext cx="5996915" cy="548995"/>
            <a:chOff x="4008140" y="5052500"/>
            <a:chExt cx="5996915" cy="548995"/>
          </a:xfrm>
        </p:grpSpPr>
        <p:sp>
          <p:nvSpPr>
            <p:cNvPr id="3" name="Rectangle: Top Corners Rounded 2">
              <a:extLst>
                <a:ext uri="{FF2B5EF4-FFF2-40B4-BE49-F238E27FC236}">
                  <a16:creationId xmlns:a16="http://schemas.microsoft.com/office/drawing/2014/main" id="{E5F1BAF7-B8D8-0643-8EE4-D1A42392DD57}"/>
                </a:ext>
              </a:extLst>
            </p:cNvPr>
            <p:cNvSpPr/>
            <p:nvPr/>
          </p:nvSpPr>
          <p:spPr>
            <a:xfrm rot="5400000">
              <a:off x="7107503" y="2656404"/>
              <a:ext cx="402954" cy="5392150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00B050"/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5" name="Group 94">
              <a:extLst>
                <a:ext uri="{FF2B5EF4-FFF2-40B4-BE49-F238E27FC236}">
                  <a16:creationId xmlns:a16="http://schemas.microsoft.com/office/drawing/2014/main" id="{2098B1E7-F415-0189-81EF-A5EBCD766179}"/>
                </a:ext>
              </a:extLst>
            </p:cNvPr>
            <p:cNvGrpSpPr/>
            <p:nvPr/>
          </p:nvGrpSpPr>
          <p:grpSpPr>
            <a:xfrm>
              <a:off x="4008140" y="5052500"/>
              <a:ext cx="3684454" cy="548995"/>
              <a:chOff x="4008140" y="5052500"/>
              <a:chExt cx="3684454" cy="548995"/>
            </a:xfrm>
          </p:grpSpPr>
          <p:sp>
            <p:nvSpPr>
              <p:cNvPr id="84" name="Sun 83">
                <a:extLst>
                  <a:ext uri="{FF2B5EF4-FFF2-40B4-BE49-F238E27FC236}">
                    <a16:creationId xmlns:a16="http://schemas.microsoft.com/office/drawing/2014/main" id="{F7D7E150-FF9C-2F62-1E92-051CCC9E81C5}"/>
                  </a:ext>
                </a:extLst>
              </p:cNvPr>
              <p:cNvSpPr/>
              <p:nvPr/>
            </p:nvSpPr>
            <p:spPr>
              <a:xfrm>
                <a:off x="4008140" y="5052500"/>
                <a:ext cx="548995" cy="548995"/>
              </a:xfrm>
              <a:prstGeom prst="sun">
                <a:avLst/>
              </a:prstGeom>
              <a:solidFill>
                <a:srgbClr val="7030A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38D9000E-B36A-9207-72D7-2A1E804E276E}"/>
                  </a:ext>
                </a:extLst>
              </p:cNvPr>
              <p:cNvSpPr txBox="1"/>
              <p:nvPr/>
            </p:nvSpPr>
            <p:spPr>
              <a:xfrm>
                <a:off x="4612905" y="5093530"/>
                <a:ext cx="307968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 hai bình phương</a:t>
                </a:r>
              </a:p>
            </p:txBody>
          </p:sp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893C0A2-D238-32E0-1906-7C2646058523}"/>
              </a:ext>
            </a:extLst>
          </p:cNvPr>
          <p:cNvGrpSpPr/>
          <p:nvPr/>
        </p:nvGrpSpPr>
        <p:grpSpPr>
          <a:xfrm>
            <a:off x="4000720" y="5383270"/>
            <a:ext cx="5985054" cy="548995"/>
            <a:chOff x="4010245" y="5688070"/>
            <a:chExt cx="5985054" cy="548995"/>
          </a:xfrm>
        </p:grpSpPr>
        <p:sp>
          <p:nvSpPr>
            <p:cNvPr id="4" name="Rectangle: Top Corners Rounded 3">
              <a:extLst>
                <a:ext uri="{FF2B5EF4-FFF2-40B4-BE49-F238E27FC236}">
                  <a16:creationId xmlns:a16="http://schemas.microsoft.com/office/drawing/2014/main" id="{0F6AB87C-1B35-F0D5-AB73-6467232F353D}"/>
                </a:ext>
              </a:extLst>
            </p:cNvPr>
            <p:cNvSpPr/>
            <p:nvPr/>
          </p:nvSpPr>
          <p:spPr>
            <a:xfrm rot="5400000">
              <a:off x="7097747" y="3283688"/>
              <a:ext cx="402954" cy="5392150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00B050"/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6" name="Group 95">
              <a:extLst>
                <a:ext uri="{FF2B5EF4-FFF2-40B4-BE49-F238E27FC236}">
                  <a16:creationId xmlns:a16="http://schemas.microsoft.com/office/drawing/2014/main" id="{0979CDEF-6139-DF70-ACE2-600341EE6CB1}"/>
                </a:ext>
              </a:extLst>
            </p:cNvPr>
            <p:cNvGrpSpPr/>
            <p:nvPr/>
          </p:nvGrpSpPr>
          <p:grpSpPr>
            <a:xfrm>
              <a:off x="4010245" y="5688070"/>
              <a:ext cx="5515084" cy="548995"/>
              <a:chOff x="4010245" y="5678545"/>
              <a:chExt cx="5515084" cy="548995"/>
            </a:xfrm>
          </p:grpSpPr>
          <p:sp>
            <p:nvSpPr>
              <p:cNvPr id="86" name="Sun 85">
                <a:extLst>
                  <a:ext uri="{FF2B5EF4-FFF2-40B4-BE49-F238E27FC236}">
                    <a16:creationId xmlns:a16="http://schemas.microsoft.com/office/drawing/2014/main" id="{56E6AD24-AEE5-942B-6C97-018BD5719F94}"/>
                  </a:ext>
                </a:extLst>
              </p:cNvPr>
              <p:cNvSpPr/>
              <p:nvPr/>
            </p:nvSpPr>
            <p:spPr>
              <a:xfrm>
                <a:off x="4010245" y="5678545"/>
                <a:ext cx="548995" cy="548995"/>
              </a:xfrm>
              <a:prstGeom prst="sun">
                <a:avLst/>
              </a:prstGeom>
              <a:solidFill>
                <a:srgbClr val="7030A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BAB6E5DE-0ABB-375C-9C1F-8983282CB97F}"/>
                  </a:ext>
                </a:extLst>
              </p:cNvPr>
              <p:cNvSpPr txBox="1"/>
              <p:nvPr/>
            </p:nvSpPr>
            <p:spPr>
              <a:xfrm>
                <a:off x="4615010" y="5719575"/>
                <a:ext cx="491031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 phương của một tổng, một hiệu</a:t>
                </a:r>
              </a:p>
            </p:txBody>
          </p:sp>
        </p:grpSp>
      </p:grpSp>
      <p:grpSp>
        <p:nvGrpSpPr>
          <p:cNvPr id="99" name="Group 98">
            <a:extLst>
              <a:ext uri="{FF2B5EF4-FFF2-40B4-BE49-F238E27FC236}">
                <a16:creationId xmlns:a16="http://schemas.microsoft.com/office/drawing/2014/main" id="{3FFFB3C3-08D7-843D-CEA3-9825993C3D2B}"/>
              </a:ext>
            </a:extLst>
          </p:cNvPr>
          <p:cNvGrpSpPr/>
          <p:nvPr/>
        </p:nvGrpSpPr>
        <p:grpSpPr>
          <a:xfrm>
            <a:off x="778828" y="1310259"/>
            <a:ext cx="1845736" cy="3427255"/>
            <a:chOff x="778828" y="1310259"/>
            <a:chExt cx="1845736" cy="3427255"/>
          </a:xfrm>
        </p:grpSpPr>
        <p:grpSp>
          <p:nvGrpSpPr>
            <p:cNvPr id="97" name="Group 96">
              <a:extLst>
                <a:ext uri="{FF2B5EF4-FFF2-40B4-BE49-F238E27FC236}">
                  <a16:creationId xmlns:a16="http://schemas.microsoft.com/office/drawing/2014/main" id="{B01996D1-CE80-74C9-5B65-384D137D2CF3}"/>
                </a:ext>
              </a:extLst>
            </p:cNvPr>
            <p:cNvGrpSpPr/>
            <p:nvPr/>
          </p:nvGrpSpPr>
          <p:grpSpPr>
            <a:xfrm>
              <a:off x="778828" y="1310259"/>
              <a:ext cx="1845736" cy="3427255"/>
              <a:chOff x="778828" y="1310259"/>
              <a:chExt cx="1845736" cy="3427255"/>
            </a:xfrm>
          </p:grpSpPr>
          <p:sp>
            <p:nvSpPr>
              <p:cNvPr id="14" name="Freeform: Shape 13">
                <a:extLst>
                  <a:ext uri="{FF2B5EF4-FFF2-40B4-BE49-F238E27FC236}">
                    <a16:creationId xmlns:a16="http://schemas.microsoft.com/office/drawing/2014/main" id="{60CA7BAF-2D8E-367D-0281-BB0F61DBC2A0}"/>
                  </a:ext>
                </a:extLst>
              </p:cNvPr>
              <p:cNvSpPr/>
              <p:nvPr/>
            </p:nvSpPr>
            <p:spPr>
              <a:xfrm>
                <a:off x="907558" y="1704957"/>
                <a:ext cx="1307935" cy="2637859"/>
              </a:xfrm>
              <a:custGeom>
                <a:avLst/>
                <a:gdLst>
                  <a:gd name="connsiteX0" fmla="*/ 0 w 1307935"/>
                  <a:gd name="connsiteY0" fmla="*/ 0 h 2637859"/>
                  <a:gd name="connsiteX1" fmla="*/ 123334 w 1307935"/>
                  <a:gd name="connsiteY1" fmla="*/ 6228 h 2637859"/>
                  <a:gd name="connsiteX2" fmla="*/ 1307935 w 1307935"/>
                  <a:gd name="connsiteY2" fmla="*/ 1318929 h 2637859"/>
                  <a:gd name="connsiteX3" fmla="*/ 123334 w 1307935"/>
                  <a:gd name="connsiteY3" fmla="*/ 2631631 h 2637859"/>
                  <a:gd name="connsiteX4" fmla="*/ 0 w 1307935"/>
                  <a:gd name="connsiteY4" fmla="*/ 2637859 h 26378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07935" h="2637859">
                    <a:moveTo>
                      <a:pt x="0" y="0"/>
                    </a:moveTo>
                    <a:lnTo>
                      <a:pt x="123334" y="6228"/>
                    </a:lnTo>
                    <a:cubicBezTo>
                      <a:pt x="788706" y="73800"/>
                      <a:pt x="1307935" y="635729"/>
                      <a:pt x="1307935" y="1318929"/>
                    </a:cubicBezTo>
                    <a:cubicBezTo>
                      <a:pt x="1307935" y="2002130"/>
                      <a:pt x="788706" y="2564058"/>
                      <a:pt x="123334" y="2631631"/>
                    </a:cubicBezTo>
                    <a:lnTo>
                      <a:pt x="0" y="2637859"/>
                    </a:lnTo>
                    <a:close/>
                  </a:path>
                </a:pathLst>
              </a:custGeom>
              <a:solidFill>
                <a:schemeClr val="accent4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r"/>
                <a:endParaRPr lang="en-US"/>
              </a:p>
            </p:txBody>
          </p:sp>
          <p:sp>
            <p:nvSpPr>
              <p:cNvPr id="40" name="Freeform: Shape 39">
                <a:extLst>
                  <a:ext uri="{FF2B5EF4-FFF2-40B4-BE49-F238E27FC236}">
                    <a16:creationId xmlns:a16="http://schemas.microsoft.com/office/drawing/2014/main" id="{39BD97E8-31AC-2150-1238-67B2DB850387}"/>
                  </a:ext>
                </a:extLst>
              </p:cNvPr>
              <p:cNvSpPr/>
              <p:nvPr/>
            </p:nvSpPr>
            <p:spPr>
              <a:xfrm>
                <a:off x="778828" y="1310259"/>
                <a:ext cx="1845129" cy="1701613"/>
              </a:xfrm>
              <a:custGeom>
                <a:avLst/>
                <a:gdLst>
                  <a:gd name="connsiteX0" fmla="*/ 132108 w 1845129"/>
                  <a:gd name="connsiteY0" fmla="*/ 0 h 1701613"/>
                  <a:gd name="connsiteX1" fmla="*/ 1836889 w 1845129"/>
                  <a:gd name="connsiteY1" fmla="*/ 1538420 h 1701613"/>
                  <a:gd name="connsiteX2" fmla="*/ 1845129 w 1845129"/>
                  <a:gd name="connsiteY2" fmla="*/ 1701613 h 1701613"/>
                  <a:gd name="connsiteX3" fmla="*/ 1619690 w 1845129"/>
                  <a:gd name="connsiteY3" fmla="*/ 1700931 h 1701613"/>
                  <a:gd name="connsiteX4" fmla="*/ 1613531 w 1845129"/>
                  <a:gd name="connsiteY4" fmla="*/ 1570859 h 1701613"/>
                  <a:gd name="connsiteX5" fmla="*/ 284266 w 1845129"/>
                  <a:gd name="connsiteY5" fmla="*/ 233128 h 1701613"/>
                  <a:gd name="connsiteX6" fmla="*/ 135222 w 1845129"/>
                  <a:gd name="connsiteY6" fmla="*/ 225602 h 1701613"/>
                  <a:gd name="connsiteX7" fmla="*/ 114523 w 1845129"/>
                  <a:gd name="connsiteY7" fmla="*/ 229775 h 1701613"/>
                  <a:gd name="connsiteX8" fmla="*/ 0 w 1845129"/>
                  <a:gd name="connsiteY8" fmla="*/ 115412 h 1701613"/>
                  <a:gd name="connsiteX9" fmla="*/ 114523 w 1845129"/>
                  <a:gd name="connsiteY9" fmla="*/ 1049 h 1701613"/>
                  <a:gd name="connsiteX10" fmla="*/ 130620 w 1845129"/>
                  <a:gd name="connsiteY10" fmla="*/ 4294 h 1701613"/>
                  <a:gd name="connsiteX11" fmla="*/ 130620 w 1845129"/>
                  <a:gd name="connsiteY11" fmla="*/ 76 h 17016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845129" h="1701613">
                    <a:moveTo>
                      <a:pt x="132108" y="0"/>
                    </a:moveTo>
                    <a:cubicBezTo>
                      <a:pt x="1019368" y="0"/>
                      <a:pt x="1749134" y="674312"/>
                      <a:pt x="1836889" y="1538420"/>
                    </a:cubicBezTo>
                    <a:lnTo>
                      <a:pt x="1845129" y="1701613"/>
                    </a:lnTo>
                    <a:lnTo>
                      <a:pt x="1619690" y="1700931"/>
                    </a:lnTo>
                    <a:lnTo>
                      <a:pt x="1613531" y="1570859"/>
                    </a:lnTo>
                    <a:cubicBezTo>
                      <a:pt x="1546447" y="866054"/>
                      <a:pt x="987790" y="304575"/>
                      <a:pt x="284266" y="233128"/>
                    </a:cubicBezTo>
                    <a:lnTo>
                      <a:pt x="135222" y="225602"/>
                    </a:lnTo>
                    <a:lnTo>
                      <a:pt x="114523" y="229775"/>
                    </a:lnTo>
                    <a:cubicBezTo>
                      <a:pt x="51274" y="229775"/>
                      <a:pt x="0" y="178573"/>
                      <a:pt x="0" y="115412"/>
                    </a:cubicBezTo>
                    <a:cubicBezTo>
                      <a:pt x="0" y="52251"/>
                      <a:pt x="51274" y="1049"/>
                      <a:pt x="114523" y="1049"/>
                    </a:cubicBezTo>
                    <a:lnTo>
                      <a:pt x="130620" y="4294"/>
                    </a:lnTo>
                    <a:lnTo>
                      <a:pt x="130620" y="76"/>
                    </a:lnTo>
                    <a:close/>
                  </a:path>
                </a:pathLst>
              </a:cu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r"/>
                <a:endParaRPr lang="en-US"/>
              </a:p>
            </p:txBody>
          </p:sp>
          <p:sp>
            <p:nvSpPr>
              <p:cNvPr id="39" name="Freeform: Shape 38">
                <a:extLst>
                  <a:ext uri="{FF2B5EF4-FFF2-40B4-BE49-F238E27FC236}">
                    <a16:creationId xmlns:a16="http://schemas.microsoft.com/office/drawing/2014/main" id="{02A88397-0BDF-5F78-0F43-7A53830F79E5}"/>
                  </a:ext>
                </a:extLst>
              </p:cNvPr>
              <p:cNvSpPr/>
              <p:nvPr/>
            </p:nvSpPr>
            <p:spPr>
              <a:xfrm>
                <a:off x="779209" y="3006678"/>
                <a:ext cx="1845355" cy="1730836"/>
              </a:xfrm>
              <a:custGeom>
                <a:avLst/>
                <a:gdLst>
                  <a:gd name="connsiteX0" fmla="*/ 1844486 w 1845355"/>
                  <a:gd name="connsiteY0" fmla="*/ 0 h 1730836"/>
                  <a:gd name="connsiteX1" fmla="*/ 1845355 w 1845355"/>
                  <a:gd name="connsiteY1" fmla="*/ 17208 h 1730836"/>
                  <a:gd name="connsiteX2" fmla="*/ 131727 w 1845355"/>
                  <a:gd name="connsiteY2" fmla="*/ 1730836 h 1730836"/>
                  <a:gd name="connsiteX3" fmla="*/ 130239 w 1845355"/>
                  <a:gd name="connsiteY3" fmla="*/ 1730762 h 1730836"/>
                  <a:gd name="connsiteX4" fmla="*/ 130239 w 1845355"/>
                  <a:gd name="connsiteY4" fmla="*/ 1727631 h 1730836"/>
                  <a:gd name="connsiteX5" fmla="*/ 114364 w 1845355"/>
                  <a:gd name="connsiteY5" fmla="*/ 1730836 h 1730836"/>
                  <a:gd name="connsiteX6" fmla="*/ 0 w 1845355"/>
                  <a:gd name="connsiteY6" fmla="*/ 1616472 h 1730836"/>
                  <a:gd name="connsiteX7" fmla="*/ 114364 w 1845355"/>
                  <a:gd name="connsiteY7" fmla="*/ 1502108 h 1730836"/>
                  <a:gd name="connsiteX8" fmla="*/ 130262 w 1845355"/>
                  <a:gd name="connsiteY8" fmla="*/ 1505318 h 1730836"/>
                  <a:gd name="connsiteX9" fmla="*/ 131727 w 1845355"/>
                  <a:gd name="connsiteY9" fmla="*/ 1505391 h 1730836"/>
                  <a:gd name="connsiteX10" fmla="*/ 1619910 w 1845355"/>
                  <a:gd name="connsiteY10" fmla="*/ 17208 h 1730836"/>
                  <a:gd name="connsiteX11" fmla="*/ 1619202 w 1845355"/>
                  <a:gd name="connsiteY11" fmla="*/ 2259 h 17308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845355" h="1730836">
                    <a:moveTo>
                      <a:pt x="1844486" y="0"/>
                    </a:moveTo>
                    <a:lnTo>
                      <a:pt x="1845355" y="17208"/>
                    </a:lnTo>
                    <a:cubicBezTo>
                      <a:pt x="1845355" y="963619"/>
                      <a:pt x="1078138" y="1730836"/>
                      <a:pt x="131727" y="1730836"/>
                    </a:cubicBezTo>
                    <a:lnTo>
                      <a:pt x="130239" y="1730762"/>
                    </a:lnTo>
                    <a:lnTo>
                      <a:pt x="130239" y="1727631"/>
                    </a:lnTo>
                    <a:lnTo>
                      <a:pt x="114364" y="1730836"/>
                    </a:lnTo>
                    <a:cubicBezTo>
                      <a:pt x="51203" y="1730836"/>
                      <a:pt x="0" y="1679633"/>
                      <a:pt x="0" y="1616472"/>
                    </a:cubicBezTo>
                    <a:cubicBezTo>
                      <a:pt x="0" y="1553311"/>
                      <a:pt x="51203" y="1502108"/>
                      <a:pt x="114364" y="1502108"/>
                    </a:cubicBezTo>
                    <a:lnTo>
                      <a:pt x="130262" y="1505318"/>
                    </a:lnTo>
                    <a:lnTo>
                      <a:pt x="131727" y="1505391"/>
                    </a:lnTo>
                    <a:cubicBezTo>
                      <a:pt x="953628" y="1505391"/>
                      <a:pt x="1619910" y="839109"/>
                      <a:pt x="1619910" y="17208"/>
                    </a:cubicBezTo>
                    <a:lnTo>
                      <a:pt x="1619202" y="2259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r"/>
                <a:endParaRPr lang="en-US"/>
              </a:p>
            </p:txBody>
          </p:sp>
        </p:grpSp>
        <p:pic>
          <p:nvPicPr>
            <p:cNvPr id="98" name="Picture 6">
              <a:extLst>
                <a:ext uri="{FF2B5EF4-FFF2-40B4-BE49-F238E27FC236}">
                  <a16:creationId xmlns:a16="http://schemas.microsoft.com/office/drawing/2014/main" id="{AED6DB46-C46D-ED8F-2BF8-6F7A8E71135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5423" y="2483550"/>
              <a:ext cx="1035885" cy="111440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57E9306C-6935-7CDD-0807-68E834D229FF}"/>
              </a:ext>
            </a:extLst>
          </p:cNvPr>
          <p:cNvGrpSpPr/>
          <p:nvPr/>
        </p:nvGrpSpPr>
        <p:grpSpPr>
          <a:xfrm>
            <a:off x="4000951" y="5989415"/>
            <a:ext cx="5985054" cy="548995"/>
            <a:chOff x="4010245" y="5688070"/>
            <a:chExt cx="5985054" cy="548995"/>
          </a:xfrm>
        </p:grpSpPr>
        <p:sp>
          <p:nvSpPr>
            <p:cNvPr id="10" name="Rectangle: Top Corners Rounded 9">
              <a:extLst>
                <a:ext uri="{FF2B5EF4-FFF2-40B4-BE49-F238E27FC236}">
                  <a16:creationId xmlns:a16="http://schemas.microsoft.com/office/drawing/2014/main" id="{9A7FA015-F0B8-5DDD-54A6-2AC4DB3716A5}"/>
                </a:ext>
              </a:extLst>
            </p:cNvPr>
            <p:cNvSpPr/>
            <p:nvPr/>
          </p:nvSpPr>
          <p:spPr>
            <a:xfrm rot="5400000">
              <a:off x="7097747" y="3283688"/>
              <a:ext cx="402954" cy="5392150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00B050"/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3C671BDC-ABAB-92A2-E976-02A8E7BA6A0E}"/>
                </a:ext>
              </a:extLst>
            </p:cNvPr>
            <p:cNvGrpSpPr/>
            <p:nvPr/>
          </p:nvGrpSpPr>
          <p:grpSpPr>
            <a:xfrm>
              <a:off x="4010245" y="5688070"/>
              <a:ext cx="4266345" cy="548995"/>
              <a:chOff x="4010245" y="5678545"/>
              <a:chExt cx="4266345" cy="548995"/>
            </a:xfrm>
          </p:grpSpPr>
          <p:sp>
            <p:nvSpPr>
              <p:cNvPr id="12" name="Sun 11">
                <a:extLst>
                  <a:ext uri="{FF2B5EF4-FFF2-40B4-BE49-F238E27FC236}">
                    <a16:creationId xmlns:a16="http://schemas.microsoft.com/office/drawing/2014/main" id="{04401EA2-554E-23F3-82F6-2A0CEBD287F8}"/>
                  </a:ext>
                </a:extLst>
              </p:cNvPr>
              <p:cNvSpPr/>
              <p:nvPr/>
            </p:nvSpPr>
            <p:spPr>
              <a:xfrm>
                <a:off x="4010245" y="5678545"/>
                <a:ext cx="548995" cy="548995"/>
              </a:xfrm>
              <a:prstGeom prst="sun">
                <a:avLst/>
              </a:prstGeom>
              <a:solidFill>
                <a:srgbClr val="7030A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4C47328-8CD3-4A95-15FF-1419370E6B6F}"/>
                  </a:ext>
                </a:extLst>
              </p:cNvPr>
              <p:cNvSpPr txBox="1"/>
              <p:nvPr/>
            </p:nvSpPr>
            <p:spPr>
              <a:xfrm>
                <a:off x="4615010" y="5719575"/>
                <a:ext cx="366158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, hiệu hai lập phương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495916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000"/>
                            </p:stCondLst>
                            <p:childTnLst>
                              <p:par>
                                <p:cTn id="5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2" grpId="0" animBg="1"/>
      <p:bldP spid="53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B0650ED-E053-DE7C-A1FB-E4512E99074C}"/>
                  </a:ext>
                </a:extLst>
              </p:cNvPr>
              <p:cNvSpPr txBox="1"/>
              <p:nvPr/>
            </p:nvSpPr>
            <p:spPr>
              <a:xfrm>
                <a:off x="419100" y="254503"/>
                <a:ext cx="11525250" cy="22738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3600" b="1" i="1" u="sng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dụ 11</a:t>
                </a:r>
                <a:r>
                  <a:rPr lang="en-US" sz="3600" b="1" i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</a:t>
                </a:r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 trị của biểu thức  </a:t>
                </a:r>
              </a:p>
              <a:p>
                <a:pPr>
                  <a:lnSpc>
                    <a:spcPct val="130000"/>
                  </a:lnSpc>
                </a:pPr>
                <a:r>
                  <a:rPr lang="en-US" sz="3600" b="1">
                    <a:solidFill>
                      <a:srgbClr val="3333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𝑬</m:t>
                    </m:r>
                    <m:r>
                      <a:rPr lang="en-US" sz="3600" b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3600" b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d>
                      <m:d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36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3600" b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d>
                      <m:d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phụ thuộc vào giá trị của biến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không? Vì sao?</a:t>
                </a:r>
                <a:endParaRPr lang="en-US" sz="3600" b="1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B0650ED-E053-DE7C-A1FB-E4512E9907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" y="254503"/>
                <a:ext cx="11525250" cy="2273828"/>
              </a:xfrm>
              <a:prstGeom prst="rect">
                <a:avLst/>
              </a:prstGeom>
              <a:blipFill>
                <a:blip r:embed="rId3"/>
                <a:stretch>
                  <a:fillRect l="-1640" t="-268" r="-794" b="-9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D9D29D7-E307-A92F-5D58-B8F3885E338B}"/>
              </a:ext>
            </a:extLst>
          </p:cNvPr>
          <p:cNvSpPr txBox="1"/>
          <p:nvPr/>
        </p:nvSpPr>
        <p:spPr>
          <a:xfrm>
            <a:off x="5729702" y="2442146"/>
            <a:ext cx="11631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82A7CE-9AB0-EDDD-482B-4AC25F6EECD7}"/>
                  </a:ext>
                </a:extLst>
              </p:cNvPr>
              <p:cNvSpPr txBox="1"/>
              <p:nvPr/>
            </p:nvSpPr>
            <p:spPr>
              <a:xfrm>
                <a:off x="428624" y="2969334"/>
                <a:ext cx="11210925" cy="27237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𝑬</m:t>
                    </m:r>
                    <m:r>
                      <a:rPr lang="en-US" sz="36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d>
                      <m:d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d>
                      <m:d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endParaRPr lang="en-US" sz="3600" b="1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600" b="1">
                    <a:solidFill>
                      <a:schemeClr val="tx1"/>
                    </a:solidFill>
                  </a:rPr>
                  <a:t>                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endParaRPr lang="en-US" sz="3600" b="1">
                  <a:solidFill>
                    <a:schemeClr val="tx1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600" b="1">
                    <a:solidFill>
                      <a:schemeClr val="tx1"/>
                    </a:solidFill>
                  </a:rPr>
                  <a:t>                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endParaRPr lang="en-US" sz="36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82A7CE-9AB0-EDDD-482B-4AC25F6EEC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624" y="2969334"/>
                <a:ext cx="11210925" cy="2723759"/>
              </a:xfrm>
              <a:prstGeom prst="rect">
                <a:avLst/>
              </a:prstGeom>
              <a:blipFill>
                <a:blip r:embed="rId4"/>
                <a:stretch>
                  <a:fillRect l="-16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4D5F6BF-C97A-FAED-B7FF-F97D7FE45B9E}"/>
                  </a:ext>
                </a:extLst>
              </p:cNvPr>
              <p:cNvSpPr txBox="1"/>
              <p:nvPr/>
            </p:nvSpPr>
            <p:spPr>
              <a:xfrm>
                <a:off x="628650" y="5835134"/>
                <a:ext cx="11210924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giá trị biểu thức E phụ thuộc vào giá trị của biến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endParaRPr lang="en-US" sz="3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4D5F6BF-C97A-FAED-B7FF-F97D7FE45B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5835134"/>
                <a:ext cx="11210924" cy="646331"/>
              </a:xfrm>
              <a:prstGeom prst="rect">
                <a:avLst/>
              </a:prstGeom>
              <a:blipFill>
                <a:blip r:embed="rId5"/>
                <a:stretch>
                  <a:fillRect l="-1631" t="-16038" b="-330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3088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  <p:bldP spid="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4E5050B-8EB3-FBF8-B0E5-D03A1A84C1D8}"/>
                  </a:ext>
                </a:extLst>
              </p:cNvPr>
              <p:cNvSpPr txBox="1"/>
              <p:nvPr/>
            </p:nvSpPr>
            <p:spPr>
              <a:xfrm>
                <a:off x="495300" y="235174"/>
                <a:ext cx="8357298" cy="12698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 i="1" u="sng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dụ 13</a:t>
                </a:r>
                <a:r>
                  <a:rPr lang="en-US" sz="360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 nhanh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𝟎𝟐𝟑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48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48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𝟎𝟐𝟑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𝟎𝟐𝟒</m:t>
                        </m:r>
                      </m:den>
                    </m:f>
                  </m:oMath>
                </a14:m>
                <a:endParaRPr lang="en-US" sz="3600" b="1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4E5050B-8EB3-FBF8-B0E5-D03A1A84C1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235174"/>
                <a:ext cx="8357298" cy="1269835"/>
              </a:xfrm>
              <a:prstGeom prst="rect">
                <a:avLst/>
              </a:prstGeom>
              <a:blipFill>
                <a:blip r:embed="rId3"/>
                <a:stretch>
                  <a:fillRect l="-2188" b="-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C0367B55-F63D-5380-FEE2-7EF13B6AD515}"/>
              </a:ext>
            </a:extLst>
          </p:cNvPr>
          <p:cNvSpPr txBox="1"/>
          <p:nvPr/>
        </p:nvSpPr>
        <p:spPr>
          <a:xfrm>
            <a:off x="1066890" y="1675798"/>
            <a:ext cx="878477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i="1">
                <a:solidFill>
                  <a:srgbClr val="0074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bài toán trên ta tính bằng cách nào?</a:t>
            </a:r>
          </a:p>
        </p:txBody>
      </p:sp>
      <p:pic>
        <p:nvPicPr>
          <p:cNvPr id="7" name="Picture 10">
            <a:extLst>
              <a:ext uri="{FF2B5EF4-FFF2-40B4-BE49-F238E27FC236}">
                <a16:creationId xmlns:a16="http://schemas.microsoft.com/office/drawing/2014/main" id="{839B1E8C-53FD-078D-BE26-7670559E9F8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1675798"/>
            <a:ext cx="571590" cy="605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DE8267D-E1CA-77CF-5104-62B07BA22BDA}"/>
                  </a:ext>
                </a:extLst>
              </p:cNvPr>
              <p:cNvSpPr txBox="1"/>
              <p:nvPr/>
            </p:nvSpPr>
            <p:spPr>
              <a:xfrm>
                <a:off x="3547581" y="4068352"/>
                <a:ext cx="7726671" cy="12448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𝟎𝟐𝟐</m:t>
                          </m:r>
                          <m:d>
                            <m:dPr>
                              <m:ctrlP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600" b="1" i="1"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𝟎𝟐𝟑</m:t>
                                  </m:r>
                                </m:e>
                                <m:sup>
                                  <m:r>
                                    <a:rPr lang="en-US" sz="36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600" b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𝟎𝟐𝟑</m:t>
                              </m:r>
                              <m:r>
                                <a:rPr lang="en-US" sz="3600" b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𝟎𝟐𝟑</m:t>
                              </m:r>
                            </m:e>
                            <m:sup>
                              <m: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6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𝟎𝟐𝟑</m:t>
                          </m:r>
                          <m:r>
                            <a:rPr lang="en-US" sz="36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36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6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𝟎𝟐𝟐</m:t>
                      </m:r>
                    </m:oMath>
                  </m:oMathPara>
                </a14:m>
                <a:endParaRPr lang="en-US" sz="3600" b="1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DE8267D-E1CA-77CF-5104-62B07BA22B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7581" y="4068352"/>
                <a:ext cx="7726671" cy="124489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DA19790B-427F-18F3-54CF-144BFADE42C4}"/>
              </a:ext>
            </a:extLst>
          </p:cNvPr>
          <p:cNvSpPr txBox="1"/>
          <p:nvPr/>
        </p:nvSpPr>
        <p:spPr>
          <a:xfrm>
            <a:off x="5779944" y="1908142"/>
            <a:ext cx="11631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098F683-9D54-5143-C786-010798F28CD7}"/>
                  </a:ext>
                </a:extLst>
              </p:cNvPr>
              <p:cNvSpPr txBox="1"/>
              <p:nvPr/>
            </p:nvSpPr>
            <p:spPr>
              <a:xfrm>
                <a:off x="252973" y="2629395"/>
                <a:ext cx="10689681" cy="13338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𝟎𝟐𝟑</m:t>
                              </m:r>
                            </m:e>
                            <m:sup>
                              <m: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𝟎𝟐𝟑</m:t>
                              </m:r>
                            </m:e>
                            <m:sup>
                              <m: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6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𝟎𝟐𝟒</m:t>
                          </m:r>
                        </m:den>
                      </m:f>
                      <m:r>
                        <a:rPr lang="en-US" sz="36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𝟎𝟐𝟑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36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  <m:d>
                            <m:d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𝟎𝟐𝟑</m:t>
                                  </m:r>
                                </m:e>
                                <m:sup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6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𝟎𝟐𝟑</m:t>
                              </m:r>
                              <m:r>
                                <a:rPr lang="en-US" sz="36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𝟎𝟐𝟑</m:t>
                              </m:r>
                            </m:e>
                            <m: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6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(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𝟎𝟐𝟑</m:t>
                          </m:r>
                          <m:r>
                            <a:rPr lang="en-US" sz="36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36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360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098F683-9D54-5143-C786-010798F28C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973" y="2629395"/>
                <a:ext cx="10689681" cy="133389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463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6" grpId="1"/>
      <p:bldP spid="11" grpId="0"/>
      <p:bldP spid="12" grpId="0"/>
      <p:bldP spid="1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>
            <a:extLst>
              <a:ext uri="{FF2B5EF4-FFF2-40B4-BE49-F238E27FC236}">
                <a16:creationId xmlns:a16="http://schemas.microsoft.com/office/drawing/2014/main" id="{17AFA352-7D67-5592-E6E8-1D20011013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49271" y="3069348"/>
            <a:ext cx="2965704" cy="3060192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11D2CE30-C2D4-A20D-60EA-945F1A0DD4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49271" y="3069348"/>
            <a:ext cx="2965704" cy="30601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6297D38-2855-1A68-CE42-753CFD15EA02}"/>
                  </a:ext>
                </a:extLst>
              </p:cNvPr>
              <p:cNvSpPr txBox="1"/>
              <p:nvPr/>
            </p:nvSpPr>
            <p:spPr>
              <a:xfrm>
                <a:off x="438778" y="334716"/>
                <a:ext cx="11314444" cy="29954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3200" b="1" i="1" u="sng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dụ 14</a:t>
                </a:r>
                <a:r>
                  <a:rPr lang="en-US" sz="3200" b="1" i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</a:t>
                </a:r>
                <a:r>
                  <a:rPr lang="en-US" sz="3200" b="1" i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ác Ngọc dự định gấp một khối lập phương có cạnh là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m:rPr>
                        <m:nor/>
                      </m:rPr>
                      <a:rPr lang="en-US" sz="3200" b="1" i="1">
                        <a:solidFill>
                          <a:srgbClr val="3333FF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1" i="1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2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en-US" sz="3200" b="1" i="1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b="1" i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b="1" i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 khi xem xét lại, bác Ngọc quyết định tăng độ dài cạnh của khối lập phương thêm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200" b="1" i="1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(</m:t>
                    </m:r>
                    <m:r>
                      <a:rPr lang="en-US" sz="32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en-US" sz="32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b="1" i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b="1" i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iết đa thức biểu thị phần thể tích tăng thêm của khối lập phương mở so với khối lập phương dự định gấp ban đầu theo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3200" b="1" i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b="1" i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6297D38-2855-1A68-CE42-753CFD15EA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778" y="334716"/>
                <a:ext cx="11314444" cy="2995435"/>
              </a:xfrm>
              <a:prstGeom prst="rect">
                <a:avLst/>
              </a:prstGeom>
              <a:blipFill>
                <a:blip r:embed="rId5"/>
                <a:stretch>
                  <a:fillRect l="-1401" t="-1222" r="-1347" b="-5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>
            <a:extLst>
              <a:ext uri="{FF2B5EF4-FFF2-40B4-BE49-F238E27FC236}">
                <a16:creationId xmlns:a16="http://schemas.microsoft.com/office/drawing/2014/main" id="{89B0BC97-0AD1-DA11-16F4-F6911966BDB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35972" y="3842442"/>
            <a:ext cx="2270760" cy="25085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E156F5D-5CA6-7E63-3260-E301F4FC983C}"/>
                  </a:ext>
                </a:extLst>
              </p:cNvPr>
              <p:cNvSpPr txBox="1"/>
              <p:nvPr/>
            </p:nvSpPr>
            <p:spPr>
              <a:xfrm rot="20938565">
                <a:off x="9199525" y="5690193"/>
                <a:ext cx="96304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m:rPr>
                          <m:nor/>
                        </m:rPr>
                        <a:rPr lang="en-US" sz="2400" b="1" i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400" b="1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𝒎</m:t>
                      </m:r>
                    </m:oMath>
                  </m:oMathPara>
                </a14:m>
                <a:endParaRPr lang="en-US" sz="240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E156F5D-5CA6-7E63-3260-E301F4FC98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0938565">
                <a:off x="9199525" y="5690193"/>
                <a:ext cx="963049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AED6D4-5508-C7B2-0891-5376B99842C4}"/>
                  </a:ext>
                </a:extLst>
              </p:cNvPr>
              <p:cNvSpPr txBox="1"/>
              <p:nvPr/>
            </p:nvSpPr>
            <p:spPr>
              <a:xfrm rot="21105912">
                <a:off x="8070838" y="2832789"/>
                <a:ext cx="210331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m:rPr>
                          <m:nor/>
                        </m:rPr>
                        <a:rPr lang="en-US" sz="2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sz="2400" b="1" i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400" b="1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𝒎</m:t>
                      </m:r>
                    </m:oMath>
                  </m:oMathPara>
                </a14:m>
                <a:endParaRPr lang="en-US" sz="240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AED6D4-5508-C7B2-0891-5376B99842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1105912">
                <a:off x="8070838" y="2832789"/>
                <a:ext cx="2103311" cy="461665"/>
              </a:xfrm>
              <a:prstGeom prst="rect">
                <a:avLst/>
              </a:prstGeom>
              <a:blipFill>
                <a:blip r:embed="rId8"/>
                <a:stretch>
                  <a:fillRect b="-7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90E64F93-5DA9-2EB9-EFB3-5DF49F5EB889}"/>
              </a:ext>
            </a:extLst>
          </p:cNvPr>
          <p:cNvSpPr txBox="1"/>
          <p:nvPr/>
        </p:nvSpPr>
        <p:spPr>
          <a:xfrm>
            <a:off x="3030052" y="3339086"/>
            <a:ext cx="11631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7F299341-4550-2838-769F-BE3092FBAD82}"/>
                  </a:ext>
                </a:extLst>
              </p:cNvPr>
              <p:cNvSpPr txBox="1"/>
              <p:nvPr/>
            </p:nvSpPr>
            <p:spPr>
              <a:xfrm>
                <a:off x="450353" y="4025350"/>
                <a:ext cx="6876422" cy="20453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en-US" sz="32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cạnh của khối lập phương mới là </a:t>
                </a:r>
                <a:endParaRPr lang="en-US" sz="3200" b="1" i="1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30000"/>
                  </a:lnSpc>
                </a:pP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2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m:rPr>
                        <m:nor/>
                      </m:rPr>
                      <a:rPr lang="en-US" sz="3200" b="1" i="0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(</m:t>
                    </m:r>
                    <m:r>
                      <a:rPr lang="en-US" sz="32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𝐜𝐦</m:t>
                    </m:r>
                    <m:r>
                      <a:rPr lang="en-US" sz="32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32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  thể  tích  của  khối</a:t>
                </a:r>
              </a:p>
              <a:p>
                <a:pPr algn="just">
                  <a:lnSpc>
                    <a:spcPct val="130000"/>
                  </a:lnSpc>
                </a:pPr>
                <a:r>
                  <a:rPr lang="en-US" sz="32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ập phương </a:t>
                </a:r>
                <a:r>
                  <a:rPr lang="en-US" sz="32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ới là </a:t>
                </a:r>
                <a:r>
                  <a:rPr lang="en-US" sz="32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b="1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2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2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2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𝒄𝒎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32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7F299341-4550-2838-769F-BE3092FBAD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353" y="4025350"/>
                <a:ext cx="6876422" cy="2045368"/>
              </a:xfrm>
              <a:prstGeom prst="rect">
                <a:avLst/>
              </a:prstGeom>
              <a:blipFill>
                <a:blip r:embed="rId9"/>
                <a:stretch>
                  <a:fillRect l="-2305" b="-68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30673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8" grpId="0"/>
      <p:bldP spid="29" grpId="0"/>
      <p:bldP spid="30" grpId="0"/>
      <p:bldP spid="3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84DBEA5-2FB5-F874-CACB-CB4CC3413D0F}"/>
                  </a:ext>
                </a:extLst>
              </p:cNvPr>
              <p:cNvSpPr txBox="1"/>
              <p:nvPr/>
            </p:nvSpPr>
            <p:spPr>
              <a:xfrm>
                <a:off x="441767" y="254638"/>
                <a:ext cx="11308466" cy="14669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ể tích của khối lập phương dự định gấp ban đầu là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d>
                      <m:d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3600" b="1">
                                <a:solidFill>
                                  <a:srgbClr val="3333FF"/>
                                </a:solidFill>
                                <a:effectLst/>
                                <a:latin typeface="Times New Roman" panose="020206030504050203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sz="3600" b="1" i="1" smtClean="0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𝐜𝐦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600" b="1">
                  <a:effectLst/>
                  <a:latin typeface="Georgia" panose="02040502050405020303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84DBEA5-2FB5-F874-CACB-CB4CC3413D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767" y="254638"/>
                <a:ext cx="11308466" cy="1466940"/>
              </a:xfrm>
              <a:prstGeom prst="rect">
                <a:avLst/>
              </a:prstGeom>
              <a:blipFill>
                <a:blip r:embed="rId3"/>
                <a:stretch>
                  <a:fillRect l="-1616" t="-3333" r="-1616" b="-120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00B96681-339D-3DA3-40C5-24E31C814021}"/>
              </a:ext>
            </a:extLst>
          </p:cNvPr>
          <p:cNvSpPr txBox="1"/>
          <p:nvPr/>
        </p:nvSpPr>
        <p:spPr>
          <a:xfrm>
            <a:off x="441766" y="1663703"/>
            <a:ext cx="11213939" cy="20394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3600" b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 đa thức biếu thị phần thể tích tăng thêm của khối lập phương mời so với khổi lập phương dự định gấp ban đầu là:</a:t>
            </a:r>
            <a:endParaRPr lang="en-US" sz="3600" b="1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E047F32-FC97-D8D1-64AB-CAE4AF3939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35421" y="3347144"/>
            <a:ext cx="2965704" cy="306019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70959D1-3011-D775-0F31-9CFB36C86E6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35421" y="3347144"/>
            <a:ext cx="2965704" cy="306019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E3062697-F0AB-E66E-F950-B57CFABFE3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22122" y="4120238"/>
            <a:ext cx="2270760" cy="25085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6B80333-F9C3-B266-95B3-1ED1C2D3EAB4}"/>
                  </a:ext>
                </a:extLst>
              </p:cNvPr>
              <p:cNvSpPr txBox="1"/>
              <p:nvPr/>
            </p:nvSpPr>
            <p:spPr>
              <a:xfrm rot="20938565">
                <a:off x="9685675" y="5967989"/>
                <a:ext cx="96304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m:rPr>
                          <m:nor/>
                        </m:rPr>
                        <a:rPr lang="en-US" sz="2400" b="1" i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400" b="1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𝒎</m:t>
                      </m:r>
                    </m:oMath>
                  </m:oMathPara>
                </a14:m>
                <a:endParaRPr lang="en-US" sz="240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6B80333-F9C3-B266-95B3-1ED1C2D3EA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0938565">
                <a:off x="9685675" y="5967989"/>
                <a:ext cx="963049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815AC1B-85BE-C4F7-3214-7001B2EB0F68}"/>
                  </a:ext>
                </a:extLst>
              </p:cNvPr>
              <p:cNvSpPr txBox="1"/>
              <p:nvPr/>
            </p:nvSpPr>
            <p:spPr>
              <a:xfrm rot="21105912">
                <a:off x="8556988" y="3110585"/>
                <a:ext cx="210331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m:rPr>
                          <m:nor/>
                        </m:rPr>
                        <a:rPr lang="en-US" sz="2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sz="2400" b="1" i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400" b="1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𝒎</m:t>
                      </m:r>
                    </m:oMath>
                  </m:oMathPara>
                </a14:m>
                <a:endParaRPr lang="en-US" sz="240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815AC1B-85BE-C4F7-3214-7001B2EB0F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1105912">
                <a:off x="8556988" y="3110585"/>
                <a:ext cx="2103311" cy="461665"/>
              </a:xfrm>
              <a:prstGeom prst="rect">
                <a:avLst/>
              </a:prstGeom>
              <a:blipFill>
                <a:blip r:embed="rId8"/>
                <a:stretch>
                  <a:fillRect b="-63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9513FBC-4DE4-7466-A2DB-DE6CB119EC9A}"/>
                  </a:ext>
                </a:extLst>
              </p:cNvPr>
              <p:cNvSpPr txBox="1"/>
              <p:nvPr/>
            </p:nvSpPr>
            <p:spPr>
              <a:xfrm>
                <a:off x="384478" y="4571599"/>
                <a:ext cx="8065162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⋅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⋅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600" b="1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9513FBC-4DE4-7466-A2DB-DE6CB119EC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478" y="4571599"/>
                <a:ext cx="8065162" cy="6588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04C4E82-9EFB-9F24-1A00-BD72C1609B07}"/>
                  </a:ext>
                </a:extLst>
              </p:cNvPr>
              <p:cNvSpPr txBox="1"/>
              <p:nvPr/>
            </p:nvSpPr>
            <p:spPr>
              <a:xfrm>
                <a:off x="441766" y="5374858"/>
                <a:ext cx="5837678" cy="717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𝟓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𝟕𝟓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d>
                        <m:d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600" b="1" i="1">
                                  <a:solidFill>
                                    <a:srgbClr val="3333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solidFill>
                                    <a:srgbClr val="3333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𝒄𝒎</m:t>
                              </m:r>
                            </m:e>
                            <m:sup>
                              <m:r>
                                <a:rPr lang="en-US" sz="3600" b="1" i="1">
                                  <a:solidFill>
                                    <a:srgbClr val="3333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3600" b="1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04C4E82-9EFB-9F24-1A00-BD72C1609B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766" y="5374858"/>
                <a:ext cx="5837678" cy="71769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A91E7C4-E503-3F5F-481E-D2B441253F23}"/>
                  </a:ext>
                </a:extLst>
              </p:cNvPr>
              <p:cNvSpPr txBox="1"/>
              <p:nvPr/>
            </p:nvSpPr>
            <p:spPr>
              <a:xfrm>
                <a:off x="916328" y="3790789"/>
                <a:ext cx="3145419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 i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600" b="1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A91E7C4-E503-3F5F-481E-D2B441253F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328" y="3790789"/>
                <a:ext cx="3145419" cy="65889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0039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9" grpId="0"/>
      <p:bldP spid="21" grpId="0"/>
      <p:bldP spid="23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4E5050B-8EB3-FBF8-B0E5-D03A1A84C1D8}"/>
                  </a:ext>
                </a:extLst>
              </p:cNvPr>
              <p:cNvSpPr txBox="1"/>
              <p:nvPr/>
            </p:nvSpPr>
            <p:spPr>
              <a:xfrm>
                <a:off x="495300" y="235174"/>
                <a:ext cx="8357298" cy="12698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 i="1" u="sng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dụ 13</a:t>
                </a:r>
                <a:r>
                  <a:rPr lang="en-US" sz="360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 nhanh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𝟎𝟐𝟑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48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48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𝟎𝟐𝟑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𝟎𝟐𝟒</m:t>
                        </m:r>
                      </m:den>
                    </m:f>
                  </m:oMath>
                </a14:m>
                <a:endParaRPr lang="en-US" sz="3600" b="1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4E5050B-8EB3-FBF8-B0E5-D03A1A84C1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235174"/>
                <a:ext cx="8357298" cy="1269835"/>
              </a:xfrm>
              <a:prstGeom prst="rect">
                <a:avLst/>
              </a:prstGeom>
              <a:blipFill>
                <a:blip r:embed="rId3"/>
                <a:stretch>
                  <a:fillRect l="-2188" b="-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C0367B55-F63D-5380-FEE2-7EF13B6AD515}"/>
              </a:ext>
            </a:extLst>
          </p:cNvPr>
          <p:cNvSpPr txBox="1"/>
          <p:nvPr/>
        </p:nvSpPr>
        <p:spPr>
          <a:xfrm>
            <a:off x="1066890" y="1675798"/>
            <a:ext cx="878477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i="1">
                <a:solidFill>
                  <a:srgbClr val="0074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bài toán trên ta tính bằng cách nào?</a:t>
            </a:r>
          </a:p>
        </p:txBody>
      </p:sp>
      <p:pic>
        <p:nvPicPr>
          <p:cNvPr id="7" name="Picture 10">
            <a:extLst>
              <a:ext uri="{FF2B5EF4-FFF2-40B4-BE49-F238E27FC236}">
                <a16:creationId xmlns:a16="http://schemas.microsoft.com/office/drawing/2014/main" id="{839B1E8C-53FD-078D-BE26-7670559E9F8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1675798"/>
            <a:ext cx="571590" cy="605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DE8267D-E1CA-77CF-5104-62B07BA22BDA}"/>
                  </a:ext>
                </a:extLst>
              </p:cNvPr>
              <p:cNvSpPr txBox="1"/>
              <p:nvPr/>
            </p:nvSpPr>
            <p:spPr>
              <a:xfrm>
                <a:off x="3547581" y="4068352"/>
                <a:ext cx="7726671" cy="12448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𝟎𝟐𝟐</m:t>
                          </m:r>
                          <m:d>
                            <m:dPr>
                              <m:ctrlP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600" b="1" i="1"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𝟎𝟐𝟑</m:t>
                                  </m:r>
                                </m:e>
                                <m:sup>
                                  <m:r>
                                    <a:rPr lang="en-US" sz="36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600" b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𝟎𝟐𝟑</m:t>
                              </m:r>
                              <m:r>
                                <a:rPr lang="en-US" sz="3600" b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𝟎𝟐𝟑</m:t>
                              </m:r>
                            </m:e>
                            <m:sup>
                              <m: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6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𝟎𝟐𝟑</m:t>
                          </m:r>
                          <m:r>
                            <a:rPr lang="en-US" sz="36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36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6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𝟎𝟐𝟐</m:t>
                      </m:r>
                    </m:oMath>
                  </m:oMathPara>
                </a14:m>
                <a:endParaRPr lang="en-US" sz="3600" b="1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DE8267D-E1CA-77CF-5104-62B07BA22B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7581" y="4068352"/>
                <a:ext cx="7726671" cy="124489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DA19790B-427F-18F3-54CF-144BFADE42C4}"/>
              </a:ext>
            </a:extLst>
          </p:cNvPr>
          <p:cNvSpPr txBox="1"/>
          <p:nvPr/>
        </p:nvSpPr>
        <p:spPr>
          <a:xfrm>
            <a:off x="5779944" y="1908142"/>
            <a:ext cx="11631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098F683-9D54-5143-C786-010798F28CD7}"/>
                  </a:ext>
                </a:extLst>
              </p:cNvPr>
              <p:cNvSpPr txBox="1"/>
              <p:nvPr/>
            </p:nvSpPr>
            <p:spPr>
              <a:xfrm>
                <a:off x="252973" y="2629395"/>
                <a:ext cx="10689681" cy="13338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𝟎𝟐𝟑</m:t>
                              </m:r>
                            </m:e>
                            <m:sup>
                              <m: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𝟎𝟐𝟑</m:t>
                              </m:r>
                            </m:e>
                            <m:sup>
                              <m: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6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𝟎𝟐𝟒</m:t>
                          </m:r>
                        </m:den>
                      </m:f>
                      <m:r>
                        <a:rPr lang="en-US" sz="36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𝟎𝟐𝟑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36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  <m:d>
                            <m:d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𝟎𝟐𝟑</m:t>
                                  </m:r>
                                </m:e>
                                <m:sup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6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𝟎𝟐𝟑</m:t>
                              </m:r>
                              <m:r>
                                <a:rPr lang="en-US" sz="36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𝟎𝟐𝟑</m:t>
                              </m:r>
                            </m:e>
                            <m: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6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(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𝟎𝟐𝟑</m:t>
                          </m:r>
                          <m:r>
                            <a:rPr lang="en-US" sz="36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36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360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098F683-9D54-5143-C786-010798F28C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973" y="2629395"/>
                <a:ext cx="10689681" cy="133389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994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6" grpId="1"/>
      <p:bldP spid="11" grpId="0"/>
      <p:bldP spid="12" grpId="0"/>
      <p:bldP spid="1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9">
            <a:extLst>
              <a:ext uri="{FF2B5EF4-FFF2-40B4-BE49-F238E27FC236}">
                <a16:creationId xmlns:a16="http://schemas.microsoft.com/office/drawing/2014/main" id="{6E505B0F-F18F-012B-FD56-4A0BA82A3C2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664" y="3150912"/>
            <a:ext cx="3834602" cy="1429559"/>
          </a:xfrm>
          <a:prstGeom prst="rect">
            <a:avLst/>
          </a:prstGeom>
        </p:spPr>
      </p:pic>
      <p:sp>
        <p:nvSpPr>
          <p:cNvPr id="4" name="文本框 31">
            <a:extLst>
              <a:ext uri="{FF2B5EF4-FFF2-40B4-BE49-F238E27FC236}">
                <a16:creationId xmlns:a16="http://schemas.microsoft.com/office/drawing/2014/main" id="{821714A4-1E0B-3AB1-B20E-28FB3B90106E}"/>
              </a:ext>
            </a:extLst>
          </p:cNvPr>
          <p:cNvSpPr txBox="1"/>
          <p:nvPr/>
        </p:nvSpPr>
        <p:spPr>
          <a:xfrm>
            <a:off x="2472705" y="1759826"/>
            <a:ext cx="1324402" cy="15670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583" b="1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3</a:t>
            </a:r>
            <a:endParaRPr lang="zh-CN" altLang="en-US" sz="9583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5" name="文本框 32">
            <a:extLst>
              <a:ext uri="{FF2B5EF4-FFF2-40B4-BE49-F238E27FC236}">
                <a16:creationId xmlns:a16="http://schemas.microsoft.com/office/drawing/2014/main" id="{F7CF3AB1-CD1F-8C28-7ACB-EB01CBE0F037}"/>
              </a:ext>
            </a:extLst>
          </p:cNvPr>
          <p:cNvSpPr txBox="1"/>
          <p:nvPr/>
        </p:nvSpPr>
        <p:spPr>
          <a:xfrm>
            <a:off x="6300159" y="2857498"/>
            <a:ext cx="3121333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 ĐẦU</a:t>
            </a:r>
          </a:p>
        </p:txBody>
      </p:sp>
      <p:pic>
        <p:nvPicPr>
          <p:cNvPr id="6" name="图片 30">
            <a:extLst>
              <a:ext uri="{FF2B5EF4-FFF2-40B4-BE49-F238E27FC236}">
                <a16:creationId xmlns:a16="http://schemas.microsoft.com/office/drawing/2014/main" id="{3B9157E4-01FD-3F6C-4B2D-ADF6701F45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4720" y="2457889"/>
            <a:ext cx="4566413" cy="1942221"/>
          </a:xfrm>
          <a:prstGeom prst="rect">
            <a:avLst/>
          </a:prstGeom>
        </p:spPr>
      </p:pic>
      <p:sp>
        <p:nvSpPr>
          <p:cNvPr id="7" name="文本框 32">
            <a:extLst>
              <a:ext uri="{FF2B5EF4-FFF2-40B4-BE49-F238E27FC236}">
                <a16:creationId xmlns:a16="http://schemas.microsoft.com/office/drawing/2014/main" id="{77F2324E-A1EB-268A-678B-6A2C277FA7A0}"/>
              </a:ext>
            </a:extLst>
          </p:cNvPr>
          <p:cNvSpPr txBox="1"/>
          <p:nvPr/>
        </p:nvSpPr>
        <p:spPr>
          <a:xfrm>
            <a:off x="6086696" y="3036585"/>
            <a:ext cx="432412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500" b="1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TẬP</a:t>
            </a:r>
            <a:endParaRPr lang="en-US" altLang="zh-CN" sz="4500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3538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700"/>
                            </p:stCondLst>
                            <p:childTnLst>
                              <p:par>
                                <p:cTn id="2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200"/>
                            </p:stCondLst>
                            <p:childTnLst>
                              <p:par>
                                <p:cTn id="2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 tmFilter="0,0; .5, 1; 1, 1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8CDF1A4-2644-0202-BCE4-E48D58102CEB}"/>
                  </a:ext>
                </a:extLst>
              </p:cNvPr>
              <p:cNvSpPr txBox="1"/>
              <p:nvPr/>
            </p:nvSpPr>
            <p:spPr>
              <a:xfrm>
                <a:off x="407770" y="1186242"/>
                <a:ext cx="11079380" cy="21530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600" b="1" i="1" u="sng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tập 1</a:t>
                </a:r>
                <a:r>
                  <a:rPr lang="en-US" sz="3600">
                    <a:solidFill>
                      <a:srgbClr val="0F54B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600" b="1" i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ển khai các biểu thức sau theo hằng đẳng thức: </a:t>
                </a:r>
              </a:p>
              <a:p>
                <a:pPr algn="just"/>
                <a:r>
                  <a:rPr lang="en-US" sz="3600" b="1" i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</a:t>
                </a:r>
                <a:r>
                  <a: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36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b)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3600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36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360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solidFill>
                    <a:srgbClr val="00743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8CDF1A4-2644-0202-BCE4-E48D58102C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70" y="1186242"/>
                <a:ext cx="11079380" cy="2153025"/>
              </a:xfrm>
              <a:prstGeom prst="rect">
                <a:avLst/>
              </a:prstGeom>
              <a:blipFill>
                <a:blip r:embed="rId3"/>
                <a:stretch>
                  <a:fillRect l="-1706" t="-4816" r="-1651" b="-31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BE3E787F-B7D4-68AB-BEFC-406F999087CF}"/>
              </a:ext>
            </a:extLst>
          </p:cNvPr>
          <p:cNvSpPr txBox="1"/>
          <p:nvPr/>
        </p:nvSpPr>
        <p:spPr>
          <a:xfrm>
            <a:off x="5064949" y="3129777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A329384-604F-209D-DA55-79F0BB0121C2}"/>
                  </a:ext>
                </a:extLst>
              </p:cNvPr>
              <p:cNvSpPr txBox="1"/>
              <p:nvPr/>
            </p:nvSpPr>
            <p:spPr>
              <a:xfrm>
                <a:off x="352424" y="4033116"/>
                <a:ext cx="7372351" cy="8412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36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3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 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A329384-604F-209D-DA55-79F0BB0121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424" y="4033116"/>
                <a:ext cx="7372351" cy="841256"/>
              </a:xfrm>
              <a:prstGeom prst="rect">
                <a:avLst/>
              </a:prstGeom>
              <a:blipFill>
                <a:blip r:embed="rId4"/>
                <a:stretch>
                  <a:fillRect l="-2564" b="-21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FFA79C6-F871-7599-C423-15FA0D1BFBC1}"/>
                  </a:ext>
                </a:extLst>
              </p:cNvPr>
              <p:cNvSpPr txBox="1"/>
              <p:nvPr/>
            </p:nvSpPr>
            <p:spPr>
              <a:xfrm>
                <a:off x="7381875" y="4196424"/>
                <a:ext cx="4181475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sup>
                      </m:sSup>
                      <m:r>
                        <a:rPr lang="en-US" sz="36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𝟎</m:t>
                      </m:r>
                      <m:sSup>
                        <m:sSupPr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𝟓</m:t>
                      </m:r>
                    </m:oMath>
                  </m:oMathPara>
                </a14:m>
                <a:endParaRPr lang="en-US" sz="360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FFA79C6-F871-7599-C423-15FA0D1BFB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1875" y="4196424"/>
                <a:ext cx="4181475" cy="6588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2ACBDB9-841D-E666-5156-881B30673A8B}"/>
                  </a:ext>
                </a:extLst>
              </p:cNvPr>
              <p:cNvSpPr txBox="1"/>
              <p:nvPr/>
            </p:nvSpPr>
            <p:spPr>
              <a:xfrm>
                <a:off x="8296275" y="5228180"/>
                <a:ext cx="3390900" cy="11330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</m:oMath>
                  </m:oMathPara>
                </a14:m>
                <a:endParaRPr lang="en-US" sz="360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2ACBDB9-841D-E666-5156-881B30673A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6275" y="5228180"/>
                <a:ext cx="3390900" cy="11330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E56B274-AAAB-5D73-79E7-398DDBA513C6}"/>
                  </a:ext>
                </a:extLst>
              </p:cNvPr>
              <p:cNvSpPr txBox="1"/>
              <p:nvPr/>
            </p:nvSpPr>
            <p:spPr>
              <a:xfrm>
                <a:off x="238125" y="5079483"/>
                <a:ext cx="8401051" cy="14607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  <m:r>
                            <a:rPr lang="en-US" sz="3600" b="1" i="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) </m:t>
                          </m:r>
                          <m:d>
                            <m:dPr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360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36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360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− 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36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6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36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60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E56B274-AAAB-5D73-79E7-398DDBA513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125" y="5079483"/>
                <a:ext cx="8401051" cy="146072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55" descr="Book-09">
            <a:extLst>
              <a:ext uri="{FF2B5EF4-FFF2-40B4-BE49-F238E27FC236}">
                <a16:creationId xmlns:a16="http://schemas.microsoft.com/office/drawing/2014/main" id="{973F41E1-44C4-A3C1-3192-2C098F03AEE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7018" y="2741228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26842044-2944-8CD7-87E1-3FE4B35AC96A}"/>
              </a:ext>
            </a:extLst>
          </p:cNvPr>
          <p:cNvGrpSpPr/>
          <p:nvPr/>
        </p:nvGrpSpPr>
        <p:grpSpPr>
          <a:xfrm>
            <a:off x="3120408" y="234744"/>
            <a:ext cx="5890223" cy="792769"/>
            <a:chOff x="3467296" y="704160"/>
            <a:chExt cx="4990904" cy="792769"/>
          </a:xfrm>
        </p:grpSpPr>
        <p:pic>
          <p:nvPicPr>
            <p:cNvPr id="4" name="图片 30">
              <a:extLst>
                <a:ext uri="{FF2B5EF4-FFF2-40B4-BE49-F238E27FC236}">
                  <a16:creationId xmlns:a16="http://schemas.microsoft.com/office/drawing/2014/main" id="{AFC84218-A7DE-F85F-C598-7DF95826B8B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5" name="文本框 32">
              <a:extLst>
                <a:ext uri="{FF2B5EF4-FFF2-40B4-BE49-F238E27FC236}">
                  <a16:creationId xmlns:a16="http://schemas.microsoft.com/office/drawing/2014/main" id="{7C2666F8-7480-A512-0234-6384BECA9687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CÁ NHÂN</a:t>
              </a:r>
              <a:endPara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79264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5" grpId="0"/>
      <p:bldP spid="19" grpId="0"/>
      <p:bldP spid="21" grpId="0"/>
      <p:bldP spid="2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8CDF1A4-2644-0202-BCE4-E48D58102CEB}"/>
                  </a:ext>
                </a:extLst>
              </p:cNvPr>
              <p:cNvSpPr txBox="1"/>
              <p:nvPr/>
            </p:nvSpPr>
            <p:spPr>
              <a:xfrm>
                <a:off x="407770" y="339416"/>
                <a:ext cx="11079380" cy="22674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800" b="1" i="1" u="sng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tập 2</a:t>
                </a:r>
                <a:r>
                  <a:rPr lang="en-US" sz="3800">
                    <a:solidFill>
                      <a:srgbClr val="0F54B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800" b="1" i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ển khai các biểu thức sau theo hằng đẳng thức: </a:t>
                </a:r>
              </a:p>
              <a:p>
                <a:pPr algn="just"/>
                <a:r>
                  <a:rPr lang="en-US" sz="3800" b="1" i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</a:t>
                </a:r>
                <a:r>
                  <a:rPr lang="en-US" sz="3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𝐱</m:t>
                        </m:r>
                        <m:r>
                          <a:rPr lang="en-US" sz="3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b)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800" b="1" i="1"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sz="3800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38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8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38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  <m:r>
                              <a:rPr lang="en-US" sz="38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</m:e>
                      <m:sup>
                        <m:r>
                          <a:rPr lang="en-US" sz="38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800" b="1">
                  <a:solidFill>
                    <a:srgbClr val="00743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8CDF1A4-2644-0202-BCE4-E48D58102C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70" y="339416"/>
                <a:ext cx="11079380" cy="2267480"/>
              </a:xfrm>
              <a:prstGeom prst="rect">
                <a:avLst/>
              </a:prstGeom>
              <a:blipFill>
                <a:blip r:embed="rId3"/>
                <a:stretch>
                  <a:fillRect l="-1816" t="-4570" r="-1816" b="-34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BE3E787F-B7D4-68AB-BEFC-406F999087CF}"/>
              </a:ext>
            </a:extLst>
          </p:cNvPr>
          <p:cNvSpPr txBox="1"/>
          <p:nvPr/>
        </p:nvSpPr>
        <p:spPr>
          <a:xfrm>
            <a:off x="5064949" y="2505085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A329384-604F-209D-DA55-79F0BB0121C2}"/>
                  </a:ext>
                </a:extLst>
              </p:cNvPr>
              <p:cNvSpPr txBox="1"/>
              <p:nvPr/>
            </p:nvSpPr>
            <p:spPr>
              <a:xfrm>
                <a:off x="416222" y="3356407"/>
                <a:ext cx="11332755" cy="6902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8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𝐱</m:t>
                        </m:r>
                        <m:r>
                          <a:rPr lang="en-US" sz="3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</m:t>
                    </m:r>
                    <m:sSup>
                      <m:sSupPr>
                        <m:ctrlP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8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8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38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3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80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A329384-604F-209D-DA55-79F0BB0121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222" y="3356407"/>
                <a:ext cx="11332755" cy="690254"/>
              </a:xfrm>
              <a:prstGeom prst="rect">
                <a:avLst/>
              </a:prstGeom>
              <a:blipFill>
                <a:blip r:embed="rId4"/>
                <a:stretch>
                  <a:fillRect l="-1775" t="-14159" b="-336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FFA79C6-F871-7599-C423-15FA0D1BFBC1}"/>
                  </a:ext>
                </a:extLst>
              </p:cNvPr>
              <p:cNvSpPr txBox="1"/>
              <p:nvPr/>
            </p:nvSpPr>
            <p:spPr>
              <a:xfrm>
                <a:off x="3189436" y="5159772"/>
                <a:ext cx="5813127" cy="6902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8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  <m:r>
                            <a:rPr lang="en-US" sz="38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8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8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8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𝟑𝟔</m:t>
                      </m:r>
                      <m:sSup>
                        <m:sSupPr>
                          <m:ctrlPr>
                            <a:rPr lang="en-US" sz="38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8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8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8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𝟓𝟒</m:t>
                      </m:r>
                      <m:r>
                        <a:rPr lang="en-US" sz="38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8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8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𝟕</m:t>
                      </m:r>
                    </m:oMath>
                  </m:oMathPara>
                </a14:m>
                <a:endParaRPr lang="en-US" sz="380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FFA79C6-F871-7599-C423-15FA0D1BFB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9436" y="5159772"/>
                <a:ext cx="5813127" cy="6902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55" descr="Book-09">
            <a:extLst>
              <a:ext uri="{FF2B5EF4-FFF2-40B4-BE49-F238E27FC236}">
                <a16:creationId xmlns:a16="http://schemas.microsoft.com/office/drawing/2014/main" id="{973F41E1-44C4-A3C1-3192-2C098F03AEE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4139" y="5226956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7B4C7A7-212A-F575-B4A2-0067836D4A39}"/>
                  </a:ext>
                </a:extLst>
              </p:cNvPr>
              <p:cNvSpPr txBox="1"/>
              <p:nvPr/>
            </p:nvSpPr>
            <p:spPr>
              <a:xfrm>
                <a:off x="2917953" y="4228705"/>
                <a:ext cx="7661441" cy="6902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8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a:rPr lang="en-US" sz="38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𝟗</m:t>
                      </m:r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+</m:t>
                      </m:r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𝟕</m:t>
                      </m:r>
                    </m:oMath>
                  </m:oMathPara>
                </a14:m>
                <a:endParaRPr lang="en-US" sz="380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7B4C7A7-212A-F575-B4A2-0067836D4A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7953" y="4228705"/>
                <a:ext cx="7661441" cy="6902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8462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5" grpId="0"/>
      <p:bldP spid="19" grpId="0"/>
      <p:bldP spid="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5DB8B43-60E1-422C-5370-34977FD4264C}"/>
                  </a:ext>
                </a:extLst>
              </p:cNvPr>
              <p:cNvSpPr txBox="1"/>
              <p:nvPr/>
            </p:nvSpPr>
            <p:spPr>
              <a:xfrm>
                <a:off x="556626" y="3263286"/>
                <a:ext cx="10841476" cy="10979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8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800" b="1" i="1"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sz="3800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3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8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38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  <m:r>
                              <a:rPr lang="en-US" sz="3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</m:e>
                      <m:sup>
                        <m:r>
                          <a:rPr lang="en-US" sz="38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38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−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 </m:t>
                    </m:r>
                    <m:sSup>
                      <m:sSupPr>
                        <m:ctrlP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8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38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3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80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5DB8B43-60E1-422C-5370-34977FD426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626" y="3263286"/>
                <a:ext cx="10841476" cy="1097929"/>
              </a:xfrm>
              <a:prstGeom prst="rect">
                <a:avLst/>
              </a:prstGeom>
              <a:blipFill>
                <a:blip r:embed="rId3"/>
                <a:stretch>
                  <a:fillRect l="-1855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B8C31D7-39A1-B339-AB6A-6C82F6766DF2}"/>
                  </a:ext>
                </a:extLst>
              </p:cNvPr>
              <p:cNvSpPr txBox="1"/>
              <p:nvPr/>
            </p:nvSpPr>
            <p:spPr>
              <a:xfrm>
                <a:off x="407770" y="339416"/>
                <a:ext cx="11079380" cy="22674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800" b="1" i="1" u="sng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tập 2</a:t>
                </a:r>
                <a:r>
                  <a:rPr lang="en-US" sz="3800">
                    <a:solidFill>
                      <a:srgbClr val="0F54B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800" b="1" i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ển khai các biểu thức sau theo hằng đẳng thức: </a:t>
                </a:r>
              </a:p>
              <a:p>
                <a:pPr algn="just"/>
                <a:r>
                  <a:rPr lang="en-US" sz="3800" b="1" i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</a:t>
                </a:r>
                <a:r>
                  <a:rPr lang="en-US" sz="3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𝐱</m:t>
                        </m:r>
                        <m:r>
                          <a:rPr lang="en-US" sz="3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b)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800" b="1" i="1"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sz="3800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38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8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38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  <m:r>
                              <a:rPr lang="en-US" sz="38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</m:e>
                      <m:sup>
                        <m:r>
                          <a:rPr lang="en-US" sz="38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800" b="1">
                  <a:solidFill>
                    <a:srgbClr val="00743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B8C31D7-39A1-B339-AB6A-6C82F6766D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70" y="339416"/>
                <a:ext cx="11079380" cy="2267480"/>
              </a:xfrm>
              <a:prstGeom prst="rect">
                <a:avLst/>
              </a:prstGeom>
              <a:blipFill>
                <a:blip r:embed="rId4"/>
                <a:stretch>
                  <a:fillRect l="-1816" t="-4570" r="-1816" b="-34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D9875303-9C50-45BD-1960-4D032F2E4E45}"/>
              </a:ext>
            </a:extLst>
          </p:cNvPr>
          <p:cNvSpPr txBox="1"/>
          <p:nvPr/>
        </p:nvSpPr>
        <p:spPr>
          <a:xfrm>
            <a:off x="5064949" y="2563790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A6DD4DB-9B04-5FB8-CFAF-B4EF8B55DAC4}"/>
                  </a:ext>
                </a:extLst>
              </p:cNvPr>
              <p:cNvSpPr txBox="1"/>
              <p:nvPr/>
            </p:nvSpPr>
            <p:spPr>
              <a:xfrm>
                <a:off x="3711626" y="4619313"/>
                <a:ext cx="5666292" cy="11909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8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−</m:t>
                      </m:r>
                      <m:sSup>
                        <m:sSupPr>
                          <m:ctrlP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+</m:t>
                      </m:r>
                      <m:f>
                        <m:fPr>
                          <m:ctrlPr>
                            <a:rPr lang="en-US" sz="3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8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−</m:t>
                      </m:r>
                      <m:f>
                        <m:fPr>
                          <m:ctrlP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𝟕</m:t>
                          </m:r>
                        </m:den>
                      </m:f>
                    </m:oMath>
                  </m:oMathPara>
                </a14:m>
                <a:endParaRPr lang="en-US" sz="380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A6DD4DB-9B04-5FB8-CFAF-B4EF8B55DA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1626" y="4619313"/>
                <a:ext cx="5666292" cy="119090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55" descr="Book-09">
            <a:extLst>
              <a:ext uri="{FF2B5EF4-FFF2-40B4-BE49-F238E27FC236}">
                <a16:creationId xmlns:a16="http://schemas.microsoft.com/office/drawing/2014/main" id="{17CA8BF9-8583-BC1C-2D7A-C8128B8A007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30344" y="5324767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31015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5DB8B43-60E1-422C-5370-34977FD4264C}"/>
                  </a:ext>
                </a:extLst>
              </p:cNvPr>
              <p:cNvSpPr txBox="1"/>
              <p:nvPr/>
            </p:nvSpPr>
            <p:spPr>
              <a:xfrm>
                <a:off x="853503" y="4618951"/>
                <a:ext cx="9257496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𝟖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𝟗</m:t>
                    </m:r>
                    <m:r>
                      <a:rPr lang="en-US" sz="36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+ 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5DB8B43-60E1-422C-5370-34977FD426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503" y="4618951"/>
                <a:ext cx="9257496" cy="658898"/>
              </a:xfrm>
              <a:prstGeom prst="rect">
                <a:avLst/>
              </a:prstGeom>
              <a:blipFill>
                <a:blip r:embed="rId3"/>
                <a:stretch>
                  <a:fillRect l="-1975" t="-14815" b="-32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D9875303-9C50-45BD-1960-4D032F2E4E45}"/>
              </a:ext>
            </a:extLst>
          </p:cNvPr>
          <p:cNvSpPr txBox="1"/>
          <p:nvPr/>
        </p:nvSpPr>
        <p:spPr>
          <a:xfrm>
            <a:off x="5513922" y="3808973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A6DD4DB-9B04-5FB8-CFAF-B4EF8B55DAC4}"/>
                  </a:ext>
                </a:extLst>
              </p:cNvPr>
              <p:cNvSpPr txBox="1"/>
              <p:nvPr/>
            </p:nvSpPr>
            <p:spPr>
              <a:xfrm>
                <a:off x="4669452" y="5481787"/>
                <a:ext cx="2833000" cy="6902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8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80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A6DD4DB-9B04-5FB8-CFAF-B4EF8B55DA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9452" y="5481787"/>
                <a:ext cx="2833000" cy="6902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55" descr="Book-09">
            <a:extLst>
              <a:ext uri="{FF2B5EF4-FFF2-40B4-BE49-F238E27FC236}">
                <a16:creationId xmlns:a16="http://schemas.microsoft.com/office/drawing/2014/main" id="{17CA8BF9-8583-BC1C-2D7A-C8128B8A007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1166" y="5464012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949EB72-91B9-4A87-684E-8EB6ED5DE180}"/>
                  </a:ext>
                </a:extLst>
              </p:cNvPr>
              <p:cNvSpPr txBox="1"/>
              <p:nvPr/>
            </p:nvSpPr>
            <p:spPr>
              <a:xfrm>
                <a:off x="6889562" y="3208749"/>
                <a:ext cx="4026876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007E39"/>
                    </a:solidFill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𝒚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949EB72-91B9-4A87-684E-8EB6ED5DE1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9562" y="3208749"/>
                <a:ext cx="4026876" cy="658898"/>
              </a:xfrm>
              <a:prstGeom prst="rect">
                <a:avLst/>
              </a:prstGeom>
              <a:blipFill>
                <a:blip r:embed="rId6"/>
                <a:stretch>
                  <a:fillRect l="-4539" t="-13889" b="-32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A3DC3B9-03BA-92B5-0CB4-B0A2B5EE6AF0}"/>
                  </a:ext>
                </a:extLst>
              </p:cNvPr>
              <p:cNvSpPr txBox="1"/>
              <p:nvPr/>
            </p:nvSpPr>
            <p:spPr>
              <a:xfrm>
                <a:off x="793567" y="3208749"/>
                <a:ext cx="4842033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007E39"/>
                    </a:solidFill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𝟎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𝒃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𝟓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A3DC3B9-03BA-92B5-0CB4-B0A2B5EE6A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567" y="3208749"/>
                <a:ext cx="4842033" cy="658898"/>
              </a:xfrm>
              <a:prstGeom prst="rect">
                <a:avLst/>
              </a:prstGeom>
              <a:blipFill>
                <a:blip r:embed="rId7"/>
                <a:stretch>
                  <a:fillRect l="-3778" t="-13889" b="-32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C470BED-2028-6940-194E-034CF1F69EB7}"/>
                  </a:ext>
                </a:extLst>
              </p:cNvPr>
              <p:cNvSpPr txBox="1"/>
              <p:nvPr/>
            </p:nvSpPr>
            <p:spPr>
              <a:xfrm>
                <a:off x="6895681" y="2442827"/>
                <a:ext cx="4078358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007E39"/>
                    </a:solidFill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𝟔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sz="3600" b="1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C470BED-2028-6940-194E-034CF1F69E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5681" y="2442827"/>
                <a:ext cx="4078358" cy="658898"/>
              </a:xfrm>
              <a:prstGeom prst="rect">
                <a:avLst/>
              </a:prstGeom>
              <a:blipFill>
                <a:blip r:embed="rId8"/>
                <a:stretch>
                  <a:fillRect l="-4484" t="-14815" b="-32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C8694DC-DC22-E297-B04C-8E6C48A0ABB5}"/>
                  </a:ext>
                </a:extLst>
              </p:cNvPr>
              <p:cNvSpPr txBox="1"/>
              <p:nvPr/>
            </p:nvSpPr>
            <p:spPr>
              <a:xfrm>
                <a:off x="805142" y="2442827"/>
                <a:ext cx="4078358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007E39"/>
                    </a:solidFill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𝟖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𝟗</m:t>
                    </m:r>
                  </m:oMath>
                </a14:m>
                <a:endParaRPr lang="en-US" sz="3600" b="1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C8694DC-DC22-E297-B04C-8E6C48A0AB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142" y="2442827"/>
                <a:ext cx="4078358" cy="658898"/>
              </a:xfrm>
              <a:prstGeom prst="rect">
                <a:avLst/>
              </a:prstGeom>
              <a:blipFill>
                <a:blip r:embed="rId9"/>
                <a:stretch>
                  <a:fillRect l="-4484" t="-14815" b="-32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296FA925-138A-EBC4-2E3F-FCD8DE379418}"/>
              </a:ext>
            </a:extLst>
          </p:cNvPr>
          <p:cNvSpPr txBox="1"/>
          <p:nvPr/>
        </p:nvSpPr>
        <p:spPr>
          <a:xfrm>
            <a:off x="435375" y="1167412"/>
            <a:ext cx="111706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3</a:t>
            </a:r>
            <a:r>
              <a:rPr lang="en-US" sz="3600">
                <a:solidFill>
                  <a:srgbClr val="0F54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i="1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 mỗi biểu thức sau dưới dạng bình phương của một tổng hoặc một hiệu.</a:t>
            </a:r>
            <a:endParaRPr lang="en-US" sz="3600" b="1" i="1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277DEEC4-2C25-6343-C94F-CC664F41058B}"/>
              </a:ext>
            </a:extLst>
          </p:cNvPr>
          <p:cNvGrpSpPr/>
          <p:nvPr/>
        </p:nvGrpSpPr>
        <p:grpSpPr>
          <a:xfrm>
            <a:off x="3120408" y="234744"/>
            <a:ext cx="5890223" cy="792769"/>
            <a:chOff x="3467296" y="704160"/>
            <a:chExt cx="4990904" cy="792769"/>
          </a:xfrm>
        </p:grpSpPr>
        <p:pic>
          <p:nvPicPr>
            <p:cNvPr id="21" name="图片 30">
              <a:extLst>
                <a:ext uri="{FF2B5EF4-FFF2-40B4-BE49-F238E27FC236}">
                  <a16:creationId xmlns:a16="http://schemas.microsoft.com/office/drawing/2014/main" id="{EC73CBF5-C179-4846-6A98-CCEBF5F1DB09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22" name="文本框 32">
              <a:extLst>
                <a:ext uri="{FF2B5EF4-FFF2-40B4-BE49-F238E27FC236}">
                  <a16:creationId xmlns:a16="http://schemas.microsoft.com/office/drawing/2014/main" id="{3AA1BC37-5D05-2127-14A9-FA0EDC1AB927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NHÓM</a:t>
              </a:r>
              <a:endPara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1145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3" grpId="0"/>
      <p:bldP spid="4" grpId="0"/>
      <p:bldP spid="6" grpId="0"/>
      <p:bldP spid="8" grpId="0"/>
      <p:bldP spid="15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ardrop 2">
            <a:hlinkClick r:id="rId5" action="ppaction://hlinksldjump"/>
          </p:cNvPr>
          <p:cNvSpPr/>
          <p:nvPr/>
        </p:nvSpPr>
        <p:spPr>
          <a:xfrm rot="8775890">
            <a:off x="5167123" y="1459260"/>
            <a:ext cx="2295197" cy="2266575"/>
          </a:xfrm>
          <a:prstGeom prst="teardrop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" name="Teardrop 3">
            <a:hlinkClick r:id="rId6" action="ppaction://hlinksldjump"/>
          </p:cNvPr>
          <p:cNvSpPr/>
          <p:nvPr/>
        </p:nvSpPr>
        <p:spPr>
          <a:xfrm rot="12594623">
            <a:off x="6675936" y="2578953"/>
            <a:ext cx="2140130" cy="2095233"/>
          </a:xfrm>
          <a:prstGeom prst="teardrop">
            <a:avLst/>
          </a:prstGeom>
          <a:solidFill>
            <a:srgbClr val="FFFF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" name="Teardrop 4">
            <a:hlinkClick r:id="rId7" action="ppaction://hlinksldjump"/>
          </p:cNvPr>
          <p:cNvSpPr/>
          <p:nvPr/>
        </p:nvSpPr>
        <p:spPr>
          <a:xfrm rot="3515146">
            <a:off x="3528579" y="2475051"/>
            <a:ext cx="2355908" cy="2313123"/>
          </a:xfrm>
          <a:prstGeom prst="teardro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" name="Teardrop 5">
            <a:hlinkClick r:id="rId8" action="ppaction://hlinksldjump"/>
          </p:cNvPr>
          <p:cNvSpPr/>
          <p:nvPr/>
        </p:nvSpPr>
        <p:spPr>
          <a:xfrm rot="16200000">
            <a:off x="6326223" y="3912364"/>
            <a:ext cx="2251469" cy="2371010"/>
          </a:xfrm>
          <a:prstGeom prst="teardrop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8" name="Teardrop 7">
            <a:hlinkClick r:id="rId9" action="ppaction://hlinksldjump"/>
          </p:cNvPr>
          <p:cNvSpPr/>
          <p:nvPr/>
        </p:nvSpPr>
        <p:spPr>
          <a:xfrm rot="20679156">
            <a:off x="4343838" y="4245768"/>
            <a:ext cx="2307792" cy="2325139"/>
          </a:xfrm>
          <a:prstGeom prst="teardrop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0" name="Rounded Rectangle 9"/>
          <p:cNvSpPr/>
          <p:nvPr/>
        </p:nvSpPr>
        <p:spPr>
          <a:xfrm>
            <a:off x="3275067" y="23150"/>
            <a:ext cx="6065162" cy="133442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KHỞI ĐỘNG</a:t>
            </a:r>
          </a:p>
        </p:txBody>
      </p:sp>
      <p:pic>
        <p:nvPicPr>
          <p:cNvPr id="11" name="bensound-happyroc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790763" y="-989174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725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5848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8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D9875303-9C50-45BD-1960-4D032F2E4E45}"/>
              </a:ext>
            </a:extLst>
          </p:cNvPr>
          <p:cNvSpPr txBox="1"/>
          <p:nvPr/>
        </p:nvSpPr>
        <p:spPr>
          <a:xfrm>
            <a:off x="5463681" y="269782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pic>
        <p:nvPicPr>
          <p:cNvPr id="14" name="Picture 155" descr="Book-09">
            <a:extLst>
              <a:ext uri="{FF2B5EF4-FFF2-40B4-BE49-F238E27FC236}">
                <a16:creationId xmlns:a16="http://schemas.microsoft.com/office/drawing/2014/main" id="{17CA8BF9-8583-BC1C-2D7A-C8128B8A007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1166" y="5452437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BE7FBE0-C3FF-A4FB-D2BB-876D978844C3}"/>
                  </a:ext>
                </a:extLst>
              </p:cNvPr>
              <p:cNvSpPr txBox="1"/>
              <p:nvPr/>
            </p:nvSpPr>
            <p:spPr>
              <a:xfrm>
                <a:off x="724657" y="1078475"/>
                <a:ext cx="9333999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𝟔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36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sz="36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 + 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BE7FBE0-C3FF-A4FB-D2BB-876D978844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657" y="1078475"/>
                <a:ext cx="9333999" cy="658898"/>
              </a:xfrm>
              <a:prstGeom prst="rect">
                <a:avLst/>
              </a:prstGeom>
              <a:blipFill>
                <a:blip r:embed="rId4"/>
                <a:stretch>
                  <a:fillRect l="-2025" t="-14815" b="-32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775CFB4-1E20-6AA7-F4DD-BB1766594969}"/>
                  </a:ext>
                </a:extLst>
              </p:cNvPr>
              <p:cNvSpPr txBox="1"/>
              <p:nvPr/>
            </p:nvSpPr>
            <p:spPr>
              <a:xfrm>
                <a:off x="4423814" y="1838143"/>
                <a:ext cx="2833000" cy="6902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8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80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775CFB4-1E20-6AA7-F4DD-BB17665949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3814" y="1838143"/>
                <a:ext cx="2833000" cy="6902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0F25935-BBEF-28D4-5C53-0D507D48BDE5}"/>
                  </a:ext>
                </a:extLst>
              </p:cNvPr>
              <p:cNvSpPr txBox="1"/>
              <p:nvPr/>
            </p:nvSpPr>
            <p:spPr>
              <a:xfrm>
                <a:off x="739300" y="2843710"/>
                <a:ext cx="11170600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𝟎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𝒃</m:t>
                    </m:r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𝟓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d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+ 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0F25935-BBEF-28D4-5C53-0D507D48BD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300" y="2843710"/>
                <a:ext cx="11170600" cy="658898"/>
              </a:xfrm>
              <a:prstGeom prst="rect">
                <a:avLst/>
              </a:prstGeom>
              <a:blipFill>
                <a:blip r:embed="rId6"/>
                <a:stretch>
                  <a:fillRect l="-1637" t="-13761" b="-311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E94B8C0-DACB-326F-5CCA-27BC30637CA1}"/>
                  </a:ext>
                </a:extLst>
              </p:cNvPr>
              <p:cNvSpPr txBox="1"/>
              <p:nvPr/>
            </p:nvSpPr>
            <p:spPr>
              <a:xfrm>
                <a:off x="5448771" y="3604990"/>
                <a:ext cx="2833000" cy="6902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8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80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E94B8C0-DACB-326F-5CCA-27BC30637C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8771" y="3604990"/>
                <a:ext cx="2833000" cy="690254"/>
              </a:xfrm>
              <a:prstGeom prst="rect">
                <a:avLst/>
              </a:prstGeom>
              <a:blipFill>
                <a:blip r:embed="rId7"/>
                <a:stretch>
                  <a:fillRect r="-27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1D16727-CDBE-D4A7-BBD4-16F8E0A0A739}"/>
                  </a:ext>
                </a:extLst>
              </p:cNvPr>
              <p:cNvSpPr txBox="1"/>
              <p:nvPr/>
            </p:nvSpPr>
            <p:spPr>
              <a:xfrm>
                <a:off x="762196" y="4550881"/>
                <a:ext cx="9619694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𝒚</m:t>
                    </m:r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36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 + 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1D16727-CDBE-D4A7-BBD4-16F8E0A0A7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196" y="4550881"/>
                <a:ext cx="9619694" cy="658898"/>
              </a:xfrm>
              <a:prstGeom prst="rect">
                <a:avLst/>
              </a:prstGeom>
              <a:blipFill>
                <a:blip r:embed="rId8"/>
                <a:stretch>
                  <a:fillRect l="-1901" t="-14815" b="-32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C5D48BD-B75D-449A-57FA-967FB6367B17}"/>
                  </a:ext>
                </a:extLst>
              </p:cNvPr>
              <p:cNvSpPr txBox="1"/>
              <p:nvPr/>
            </p:nvSpPr>
            <p:spPr>
              <a:xfrm>
                <a:off x="4659404" y="5331407"/>
                <a:ext cx="2833000" cy="6902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8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80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C5D48BD-B75D-449A-57FA-967FB6367B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9404" y="5331407"/>
                <a:ext cx="2833000" cy="69025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3471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" grpId="0"/>
      <p:bldP spid="3" grpId="0"/>
      <p:bldP spid="5" grpId="0"/>
      <p:bldP spid="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B8CDF1A4-2644-0202-BCE4-E48D58102CEB}"/>
              </a:ext>
            </a:extLst>
          </p:cNvPr>
          <p:cNvSpPr txBox="1"/>
          <p:nvPr/>
        </p:nvSpPr>
        <p:spPr>
          <a:xfrm>
            <a:off x="407770" y="318150"/>
            <a:ext cx="11079380" cy="13639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36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4</a:t>
            </a:r>
            <a:r>
              <a:rPr lang="en-US" sz="3600" b="1">
                <a:solidFill>
                  <a:srgbClr val="0F54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i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 mỗi biểu thức sau dưới dạng lập phương của một tổng hoặc một hiệu:</a:t>
            </a:r>
            <a:r>
              <a:rPr lang="en-US" sz="36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3600" b="1">
              <a:solidFill>
                <a:srgbClr val="00743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720D97B-AA0F-E886-F601-9D3768B15503}"/>
                  </a:ext>
                </a:extLst>
              </p:cNvPr>
              <p:cNvSpPr txBox="1"/>
              <p:nvPr/>
            </p:nvSpPr>
            <p:spPr>
              <a:xfrm>
                <a:off x="5694812" y="2588691"/>
                <a:ext cx="6185113" cy="5959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b="1">
                    <a:solidFill>
                      <a:srgbClr val="007E39"/>
                    </a:solidFill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𝟕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𝟒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𝟔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2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720D97B-AA0F-E886-F601-9D3768B155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4812" y="2588691"/>
                <a:ext cx="6185113" cy="595932"/>
              </a:xfrm>
              <a:prstGeom prst="rect">
                <a:avLst/>
              </a:prstGeom>
              <a:blipFill>
                <a:blip r:embed="rId3"/>
                <a:stretch>
                  <a:fillRect l="-2463" t="-12371" b="-32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2252A51-055E-D04F-6B49-CC16A3419417}"/>
                  </a:ext>
                </a:extLst>
              </p:cNvPr>
              <p:cNvSpPr txBox="1"/>
              <p:nvPr/>
            </p:nvSpPr>
            <p:spPr>
              <a:xfrm>
                <a:off x="407771" y="2588691"/>
                <a:ext cx="4621430" cy="5959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b="1">
                    <a:solidFill>
                      <a:srgbClr val="007E39"/>
                    </a:solidFill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𝟕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𝟕</m:t>
                    </m:r>
                  </m:oMath>
                </a14:m>
                <a:endParaRPr lang="en-US" sz="32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2252A51-055E-D04F-6B49-CC16A34194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71" y="2588691"/>
                <a:ext cx="4621430" cy="595932"/>
              </a:xfrm>
              <a:prstGeom prst="rect">
                <a:avLst/>
              </a:prstGeom>
              <a:blipFill>
                <a:blip r:embed="rId4"/>
                <a:stretch>
                  <a:fillRect l="-3430" t="-12371" b="-32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ED4147F-3B70-9CB2-8FFC-3CFFEAE065BE}"/>
                  </a:ext>
                </a:extLst>
              </p:cNvPr>
              <p:cNvSpPr txBox="1"/>
              <p:nvPr/>
            </p:nvSpPr>
            <p:spPr>
              <a:xfrm>
                <a:off x="5694812" y="1826249"/>
                <a:ext cx="5490641" cy="5959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b="1">
                    <a:solidFill>
                      <a:srgbClr val="007E39"/>
                    </a:solidFill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2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ED4147F-3B70-9CB2-8FFC-3CFFEAE065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4812" y="1826249"/>
                <a:ext cx="5490641" cy="595932"/>
              </a:xfrm>
              <a:prstGeom prst="rect">
                <a:avLst/>
              </a:prstGeom>
              <a:blipFill>
                <a:blip r:embed="rId5"/>
                <a:stretch>
                  <a:fillRect l="-2775" t="-12371" b="-32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3F618DEB-4395-0150-E785-D7C9457C5670}"/>
                  </a:ext>
                </a:extLst>
              </p:cNvPr>
              <p:cNvSpPr txBox="1"/>
              <p:nvPr/>
            </p:nvSpPr>
            <p:spPr>
              <a:xfrm>
                <a:off x="407770" y="1826249"/>
                <a:ext cx="4791551" cy="5959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b="1">
                    <a:solidFill>
                      <a:srgbClr val="007E39"/>
                    </a:solidFill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𝟖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𝟒</m:t>
                    </m:r>
                  </m:oMath>
                </a14:m>
                <a:endParaRPr lang="en-US" sz="32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3F618DEB-4395-0150-E785-D7C9457C56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70" y="1826249"/>
                <a:ext cx="4791551" cy="595932"/>
              </a:xfrm>
              <a:prstGeom prst="rect">
                <a:avLst/>
              </a:prstGeom>
              <a:blipFill>
                <a:blip r:embed="rId6"/>
                <a:stretch>
                  <a:fillRect l="-3308" t="-12371" b="-32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8E6BAB7A-DA35-322F-29ED-165AE0BF62C1}"/>
              </a:ext>
            </a:extLst>
          </p:cNvPr>
          <p:cNvSpPr txBox="1"/>
          <p:nvPr/>
        </p:nvSpPr>
        <p:spPr>
          <a:xfrm>
            <a:off x="4846481" y="3045546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6D5961D-F82B-C4F6-FF1B-3E79F681152C}"/>
                  </a:ext>
                </a:extLst>
              </p:cNvPr>
              <p:cNvSpPr txBox="1"/>
              <p:nvPr/>
            </p:nvSpPr>
            <p:spPr>
              <a:xfrm>
                <a:off x="407770" y="3861767"/>
                <a:ext cx="11079380" cy="627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400" b="1">
                    <a:solidFill>
                      <a:srgbClr val="3333FF"/>
                    </a:solidFill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sSup>
                      <m:sSupPr>
                        <m:ctrlPr>
                          <a:rPr lang="en-US" sz="3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𝟖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4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𝟒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3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  <m:sup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  <m:sup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4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6D5961D-F82B-C4F6-FF1B-3E79F68115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70" y="3861767"/>
                <a:ext cx="11079380" cy="627351"/>
              </a:xfrm>
              <a:prstGeom prst="rect">
                <a:avLst/>
              </a:prstGeom>
              <a:blipFill>
                <a:blip r:embed="rId7"/>
                <a:stretch>
                  <a:fillRect l="-1541" t="-12621" b="-330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048DED8-8A31-DA21-9AFA-F6F8827D4984}"/>
                  </a:ext>
                </a:extLst>
              </p:cNvPr>
              <p:cNvSpPr txBox="1"/>
              <p:nvPr/>
            </p:nvSpPr>
            <p:spPr>
              <a:xfrm>
                <a:off x="5436970" y="4548598"/>
                <a:ext cx="2376994" cy="627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4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048DED8-8A31-DA21-9AFA-F6F8827D49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6970" y="4548598"/>
                <a:ext cx="2376994" cy="62735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755A239-AB57-DF5B-5AE9-2799B7EFD2F9}"/>
                  </a:ext>
                </a:extLst>
              </p:cNvPr>
              <p:cNvSpPr txBox="1"/>
              <p:nvPr/>
            </p:nvSpPr>
            <p:spPr>
              <a:xfrm>
                <a:off x="407770" y="5238295"/>
                <a:ext cx="10949493" cy="627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400" b="1">
                    <a:solidFill>
                      <a:srgbClr val="3333FF"/>
                    </a:solidFill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  <m:sSup>
                      <m:sSupPr>
                        <m:ctrlPr>
                          <a:rPr lang="en-US" sz="3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𝟕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𝟕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4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755A239-AB57-DF5B-5AE9-2799B7EFD2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70" y="5238295"/>
                <a:ext cx="10949493" cy="627351"/>
              </a:xfrm>
              <a:prstGeom prst="rect">
                <a:avLst/>
              </a:prstGeom>
              <a:blipFill>
                <a:blip r:embed="rId9"/>
                <a:stretch>
                  <a:fillRect l="-1559" t="-12621" b="-330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D79565A-5ECB-37BE-3089-FE6B17FB2C4C}"/>
                  </a:ext>
                </a:extLst>
              </p:cNvPr>
              <p:cNvSpPr txBox="1"/>
              <p:nvPr/>
            </p:nvSpPr>
            <p:spPr>
              <a:xfrm>
                <a:off x="5133111" y="5907210"/>
                <a:ext cx="2376994" cy="627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4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D79565A-5ECB-37BE-3089-FE6B17FB2C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3111" y="5907210"/>
                <a:ext cx="2376994" cy="62735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2731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000"/>
                            </p:stCondLst>
                            <p:childTnLst>
                              <p:par>
                                <p:cTn id="1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5" grpId="0"/>
      <p:bldP spid="17" grpId="0"/>
      <p:bldP spid="19" grpId="0"/>
      <p:bldP spid="22" grpId="0"/>
      <p:bldP spid="23" grpId="0"/>
      <p:bldP spid="24" grpId="0"/>
      <p:bldP spid="25" grpId="0"/>
      <p:bldP spid="26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B8CDF1A4-2644-0202-BCE4-E48D58102CEB}"/>
              </a:ext>
            </a:extLst>
          </p:cNvPr>
          <p:cNvSpPr txBox="1"/>
          <p:nvPr/>
        </p:nvSpPr>
        <p:spPr>
          <a:xfrm>
            <a:off x="407770" y="318150"/>
            <a:ext cx="11079380" cy="13639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36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4</a:t>
            </a:r>
            <a:r>
              <a:rPr lang="en-US" sz="3600" b="1">
                <a:solidFill>
                  <a:srgbClr val="0F54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i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 mỗi biểu thức sau dưới dạng lập phương của một tổng hoặc một hiệu:</a:t>
            </a:r>
            <a:r>
              <a:rPr lang="en-US" sz="36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3600" b="1">
              <a:solidFill>
                <a:srgbClr val="00743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720D97B-AA0F-E886-F601-9D3768B15503}"/>
                  </a:ext>
                </a:extLst>
              </p:cNvPr>
              <p:cNvSpPr txBox="1"/>
              <p:nvPr/>
            </p:nvSpPr>
            <p:spPr>
              <a:xfrm>
                <a:off x="5694812" y="2588691"/>
                <a:ext cx="6185113" cy="5959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b="1">
                    <a:solidFill>
                      <a:srgbClr val="007E39"/>
                    </a:solidFill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𝟕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𝟒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𝟔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2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720D97B-AA0F-E886-F601-9D3768B155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4812" y="2588691"/>
                <a:ext cx="6185113" cy="595932"/>
              </a:xfrm>
              <a:prstGeom prst="rect">
                <a:avLst/>
              </a:prstGeom>
              <a:blipFill>
                <a:blip r:embed="rId3"/>
                <a:stretch>
                  <a:fillRect l="-2463" t="-12371" b="-32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2252A51-055E-D04F-6B49-CC16A3419417}"/>
                  </a:ext>
                </a:extLst>
              </p:cNvPr>
              <p:cNvSpPr txBox="1"/>
              <p:nvPr/>
            </p:nvSpPr>
            <p:spPr>
              <a:xfrm>
                <a:off x="407771" y="2588691"/>
                <a:ext cx="4621430" cy="5959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b="1">
                    <a:solidFill>
                      <a:srgbClr val="007E39"/>
                    </a:solidFill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𝟕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𝟕</m:t>
                    </m:r>
                  </m:oMath>
                </a14:m>
                <a:endParaRPr lang="en-US" sz="32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2252A51-055E-D04F-6B49-CC16A34194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71" y="2588691"/>
                <a:ext cx="4621430" cy="595932"/>
              </a:xfrm>
              <a:prstGeom prst="rect">
                <a:avLst/>
              </a:prstGeom>
              <a:blipFill>
                <a:blip r:embed="rId4"/>
                <a:stretch>
                  <a:fillRect l="-3430" t="-12371" b="-32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ED4147F-3B70-9CB2-8FFC-3CFFEAE065BE}"/>
                  </a:ext>
                </a:extLst>
              </p:cNvPr>
              <p:cNvSpPr txBox="1"/>
              <p:nvPr/>
            </p:nvSpPr>
            <p:spPr>
              <a:xfrm>
                <a:off x="5694812" y="1826249"/>
                <a:ext cx="5490641" cy="5959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b="1">
                    <a:solidFill>
                      <a:srgbClr val="007E39"/>
                    </a:solidFill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2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ED4147F-3B70-9CB2-8FFC-3CFFEAE065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4812" y="1826249"/>
                <a:ext cx="5490641" cy="595932"/>
              </a:xfrm>
              <a:prstGeom prst="rect">
                <a:avLst/>
              </a:prstGeom>
              <a:blipFill>
                <a:blip r:embed="rId5"/>
                <a:stretch>
                  <a:fillRect l="-2775" t="-12371" b="-32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3F618DEB-4395-0150-E785-D7C9457C5670}"/>
                  </a:ext>
                </a:extLst>
              </p:cNvPr>
              <p:cNvSpPr txBox="1"/>
              <p:nvPr/>
            </p:nvSpPr>
            <p:spPr>
              <a:xfrm>
                <a:off x="407770" y="1826249"/>
                <a:ext cx="4791551" cy="5959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b="1">
                    <a:solidFill>
                      <a:srgbClr val="007E39"/>
                    </a:solidFill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𝟖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𝟒</m:t>
                    </m:r>
                  </m:oMath>
                </a14:m>
                <a:endParaRPr lang="en-US" sz="32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3F618DEB-4395-0150-E785-D7C9457C56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70" y="1826249"/>
                <a:ext cx="4791551" cy="595932"/>
              </a:xfrm>
              <a:prstGeom prst="rect">
                <a:avLst/>
              </a:prstGeom>
              <a:blipFill>
                <a:blip r:embed="rId6"/>
                <a:stretch>
                  <a:fillRect l="-3308" t="-12371" b="-32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8E6BAB7A-DA35-322F-29ED-165AE0BF62C1}"/>
              </a:ext>
            </a:extLst>
          </p:cNvPr>
          <p:cNvSpPr txBox="1"/>
          <p:nvPr/>
        </p:nvSpPr>
        <p:spPr>
          <a:xfrm>
            <a:off x="4844068" y="3047073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6D5961D-F82B-C4F6-FF1B-3E79F681152C}"/>
                  </a:ext>
                </a:extLst>
              </p:cNvPr>
              <p:cNvSpPr txBox="1"/>
              <p:nvPr/>
            </p:nvSpPr>
            <p:spPr>
              <a:xfrm>
                <a:off x="407769" y="3704799"/>
                <a:ext cx="7620863" cy="13428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3200" b="1">
                    <a:solidFill>
                      <a:srgbClr val="3333FF"/>
                    </a:solidFill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2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3200" b="1" i="1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sz="3200" b="1"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3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d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3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d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𝐛</m:t>
                    </m:r>
                    <m:r>
                      <a:rPr lang="en-US" sz="32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32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d>
                    <m:r>
                      <a:rPr lang="en-US" sz="32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2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6D5961D-F82B-C4F6-FF1B-3E79F68115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69" y="3704799"/>
                <a:ext cx="7620863" cy="1342803"/>
              </a:xfrm>
              <a:prstGeom prst="rect">
                <a:avLst/>
              </a:prstGeom>
              <a:blipFill>
                <a:blip r:embed="rId7"/>
                <a:stretch>
                  <a:fillRect l="-20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048DED8-8A31-DA21-9AFA-F6F8827D4984}"/>
                  </a:ext>
                </a:extLst>
              </p:cNvPr>
              <p:cNvSpPr txBox="1"/>
              <p:nvPr/>
            </p:nvSpPr>
            <p:spPr>
              <a:xfrm>
                <a:off x="7699351" y="4431960"/>
                <a:ext cx="2376994" cy="5959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2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3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>
                            <a:rPr lang="en-US" sz="32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2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  <m:r>
                            <a:rPr lang="en-US" sz="32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2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048DED8-8A31-DA21-9AFA-F6F8827D49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9351" y="4431960"/>
                <a:ext cx="2376994" cy="5959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755A239-AB57-DF5B-5AE9-2799B7EFD2F9}"/>
                  </a:ext>
                </a:extLst>
              </p:cNvPr>
              <p:cNvSpPr txBox="1"/>
              <p:nvPr/>
            </p:nvSpPr>
            <p:spPr>
              <a:xfrm>
                <a:off x="407769" y="5119944"/>
                <a:ext cx="9095162" cy="13428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3200" b="1">
                    <a:solidFill>
                      <a:srgbClr val="3333FF"/>
                    </a:solidFill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) 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𝟕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𝟒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2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𝟔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200" b="1"/>
              </a:p>
              <a:p>
                <a:pPr>
                  <a:lnSpc>
                    <a:spcPct val="130000"/>
                  </a:lnSpc>
                </a:pPr>
                <a:r>
                  <a:rPr lang="en-US" sz="3200" b="1"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2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2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3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32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1" i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𝐲</m:t>
                        </m:r>
                      </m:e>
                    </m:d>
                    <m:r>
                      <a:rPr lang="en-US" sz="32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32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32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3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</m:d>
                      </m:e>
                      <m:sup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2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755A239-AB57-DF5B-5AE9-2799B7EFD2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69" y="5119944"/>
                <a:ext cx="9095162" cy="1342803"/>
              </a:xfrm>
              <a:prstGeom prst="rect">
                <a:avLst/>
              </a:prstGeom>
              <a:blipFill>
                <a:blip r:embed="rId9"/>
                <a:stretch>
                  <a:fillRect l="-17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D79565A-5ECB-37BE-3089-FE6B17FB2C4C}"/>
                  </a:ext>
                </a:extLst>
              </p:cNvPr>
              <p:cNvSpPr txBox="1"/>
              <p:nvPr/>
            </p:nvSpPr>
            <p:spPr>
              <a:xfrm>
                <a:off x="9070845" y="5856439"/>
                <a:ext cx="2376994" cy="627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4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D79565A-5ECB-37BE-3089-FE6B17FB2C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0845" y="5856439"/>
                <a:ext cx="2376994" cy="627351"/>
              </a:xfrm>
              <a:prstGeom prst="rect">
                <a:avLst/>
              </a:prstGeom>
              <a:blipFill>
                <a:blip r:embed="rId10"/>
                <a:stretch>
                  <a:fillRect r="-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388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  <p:bldP spid="26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8CDF1A4-2644-0202-BCE4-E48D58102CEB}"/>
                  </a:ext>
                </a:extLst>
              </p:cNvPr>
              <p:cNvSpPr txBox="1"/>
              <p:nvPr/>
            </p:nvSpPr>
            <p:spPr>
              <a:xfrm>
                <a:off x="468058" y="127233"/>
                <a:ext cx="11378947" cy="16678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600" b="1" i="1" u="sng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tập 5</a:t>
                </a:r>
                <a:r>
                  <a:rPr lang="en-US" sz="3600">
                    <a:solidFill>
                      <a:srgbClr val="0F54B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600" b="1" i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iết mỗi biểu thức sau dưới dạng tích: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600" b="1">
                    <a:solidFill>
                      <a:srgbClr val="007E39"/>
                    </a:solidFill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𝟓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𝟔</m:t>
                    </m:r>
                  </m:oMath>
                </a14:m>
                <a:r>
                  <a:rPr lang="en-US" sz="3600" b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;      </a:t>
                </a:r>
                <a:r>
                  <a:rPr lang="en-US" sz="3600" b="1">
                    <a:solidFill>
                      <a:srgbClr val="007E39"/>
                    </a:solidFill>
                    <a:latin typeface="Georgia" panose="02040502050405020303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600" b="1">
                    <a:solidFill>
                      <a:srgbClr val="007E39"/>
                    </a:solidFill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𝟓</m:t>
                    </m:r>
                  </m:oMath>
                </a14:m>
                <a:r>
                  <a:rPr lang="en-US" sz="3600" b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;	</a:t>
                </a:r>
                <a:r>
                  <a:rPr lang="en-US" sz="3600" b="1"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3600" b="1">
                    <a:solidFill>
                      <a:srgbClr val="007E39"/>
                    </a:solidFill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𝟓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𝟕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600" b="1">
                  <a:solidFill>
                    <a:srgbClr val="00743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8CDF1A4-2644-0202-BCE4-E48D58102C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058" y="127233"/>
                <a:ext cx="11378947" cy="1667892"/>
              </a:xfrm>
              <a:prstGeom prst="rect">
                <a:avLst/>
              </a:prstGeom>
              <a:blipFill>
                <a:blip r:embed="rId3"/>
                <a:stretch>
                  <a:fillRect l="-1661" b="-131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9B40145D-32A3-598D-792C-9395BE0A743E}"/>
              </a:ext>
            </a:extLst>
          </p:cNvPr>
          <p:cNvSpPr txBox="1"/>
          <p:nvPr/>
        </p:nvSpPr>
        <p:spPr>
          <a:xfrm>
            <a:off x="5270295" y="1715094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103DC22-3C2E-D8C0-B416-D49957780E3A}"/>
                  </a:ext>
                </a:extLst>
              </p:cNvPr>
              <p:cNvSpPr txBox="1"/>
              <p:nvPr/>
            </p:nvSpPr>
            <p:spPr>
              <a:xfrm>
                <a:off x="523751" y="2526482"/>
                <a:ext cx="10067081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𝟓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𝟔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  <m:d>
                      <m:d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3600" b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60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103DC22-3C2E-D8C0-B416-D49957780E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751" y="2526482"/>
                <a:ext cx="10067081" cy="658898"/>
              </a:xfrm>
              <a:prstGeom prst="rect">
                <a:avLst/>
              </a:prstGeom>
              <a:blipFill>
                <a:blip r:embed="rId4"/>
                <a:stretch>
                  <a:fillRect l="-1878" t="-13761" b="-311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C68542-C9B7-03F2-2D83-BEF2A7070F2F}"/>
                  </a:ext>
                </a:extLst>
              </p:cNvPr>
              <p:cNvSpPr txBox="1"/>
              <p:nvPr/>
            </p:nvSpPr>
            <p:spPr>
              <a:xfrm>
                <a:off x="523751" y="3316439"/>
                <a:ext cx="9627246" cy="26355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 b="1">
                    <a:solidFill>
                      <a:srgbClr val="3333FF"/>
                    </a:solidFill>
                    <a:latin typeface="Georgia" panose="02040502050405020303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600" b="1">
                    <a:solidFill>
                      <a:srgbClr val="3333FF"/>
                    </a:solidFill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𝟓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600" b="1" i="1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3600" b="1">
                    <a:cs typeface="Times New Roman" panose="02020603050405020304" pitchFamily="18" charset="0"/>
                  </a:rPr>
                  <a:t>                           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  <m:r>
                                  <a:rPr lang="en-US" sz="3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</m:d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3600" b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3600" b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</a:t>
                </a:r>
                <a14:m>
                  <m:oMath xmlns:m="http://schemas.openxmlformats.org/officeDocument/2006/math">
                    <m:r>
                      <a:rPr lang="en-US" sz="36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d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𝟎</m:t>
                    </m:r>
                    <m:r>
                      <a:rPr lang="en-US" sz="36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𝟓</m:t>
                    </m:r>
                  </m:oMath>
                </a14:m>
                <a:endParaRPr lang="en-US" sz="360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C68542-C9B7-03F2-2D83-BEF2A7070F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751" y="3316439"/>
                <a:ext cx="9627246" cy="2635530"/>
              </a:xfrm>
              <a:prstGeom prst="rect">
                <a:avLst/>
              </a:prstGeom>
              <a:blipFill>
                <a:blip r:embed="rId5"/>
                <a:stretch>
                  <a:fillRect l="-1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5508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8CDF1A4-2644-0202-BCE4-E48D58102CEB}"/>
                  </a:ext>
                </a:extLst>
              </p:cNvPr>
              <p:cNvSpPr txBox="1"/>
              <p:nvPr/>
            </p:nvSpPr>
            <p:spPr>
              <a:xfrm>
                <a:off x="468058" y="127233"/>
                <a:ext cx="11378947" cy="16678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600" b="1" i="1" u="sng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tập 5</a:t>
                </a:r>
                <a:r>
                  <a:rPr lang="en-US" sz="3600">
                    <a:solidFill>
                      <a:srgbClr val="0F54B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600" b="1" i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iết mỗi biểu thức sau dưới dạng tích: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600" b="1">
                    <a:solidFill>
                      <a:srgbClr val="007E39"/>
                    </a:solidFill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𝟓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𝟔</m:t>
                    </m:r>
                  </m:oMath>
                </a14:m>
                <a:r>
                  <a:rPr lang="en-US" sz="3600" b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;      </a:t>
                </a:r>
                <a:r>
                  <a:rPr lang="en-US" sz="3600" b="1">
                    <a:solidFill>
                      <a:srgbClr val="007E39"/>
                    </a:solidFill>
                    <a:latin typeface="Georgia" panose="02040502050405020303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600" b="1">
                    <a:solidFill>
                      <a:srgbClr val="007E39"/>
                    </a:solidFill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𝟓</m:t>
                    </m:r>
                  </m:oMath>
                </a14:m>
                <a:r>
                  <a:rPr lang="en-US" sz="3600" b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;	</a:t>
                </a:r>
                <a:r>
                  <a:rPr lang="en-US" sz="3600" b="1"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3600" b="1">
                    <a:solidFill>
                      <a:srgbClr val="007E39"/>
                    </a:solidFill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𝟓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𝟕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600" b="1">
                  <a:solidFill>
                    <a:srgbClr val="00743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8CDF1A4-2644-0202-BCE4-E48D58102C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058" y="127233"/>
                <a:ext cx="11378947" cy="1667892"/>
              </a:xfrm>
              <a:prstGeom prst="rect">
                <a:avLst/>
              </a:prstGeom>
              <a:blipFill>
                <a:blip r:embed="rId3"/>
                <a:stretch>
                  <a:fillRect l="-1661" b="-131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9B40145D-32A3-598D-792C-9395BE0A743E}"/>
              </a:ext>
            </a:extLst>
          </p:cNvPr>
          <p:cNvSpPr txBox="1"/>
          <p:nvPr/>
        </p:nvSpPr>
        <p:spPr>
          <a:xfrm>
            <a:off x="5270295" y="1715094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C68542-C9B7-03F2-2D83-BEF2A7070F2F}"/>
                  </a:ext>
                </a:extLst>
              </p:cNvPr>
              <p:cNvSpPr txBox="1"/>
              <p:nvPr/>
            </p:nvSpPr>
            <p:spPr>
              <a:xfrm>
                <a:off x="468057" y="2427346"/>
                <a:ext cx="11378947" cy="27308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 b="1">
                    <a:solidFill>
                      <a:srgbClr val="3333FF"/>
                    </a:solidFill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𝟓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𝟕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600" b="1" i="1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3600" b="1">
                    <a:cs typeface="Times New Roman" panose="02020603050405020304" pitchFamily="18" charset="0"/>
                  </a:rPr>
                  <a:t>                                   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6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  <m:r>
                                  <a:rPr lang="en-US" sz="3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</m:d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3600" b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3600" b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</a:t>
                </a:r>
                <a14:m>
                  <m:oMath xmlns:m="http://schemas.openxmlformats.org/officeDocument/2006/math">
                    <m:r>
                      <a:rPr lang="en-US" sz="36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  <m:d>
                      <m:d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𝟓</m:t>
                            </m:r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𝟓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𝒚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𝟕</m:t>
                        </m:r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sz="360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C68542-C9B7-03F2-2D83-BEF2A7070F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057" y="2427346"/>
                <a:ext cx="11378947" cy="2730812"/>
              </a:xfrm>
              <a:prstGeom prst="rect">
                <a:avLst/>
              </a:prstGeom>
              <a:blipFill>
                <a:blip r:embed="rId4"/>
                <a:stretch>
                  <a:fillRect l="-16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4266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9">
            <a:extLst>
              <a:ext uri="{FF2B5EF4-FFF2-40B4-BE49-F238E27FC236}">
                <a16:creationId xmlns:a16="http://schemas.microsoft.com/office/drawing/2014/main" id="{6E505B0F-F18F-012B-FD56-4A0BA82A3C2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664" y="3150912"/>
            <a:ext cx="3834602" cy="1429559"/>
          </a:xfrm>
          <a:prstGeom prst="rect">
            <a:avLst/>
          </a:prstGeom>
        </p:spPr>
      </p:pic>
      <p:sp>
        <p:nvSpPr>
          <p:cNvPr id="4" name="文本框 31">
            <a:extLst>
              <a:ext uri="{FF2B5EF4-FFF2-40B4-BE49-F238E27FC236}">
                <a16:creationId xmlns:a16="http://schemas.microsoft.com/office/drawing/2014/main" id="{821714A4-1E0B-3AB1-B20E-28FB3B90106E}"/>
              </a:ext>
            </a:extLst>
          </p:cNvPr>
          <p:cNvSpPr txBox="1"/>
          <p:nvPr/>
        </p:nvSpPr>
        <p:spPr>
          <a:xfrm>
            <a:off x="2472705" y="1759826"/>
            <a:ext cx="1317990" cy="15670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583" b="1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4</a:t>
            </a:r>
            <a:endParaRPr lang="zh-CN" altLang="en-US" sz="9583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5" name="文本框 32">
            <a:extLst>
              <a:ext uri="{FF2B5EF4-FFF2-40B4-BE49-F238E27FC236}">
                <a16:creationId xmlns:a16="http://schemas.microsoft.com/office/drawing/2014/main" id="{F7CF3AB1-CD1F-8C28-7ACB-EB01CBE0F037}"/>
              </a:ext>
            </a:extLst>
          </p:cNvPr>
          <p:cNvSpPr txBox="1"/>
          <p:nvPr/>
        </p:nvSpPr>
        <p:spPr>
          <a:xfrm>
            <a:off x="6300159" y="2857498"/>
            <a:ext cx="3121333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 ĐẦU</a:t>
            </a:r>
          </a:p>
        </p:txBody>
      </p:sp>
      <p:pic>
        <p:nvPicPr>
          <p:cNvPr id="6" name="图片 30">
            <a:extLst>
              <a:ext uri="{FF2B5EF4-FFF2-40B4-BE49-F238E27FC236}">
                <a16:creationId xmlns:a16="http://schemas.microsoft.com/office/drawing/2014/main" id="{3B9157E4-01FD-3F6C-4B2D-ADF6701F45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4720" y="2457889"/>
            <a:ext cx="4566413" cy="1942221"/>
          </a:xfrm>
          <a:prstGeom prst="rect">
            <a:avLst/>
          </a:prstGeom>
        </p:spPr>
      </p:pic>
      <p:sp>
        <p:nvSpPr>
          <p:cNvPr id="7" name="文本框 32">
            <a:extLst>
              <a:ext uri="{FF2B5EF4-FFF2-40B4-BE49-F238E27FC236}">
                <a16:creationId xmlns:a16="http://schemas.microsoft.com/office/drawing/2014/main" id="{77F2324E-A1EB-268A-678B-6A2C277FA7A0}"/>
              </a:ext>
            </a:extLst>
          </p:cNvPr>
          <p:cNvSpPr txBox="1"/>
          <p:nvPr/>
        </p:nvSpPr>
        <p:spPr>
          <a:xfrm>
            <a:off x="6086696" y="3036585"/>
            <a:ext cx="432412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500" b="1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N DỤNG</a:t>
            </a:r>
            <a:endParaRPr lang="en-US" altLang="zh-CN" sz="4500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6781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700"/>
                            </p:stCondLst>
                            <p:childTnLst>
                              <p:par>
                                <p:cTn id="2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200"/>
                            </p:stCondLst>
                            <p:childTnLst>
                              <p:par>
                                <p:cTn id="2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 tmFilter="0,0; .5, 1; 1, 1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F749F416-1016-01C2-5653-DC15350D5646}"/>
              </a:ext>
            </a:extLst>
          </p:cNvPr>
          <p:cNvGrpSpPr/>
          <p:nvPr/>
        </p:nvGrpSpPr>
        <p:grpSpPr>
          <a:xfrm>
            <a:off x="3467296" y="230560"/>
            <a:ext cx="4990904" cy="792769"/>
            <a:chOff x="3467296" y="704160"/>
            <a:chExt cx="4990904" cy="792769"/>
          </a:xfrm>
        </p:grpSpPr>
        <p:pic>
          <p:nvPicPr>
            <p:cNvPr id="3" name="图片 30">
              <a:extLst>
                <a:ext uri="{FF2B5EF4-FFF2-40B4-BE49-F238E27FC236}">
                  <a16:creationId xmlns:a16="http://schemas.microsoft.com/office/drawing/2014/main" id="{C7C06E61-C77C-C697-30F2-354EED489D3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4" name="文本框 32">
              <a:extLst>
                <a:ext uri="{FF2B5EF4-FFF2-40B4-BE49-F238E27FC236}">
                  <a16:creationId xmlns:a16="http://schemas.microsoft.com/office/drawing/2014/main" id="{D80D1EA4-4F8C-D9A5-D11C-53B33DBA6952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NHÓM</a:t>
              </a:r>
              <a:endPara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F42BAC08-21E5-2095-059E-640546DB051F}"/>
              </a:ext>
            </a:extLst>
          </p:cNvPr>
          <p:cNvGrpSpPr/>
          <p:nvPr/>
        </p:nvGrpSpPr>
        <p:grpSpPr>
          <a:xfrm>
            <a:off x="893055" y="1140639"/>
            <a:ext cx="10751075" cy="1819579"/>
            <a:chOff x="1675278" y="2611594"/>
            <a:chExt cx="9240372" cy="18195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7ED508CD-5D51-1018-6635-DBF0FF060DD0}"/>
                    </a:ext>
                  </a:extLst>
                </p:cNvPr>
                <p:cNvSpPr/>
                <p:nvPr/>
              </p:nvSpPr>
              <p:spPr>
                <a:xfrm>
                  <a:off x="1675278" y="2611594"/>
                  <a:ext cx="9240372" cy="1819579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20000"/>
                    </a:lnSpc>
                  </a:pPr>
                  <a:r>
                    <a:rPr lang="en-US" sz="3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           </a:t>
                  </a:r>
                  <a:r>
                    <a:rPr lang="en-US" sz="3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 giá trị mỗi biểu thức sau: </a:t>
                  </a:r>
                </a:p>
                <a:p>
                  <a:pPr>
                    <a:lnSpc>
                      <a:spcPct val="120000"/>
                    </a:lnSpc>
                  </a:pPr>
                  <a:r>
                    <a:rPr lang="en-US" sz="3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a)     A =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𝟎</m:t>
                      </m:r>
                    </m:oMath>
                  </a14:m>
                  <a:r>
                    <a:rPr lang="en-US" sz="3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ại </a:t>
                  </a:r>
                  <a14:m>
                    <m:oMath xmlns:m="http://schemas.openxmlformats.org/officeDocument/2006/math"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𝟎𝟑</m:t>
                      </m:r>
                    </m:oMath>
                  </a14:m>
                  <a:r>
                    <a:rPr lang="en-US" sz="3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</a:p>
                <a:p>
                  <a:pPr>
                    <a:lnSpc>
                      <a:spcPct val="120000"/>
                    </a:lnSpc>
                  </a:pPr>
                  <a:r>
                    <a:rPr lang="en-US" sz="3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b)     B =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sSup>
                        <m:sSupPr>
                          <m:ctrlP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𝟐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𝟐</m:t>
                      </m:r>
                    </m:oMath>
                  </a14:m>
                  <a:r>
                    <a:rPr lang="en-US" sz="3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ại </a:t>
                  </a:r>
                  <a14:m>
                    <m:oMath xmlns:m="http://schemas.openxmlformats.org/officeDocument/2006/math">
                      <m:r>
                        <a:rPr lang="en-US" sz="3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𝟖</m:t>
                      </m:r>
                    </m:oMath>
                  </a14:m>
                  <a:r>
                    <a:rPr lang="en-US" sz="3400" b="1" i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7ED508CD-5D51-1018-6635-DBF0FF060DD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75278" y="2611594"/>
                  <a:ext cx="9240372" cy="1819579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4"/>
                  <a:stretch>
                    <a:fillRect t="-5017" b="-14716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645D421E-16EE-5BF3-D8BF-FB8F60379455}"/>
                </a:ext>
              </a:extLst>
            </p:cNvPr>
            <p:cNvSpPr/>
            <p:nvPr/>
          </p:nvSpPr>
          <p:spPr>
            <a:xfrm>
              <a:off x="1702695" y="2611594"/>
              <a:ext cx="1919155" cy="60960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r>
                <a:rPr 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tập 1 </a:t>
              </a: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CE3892FA-EDA0-A048-DC23-7E30CA419ACF}"/>
              </a:ext>
            </a:extLst>
          </p:cNvPr>
          <p:cNvSpPr txBox="1"/>
          <p:nvPr/>
        </p:nvSpPr>
        <p:spPr>
          <a:xfrm>
            <a:off x="5456746" y="3036554"/>
            <a:ext cx="10310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3045129-4D6A-21DC-AF1A-585869B56662}"/>
                  </a:ext>
                </a:extLst>
              </p:cNvPr>
              <p:cNvSpPr txBox="1"/>
              <p:nvPr/>
            </p:nvSpPr>
            <p:spPr>
              <a:xfrm>
                <a:off x="358760" y="3716860"/>
                <a:ext cx="11540015" cy="6116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3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3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</a:t>
                </a:r>
                <a:r>
                  <a:rPr lang="en-US" sz="33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3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3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3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3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3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3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33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3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3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𝟎</m:t>
                    </m:r>
                    <m:r>
                      <a:rPr lang="en-US" sz="33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300" b="1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3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3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3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3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3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3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3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33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sz="33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3045129-4D6A-21DC-AF1A-585869B566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760" y="3716860"/>
                <a:ext cx="11540015" cy="611642"/>
              </a:xfrm>
              <a:prstGeom prst="rect">
                <a:avLst/>
              </a:prstGeom>
              <a:blipFill>
                <a:blip r:embed="rId6"/>
                <a:stretch>
                  <a:fillRect l="-1426" t="-14000" b="-3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EAD1964-63EA-0B85-DD79-3C7C659C7298}"/>
                  </a:ext>
                </a:extLst>
              </p:cNvPr>
              <p:cNvSpPr txBox="1"/>
              <p:nvPr/>
            </p:nvSpPr>
            <p:spPr>
              <a:xfrm>
                <a:off x="687328" y="5020375"/>
                <a:ext cx="6350077" cy="6001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 </a:t>
                </a:r>
                <a14:m>
                  <m:oMath xmlns:m="http://schemas.openxmlformats.org/officeDocument/2006/math">
                    <m:r>
                      <a:rPr lang="en-US" sz="33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300" b="1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3300" b="1" i="1" smtClean="0">
                        <a:latin typeface="Cambria Math" panose="02040503050406030204" pitchFamily="18" charset="0"/>
                      </a:rPr>
                      <m:t>𝟏𝟎𝟑</m:t>
                    </m:r>
                  </m:oMath>
                </a14:m>
                <a:r>
                  <a:rPr lang="en-US" sz="3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vào </a:t>
                </a:r>
                <a:r>
                  <a:rPr lang="en-US" sz="33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en-US" sz="3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được: 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EAD1964-63EA-0B85-DD79-3C7C659C72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328" y="5020375"/>
                <a:ext cx="6350077" cy="600164"/>
              </a:xfrm>
              <a:prstGeom prst="rect">
                <a:avLst/>
              </a:prstGeom>
              <a:blipFill>
                <a:blip r:embed="rId7"/>
                <a:stretch>
                  <a:fillRect l="-2594" t="-15306" b="-33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355D091-15C6-94C2-D3FD-B59266E38EC8}"/>
                  </a:ext>
                </a:extLst>
              </p:cNvPr>
              <p:cNvSpPr txBox="1"/>
              <p:nvPr/>
            </p:nvSpPr>
            <p:spPr>
              <a:xfrm>
                <a:off x="648186" y="5765164"/>
                <a:ext cx="11412637" cy="6116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3300" b="1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3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3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3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3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3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𝟎𝟑</m:t>
                            </m:r>
                            <m:r>
                              <a:rPr lang="en-US" sz="33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3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en-US" sz="33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3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3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−</m:t>
                        </m:r>
                        <m:r>
                          <a:rPr lang="en-US" sz="33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𝟎</m:t>
                        </m:r>
                        <m:r>
                          <a:rPr lang="en-US" sz="33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3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𝟎𝟎𝟎𝟎</m:t>
                    </m:r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𝟎𝟎𝟎𝟏</m:t>
                    </m:r>
                  </m:oMath>
                </a14:m>
                <a:r>
                  <a:rPr lang="en-US" sz="3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300" b="1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355D091-15C6-94C2-D3FD-B59266E38E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186" y="5765164"/>
                <a:ext cx="11412637" cy="611642"/>
              </a:xfrm>
              <a:prstGeom prst="rect">
                <a:avLst/>
              </a:prstGeom>
              <a:blipFill>
                <a:blip r:embed="rId8"/>
                <a:stretch>
                  <a:fillRect l="-1442" t="-14000" b="-3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4EFAA7C-DB12-0508-E92F-FC1E5C501446}"/>
                  </a:ext>
                </a:extLst>
              </p:cNvPr>
              <p:cNvSpPr txBox="1"/>
              <p:nvPr/>
            </p:nvSpPr>
            <p:spPr>
              <a:xfrm>
                <a:off x="5257801" y="4410601"/>
                <a:ext cx="3316146" cy="6116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3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3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3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33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3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en-US" sz="33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3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30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4EFAA7C-DB12-0508-E92F-FC1E5C5014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1" y="4410601"/>
                <a:ext cx="3316146" cy="61164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0648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F42BAC08-21E5-2095-059E-640546DB051F}"/>
              </a:ext>
            </a:extLst>
          </p:cNvPr>
          <p:cNvGrpSpPr/>
          <p:nvPr/>
        </p:nvGrpSpPr>
        <p:grpSpPr>
          <a:xfrm>
            <a:off x="882423" y="514796"/>
            <a:ext cx="10751075" cy="1819579"/>
            <a:chOff x="1675278" y="2611594"/>
            <a:chExt cx="9240372" cy="18195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7ED508CD-5D51-1018-6635-DBF0FF060DD0}"/>
                    </a:ext>
                  </a:extLst>
                </p:cNvPr>
                <p:cNvSpPr/>
                <p:nvPr/>
              </p:nvSpPr>
              <p:spPr>
                <a:xfrm>
                  <a:off x="1675278" y="2611594"/>
                  <a:ext cx="9240372" cy="1819579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20000"/>
                    </a:lnSpc>
                  </a:pPr>
                  <a:r>
                    <a:rPr lang="en-US" sz="3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           </a:t>
                  </a:r>
                  <a:r>
                    <a:rPr lang="en-US" sz="3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 giá trị mỗi biểu thức sau: </a:t>
                  </a:r>
                </a:p>
                <a:p>
                  <a:pPr>
                    <a:lnSpc>
                      <a:spcPct val="120000"/>
                    </a:lnSpc>
                  </a:pPr>
                  <a:r>
                    <a:rPr lang="en-US" sz="3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a)     A =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𝟎</m:t>
                      </m:r>
                    </m:oMath>
                  </a14:m>
                  <a:r>
                    <a:rPr lang="en-US" sz="3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ại </a:t>
                  </a:r>
                  <a14:m>
                    <m:oMath xmlns:m="http://schemas.openxmlformats.org/officeDocument/2006/math"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𝟎𝟑</m:t>
                      </m:r>
                    </m:oMath>
                  </a14:m>
                  <a:r>
                    <a:rPr lang="en-US" sz="3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</a:p>
                <a:p>
                  <a:pPr>
                    <a:lnSpc>
                      <a:spcPct val="120000"/>
                    </a:lnSpc>
                  </a:pPr>
                  <a:r>
                    <a:rPr lang="en-US" sz="3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b)     B =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sSup>
                        <m:sSupPr>
                          <m:ctrlP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𝟐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𝟐</m:t>
                      </m:r>
                    </m:oMath>
                  </a14:m>
                  <a:r>
                    <a:rPr lang="en-US" sz="3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ại </a:t>
                  </a:r>
                  <a14:m>
                    <m:oMath xmlns:m="http://schemas.openxmlformats.org/officeDocument/2006/math">
                      <m:r>
                        <a:rPr lang="en-US" sz="3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𝟖</m:t>
                      </m:r>
                    </m:oMath>
                  </a14:m>
                  <a:r>
                    <a:rPr lang="en-US" sz="3400" b="1" i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7ED508CD-5D51-1018-6635-DBF0FF060DD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75278" y="2611594"/>
                  <a:ext cx="9240372" cy="1819579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4"/>
                  <a:stretch>
                    <a:fillRect t="-5017" b="-14716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645D421E-16EE-5BF3-D8BF-FB8F60379455}"/>
                </a:ext>
              </a:extLst>
            </p:cNvPr>
            <p:cNvSpPr/>
            <p:nvPr/>
          </p:nvSpPr>
          <p:spPr>
            <a:xfrm>
              <a:off x="1675278" y="2611594"/>
              <a:ext cx="1882602" cy="60960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r>
                <a:rPr 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tập 1 </a:t>
              </a: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CE3892FA-EDA0-A048-DC23-7E30CA419ACF}"/>
              </a:ext>
            </a:extLst>
          </p:cNvPr>
          <p:cNvSpPr txBox="1"/>
          <p:nvPr/>
        </p:nvSpPr>
        <p:spPr>
          <a:xfrm>
            <a:off x="5456745" y="2420433"/>
            <a:ext cx="10310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B30EC2C-BBD2-A04A-85E5-B761FEC921F7}"/>
                  </a:ext>
                </a:extLst>
              </p:cNvPr>
              <p:cNvSpPr txBox="1"/>
              <p:nvPr/>
            </p:nvSpPr>
            <p:spPr>
              <a:xfrm>
                <a:off x="364462" y="3225442"/>
                <a:ext cx="7689137" cy="627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4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3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 </a:t>
                </a:r>
                <a:r>
                  <a:rPr lang="en-US" sz="3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 </a:t>
                </a:r>
                <a14:m>
                  <m:oMath xmlns:m="http://schemas.openxmlformats.org/officeDocument/2006/math">
                    <m:r>
                      <a:rPr lang="en-US" sz="34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𝟔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en-US" sz="3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𝟐</m:t>
                    </m:r>
                  </m:oMath>
                </a14:m>
                <a:endParaRPr lang="en-US" sz="3400" b="1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B30EC2C-BBD2-A04A-85E5-B761FEC921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462" y="3225442"/>
                <a:ext cx="7689137" cy="627351"/>
              </a:xfrm>
              <a:prstGeom prst="rect">
                <a:avLst/>
              </a:prstGeom>
              <a:blipFill>
                <a:blip r:embed="rId5"/>
                <a:stretch>
                  <a:fillRect l="-2220" t="-13592" b="-320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3ADFDA2-1E03-C2FE-7709-C7FCE1668123}"/>
                  </a:ext>
                </a:extLst>
              </p:cNvPr>
              <p:cNvSpPr txBox="1"/>
              <p:nvPr/>
            </p:nvSpPr>
            <p:spPr>
              <a:xfrm>
                <a:off x="755635" y="4816438"/>
                <a:ext cx="10821522" cy="5959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𝟖</m:t>
                    </m:r>
                  </m:oMath>
                </a14:m>
                <a:r>
                  <a:rPr lang="en-US" sz="32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 </a:t>
                </a:r>
                <a:r>
                  <a:rPr lang="en-US" sz="32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 </a:t>
                </a:r>
                <a:r>
                  <a: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được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  <m:r>
                              <a:rPr lang="en-US" sz="3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𝟎𝟎𝟒</m:t>
                    </m:r>
                  </m:oMath>
                </a14:m>
                <a:r>
                  <a: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3ADFDA2-1E03-C2FE-7709-C7FCE16681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35" y="4816438"/>
                <a:ext cx="10821522" cy="595932"/>
              </a:xfrm>
              <a:prstGeom prst="rect">
                <a:avLst/>
              </a:prstGeom>
              <a:blipFill>
                <a:blip r:embed="rId6"/>
                <a:stretch>
                  <a:fillRect l="-1465" t="-12245" b="-316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59F44A2-3E79-BB3B-65E9-09F7E24E7AC8}"/>
                  </a:ext>
                </a:extLst>
              </p:cNvPr>
              <p:cNvSpPr txBox="1"/>
              <p:nvPr/>
            </p:nvSpPr>
            <p:spPr>
              <a:xfrm>
                <a:off x="2599886" y="4002649"/>
                <a:ext cx="6809458" cy="627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𝟒</m:t>
                      </m:r>
                    </m:oMath>
                  </m:oMathPara>
                </a14:m>
                <a:endParaRPr lang="en-US" sz="340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59F44A2-3E79-BB3B-65E9-09F7E24E7A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9886" y="4002649"/>
                <a:ext cx="6809458" cy="62735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7BD2FAE-0279-F1FD-E256-97FB3DE59DF5}"/>
                  </a:ext>
                </a:extLst>
              </p:cNvPr>
              <p:cNvSpPr txBox="1"/>
              <p:nvPr/>
            </p:nvSpPr>
            <p:spPr>
              <a:xfrm>
                <a:off x="8969819" y="3975344"/>
                <a:ext cx="2845553" cy="627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𝟒</m:t>
                      </m:r>
                    </m:oMath>
                  </m:oMathPara>
                </a14:m>
                <a:endParaRPr lang="en-US" sz="340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7BD2FAE-0279-F1FD-E256-97FB3DE59D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69819" y="3975344"/>
                <a:ext cx="2845553" cy="62735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55" descr="Book-09">
            <a:extLst>
              <a:ext uri="{FF2B5EF4-FFF2-40B4-BE49-F238E27FC236}">
                <a16:creationId xmlns:a16="http://schemas.microsoft.com/office/drawing/2014/main" id="{A23B1499-D3DE-683D-3FE4-7F1EBFD7DFB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2595" y="5566340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8238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  <p:bldP spid="17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F42BAC08-21E5-2095-059E-640546DB051F}"/>
              </a:ext>
            </a:extLst>
          </p:cNvPr>
          <p:cNvGrpSpPr/>
          <p:nvPr/>
        </p:nvGrpSpPr>
        <p:grpSpPr>
          <a:xfrm>
            <a:off x="666585" y="351149"/>
            <a:ext cx="10751074" cy="1796629"/>
            <a:chOff x="1693556" y="2473365"/>
            <a:chExt cx="9240372" cy="17966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7ED508CD-5D51-1018-6635-DBF0FF060DD0}"/>
                    </a:ext>
                  </a:extLst>
                </p:cNvPr>
                <p:cNvSpPr/>
                <p:nvPr/>
              </p:nvSpPr>
              <p:spPr>
                <a:xfrm>
                  <a:off x="1693556" y="2473366"/>
                  <a:ext cx="9240372" cy="1796628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20000"/>
                    </a:lnSpc>
                  </a:pPr>
                  <a:r>
                    <a:rPr lang="en-US" sz="3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       </a:t>
                  </a:r>
                  <a:r>
                    <a:rPr lang="en-US"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 nhanh </a:t>
                  </a:r>
                </a:p>
                <a:p>
                  <a:pPr>
                    <a:lnSpc>
                      <a:spcPct val="120000"/>
                    </a:lnSpc>
                  </a:pPr>
                  <a:r>
                    <a:rPr lang="en-US"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</a:t>
                  </a:r>
                  <a:r>
                    <a:rPr lang="en-US" sz="32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)  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𝟑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𝟑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𝟒𝟔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𝟐𝟑</m:t>
                      </m:r>
                    </m:oMath>
                  </a14:m>
                  <a:r>
                    <a:rPr lang="en-US"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	</a:t>
                  </a:r>
                </a:p>
                <a:p>
                  <a:pPr>
                    <a:lnSpc>
                      <a:spcPct val="120000"/>
                    </a:lnSpc>
                  </a:pPr>
                  <a:r>
                    <a:rPr lang="en-US"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</a:t>
                  </a:r>
                  <a:r>
                    <a:rPr lang="en-US" sz="32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)  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𝟕𝟔</m:t>
                          </m:r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2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𝟒</m:t>
                          </m:r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2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2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2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2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32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32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𝟕𝟔</m:t>
                      </m:r>
                      <m:r>
                        <a:rPr lang="en-US" sz="32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2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32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32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𝟒</m:t>
                      </m:r>
                    </m:oMath>
                  </a14:m>
                  <a:endParaRPr lang="en-US" sz="3200" b="1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7ED508CD-5D51-1018-6635-DBF0FF060DD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93556" y="2473366"/>
                  <a:ext cx="9240372" cy="1796628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3"/>
                  <a:stretch>
                    <a:fillRect t="-2721" b="-1190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645D421E-16EE-5BF3-D8BF-FB8F60379455}"/>
                </a:ext>
              </a:extLst>
            </p:cNvPr>
            <p:cNvSpPr/>
            <p:nvPr/>
          </p:nvSpPr>
          <p:spPr>
            <a:xfrm>
              <a:off x="1693556" y="2473365"/>
              <a:ext cx="1894473" cy="60960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r>
                <a:rPr 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tập 2 </a:t>
              </a: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CE3892FA-EDA0-A048-DC23-7E30CA419ACF}"/>
              </a:ext>
            </a:extLst>
          </p:cNvPr>
          <p:cNvSpPr txBox="1"/>
          <p:nvPr/>
        </p:nvSpPr>
        <p:spPr>
          <a:xfrm>
            <a:off x="5456746" y="2105842"/>
            <a:ext cx="10310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B30EC2C-BBD2-A04A-85E5-B761FEC921F7}"/>
                  </a:ext>
                </a:extLst>
              </p:cNvPr>
              <p:cNvSpPr txBox="1"/>
              <p:nvPr/>
            </p:nvSpPr>
            <p:spPr>
              <a:xfrm>
                <a:off x="310860" y="2762552"/>
                <a:ext cx="6270701" cy="5644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30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𝟑</m:t>
                        </m:r>
                      </m:e>
                      <m:sup>
                        <m: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𝟑</m:t>
                        </m:r>
                      </m:e>
                      <m:sup>
                        <m: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𝟔</m:t>
                    </m:r>
                    <m:r>
                      <a:rPr lang="en-US" sz="3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𝟐𝟑</m:t>
                    </m:r>
                  </m:oMath>
                </a14:m>
                <a:endParaRPr lang="en-US" sz="3000" b="1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B30EC2C-BBD2-A04A-85E5-B761FEC921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860" y="2762552"/>
                <a:ext cx="6270701" cy="564450"/>
              </a:xfrm>
              <a:prstGeom prst="rect">
                <a:avLst/>
              </a:prstGeom>
              <a:blipFill>
                <a:blip r:embed="rId4"/>
                <a:stretch>
                  <a:fillRect l="-2332" t="-12903" b="-311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3ADFDA2-1E03-C2FE-7709-C7FCE1668123}"/>
                  </a:ext>
                </a:extLst>
              </p:cNvPr>
              <p:cNvSpPr txBox="1"/>
              <p:nvPr/>
            </p:nvSpPr>
            <p:spPr>
              <a:xfrm>
                <a:off x="295198" y="4013032"/>
                <a:ext cx="7557233" cy="5644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3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𝟔</m:t>
                        </m:r>
                        <m: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𝟒</m:t>
                        </m:r>
                        <m: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3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𝟕𝟔</m:t>
                    </m:r>
                    <m:r>
                      <a:rPr lang="en-US" sz="3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3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𝟒</m:t>
                    </m:r>
                  </m:oMath>
                </a14:m>
                <a:endParaRPr lang="en-US" sz="30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3ADFDA2-1E03-C2FE-7709-C7FCE16681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98" y="4013032"/>
                <a:ext cx="7557233" cy="564450"/>
              </a:xfrm>
              <a:prstGeom prst="rect">
                <a:avLst/>
              </a:prstGeom>
              <a:blipFill>
                <a:blip r:embed="rId5"/>
                <a:stretch>
                  <a:fillRect l="-1855" t="-11828" b="-32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59F44A2-3E79-BB3B-65E9-09F7E24E7AC8}"/>
                  </a:ext>
                </a:extLst>
              </p:cNvPr>
              <p:cNvSpPr txBox="1"/>
              <p:nvPr/>
            </p:nvSpPr>
            <p:spPr>
              <a:xfrm>
                <a:off x="1505757" y="3333749"/>
                <a:ext cx="2583719" cy="5644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𝟑</m:t>
                          </m:r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𝟑</m:t>
                          </m:r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00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59F44A2-3E79-BB3B-65E9-09F7E24E7A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5757" y="3333749"/>
                <a:ext cx="2583719" cy="5644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7BD2FAE-0279-F1FD-E256-97FB3DE59DF5}"/>
                  </a:ext>
                </a:extLst>
              </p:cNvPr>
              <p:cNvSpPr txBox="1"/>
              <p:nvPr/>
            </p:nvSpPr>
            <p:spPr>
              <a:xfrm>
                <a:off x="4089476" y="3333749"/>
                <a:ext cx="3528069" cy="5644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𝟎𝟎</m:t>
                          </m:r>
                        </m:e>
                        <m:sup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𝟎𝟎𝟎𝟎</m:t>
                      </m:r>
                    </m:oMath>
                  </m:oMathPara>
                </a14:m>
                <a:endParaRPr lang="en-US" sz="300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7BD2FAE-0279-F1FD-E256-97FB3DE59D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9476" y="3333749"/>
                <a:ext cx="3528069" cy="5644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E45FD8D-CF93-A0C5-C56E-0A55F3860214}"/>
                  </a:ext>
                </a:extLst>
              </p:cNvPr>
              <p:cNvSpPr txBox="1"/>
              <p:nvPr/>
            </p:nvSpPr>
            <p:spPr>
              <a:xfrm>
                <a:off x="5456746" y="2762552"/>
                <a:ext cx="5241140" cy="5644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𝟑</m:t>
                          </m:r>
                        </m:e>
                        <m:sup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𝟑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𝟐𝟑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𝟑</m:t>
                          </m:r>
                        </m:e>
                        <m:sup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000" b="1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E45FD8D-CF93-A0C5-C56E-0A55F38602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6746" y="2762552"/>
                <a:ext cx="5241140" cy="5644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B05DF2C-B952-74B9-893B-24455D943CAE}"/>
                  </a:ext>
                </a:extLst>
              </p:cNvPr>
              <p:cNvSpPr txBox="1"/>
              <p:nvPr/>
            </p:nvSpPr>
            <p:spPr>
              <a:xfrm>
                <a:off x="712287" y="4631355"/>
                <a:ext cx="11270604" cy="613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𝟕𝟔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𝟒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𝟕𝟔</m:t>
                              </m:r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𝟕𝟔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𝟒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𝟒</m:t>
                              </m:r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𝟕𝟔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𝟒</m:t>
                      </m:r>
                    </m:oMath>
                  </m:oMathPara>
                </a14:m>
                <a:endParaRPr lang="en-US" sz="30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B05DF2C-B952-74B9-893B-24455D943C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287" y="4631355"/>
                <a:ext cx="11270604" cy="61343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0D08675-A3B9-CE87-858E-357482992DD3}"/>
                  </a:ext>
                </a:extLst>
              </p:cNvPr>
              <p:cNvSpPr txBox="1"/>
              <p:nvPr/>
            </p:nvSpPr>
            <p:spPr>
              <a:xfrm>
                <a:off x="693538" y="5282237"/>
                <a:ext cx="8831736" cy="5644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𝟕𝟔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𝟕𝟔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𝟒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𝟒</m:t>
                              </m:r>
                            </m:e>
                          </m:d>
                        </m:e>
                        <m:sup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𝟕𝟔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𝟒</m:t>
                      </m:r>
                    </m:oMath>
                  </m:oMathPara>
                </a14:m>
                <a:endParaRPr lang="en-US" sz="300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0D08675-A3B9-CE87-858E-357482992D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538" y="5282237"/>
                <a:ext cx="8831736" cy="56445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4A51BCC-CEF0-3C93-9208-6F7EDE436090}"/>
                  </a:ext>
                </a:extLst>
              </p:cNvPr>
              <p:cNvSpPr txBox="1"/>
              <p:nvPr/>
            </p:nvSpPr>
            <p:spPr>
              <a:xfrm>
                <a:off x="693538" y="5863407"/>
                <a:ext cx="6313318" cy="5644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𝟕𝟔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+ </m:t>
                      </m:r>
                      <m:r>
                        <a:rPr lang="en-US" sz="3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𝟕𝟔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𝟒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𝟒</m:t>
                              </m:r>
                            </m:e>
                          </m:d>
                        </m:e>
                        <m:sup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00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4A51BCC-CEF0-3C93-9208-6F7EDE4360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538" y="5863407"/>
                <a:ext cx="6313318" cy="56445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E1C48F9-FE33-FC4A-6166-7914F1623942}"/>
                  </a:ext>
                </a:extLst>
              </p:cNvPr>
              <p:cNvSpPr txBox="1"/>
              <p:nvPr/>
            </p:nvSpPr>
            <p:spPr>
              <a:xfrm>
                <a:off x="6941555" y="5856914"/>
                <a:ext cx="3233803" cy="5644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𝟕𝟔</m:t>
                          </m:r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𝟒</m:t>
                          </m:r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00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E1C48F9-FE33-FC4A-6166-7914F16239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1555" y="5856914"/>
                <a:ext cx="3233803" cy="56445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55E89BD-E906-3503-D875-525E3835D997}"/>
                  </a:ext>
                </a:extLst>
              </p:cNvPr>
              <p:cNvSpPr txBox="1"/>
              <p:nvPr/>
            </p:nvSpPr>
            <p:spPr>
              <a:xfrm>
                <a:off x="10010840" y="5863629"/>
                <a:ext cx="1672843" cy="5644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  <m:sup>
                        <m:r>
                          <a:rPr lang="en-US" sz="3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000" b="1"/>
                  <a:t> 1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55E89BD-E906-3503-D875-525E3835D9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0840" y="5863629"/>
                <a:ext cx="1672843" cy="564450"/>
              </a:xfrm>
              <a:prstGeom prst="rect">
                <a:avLst/>
              </a:prstGeom>
              <a:blipFill>
                <a:blip r:embed="rId13"/>
                <a:stretch>
                  <a:fillRect t="-10870" r="-7273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0625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  <p:bldP spid="17" grpId="0"/>
      <p:bldP spid="14" grpId="0"/>
      <p:bldP spid="18" grpId="0"/>
      <p:bldP spid="11" grpId="0"/>
      <p:bldP spid="12" grpId="0"/>
      <p:bldP spid="16" grpId="0"/>
      <p:bldP spid="19" grpId="0"/>
      <p:bldP spid="20" grpId="0"/>
      <p:bldP spid="21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AB18441B-D18F-98F3-9840-D6E8F125FC21}"/>
              </a:ext>
            </a:extLst>
          </p:cNvPr>
          <p:cNvGrpSpPr/>
          <p:nvPr/>
        </p:nvGrpSpPr>
        <p:grpSpPr>
          <a:xfrm>
            <a:off x="505811" y="351149"/>
            <a:ext cx="11130180" cy="2522679"/>
            <a:chOff x="1693556" y="2473365"/>
            <a:chExt cx="9566207" cy="25226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: Rounded Corners 4">
                  <a:extLst>
                    <a:ext uri="{FF2B5EF4-FFF2-40B4-BE49-F238E27FC236}">
                      <a16:creationId xmlns:a16="http://schemas.microsoft.com/office/drawing/2014/main" id="{8D309840-05EC-F638-6279-C6E485405D47}"/>
                    </a:ext>
                  </a:extLst>
                </p:cNvPr>
                <p:cNvSpPr/>
                <p:nvPr/>
              </p:nvSpPr>
              <p:spPr>
                <a:xfrm>
                  <a:off x="1693556" y="2473365"/>
                  <a:ext cx="9566207" cy="2522679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just">
                    <a:lnSpc>
                      <a:spcPct val="120000"/>
                    </a:lnSpc>
                  </a:pPr>
                  <a:r>
                    <a:rPr lang="en-US" sz="3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       </a:t>
                  </a:r>
                  <a:r>
                    <a:rPr lang="en-US" sz="3400" b="1" i="1"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ứng minh giá trị của mỗi biểu thức sau không phụ thuộc vào giá trị của biến </a:t>
                  </a:r>
                  <a14:m>
                    <m:oMath xmlns:m="http://schemas.openxmlformats.org/officeDocument/2006/math"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</m:oMath>
                  </a14:m>
                  <a:r>
                    <a:rPr lang="en-US" sz="3400" b="1" i="1"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400" b="1"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:</a:t>
                  </a:r>
                </a:p>
                <a:p>
                  <a:pPr algn="just">
                    <a:lnSpc>
                      <a:spcPct val="120000"/>
                    </a:lnSpc>
                  </a:pPr>
                  <a:r>
                    <a:rPr lang="en-US" sz="3400" b="1"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	</a:t>
                  </a:r>
                  <a:r>
                    <a:rPr lang="en-US" sz="3400" b="1">
                      <a:solidFill>
                        <a:srgbClr val="3333FF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a) </a:t>
                  </a:r>
                  <a14:m>
                    <m:oMath xmlns:m="http://schemas.openxmlformats.org/officeDocument/2006/math"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𝑪</m:t>
                      </m:r>
                      <m:r>
                        <a:rPr lang="en-US" sz="3400" b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(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sSup>
                        <m:sSupPr>
                          <m:ctrlPr>
                            <a:rPr lang="en-US" sz="3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(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400" b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sSup>
                        <m:sSupPr>
                          <m:ctrlPr>
                            <a:rPr lang="en-US" sz="3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400" b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3400" b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(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400" b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3400" b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endParaRPr lang="en-US" sz="34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algn="just">
                    <a:lnSpc>
                      <a:spcPct val="120000"/>
                    </a:lnSpc>
                  </a:pPr>
                  <a:r>
                    <a:rPr lang="en-US" sz="3400" b="1"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	</a:t>
                  </a:r>
                  <a:r>
                    <a:rPr lang="en-US" sz="3400" b="1">
                      <a:solidFill>
                        <a:srgbClr val="3333FF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) </a:t>
                  </a:r>
                  <a14:m>
                    <m:oMath xmlns:m="http://schemas.openxmlformats.org/officeDocument/2006/math"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𝑫</m:t>
                      </m:r>
                      <m:r>
                        <a:rPr lang="en-US" sz="3400" b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(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400" b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3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400" b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3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𝟐</m:t>
                      </m:r>
                      <m:d>
                        <m:dPr>
                          <m:ctrlPr>
                            <a:rPr lang="en-US" sz="3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4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4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34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400" b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</m:oMath>
                  </a14:m>
                  <a:endParaRPr lang="en-US" sz="3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: Rounded Corners 4">
                  <a:extLst>
                    <a:ext uri="{FF2B5EF4-FFF2-40B4-BE49-F238E27FC236}">
                      <a16:creationId xmlns:a16="http://schemas.microsoft.com/office/drawing/2014/main" id="{8D309840-05EC-F638-6279-C6E485405D4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93556" y="2473365"/>
                  <a:ext cx="9566207" cy="2522679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3"/>
                  <a:stretch>
                    <a:fillRect t="-3874" b="-944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F415C5F2-C36D-0D29-3AA5-774AD3780EE3}"/>
                </a:ext>
              </a:extLst>
            </p:cNvPr>
            <p:cNvSpPr/>
            <p:nvPr/>
          </p:nvSpPr>
          <p:spPr>
            <a:xfrm>
              <a:off x="1693556" y="2473365"/>
              <a:ext cx="1894473" cy="60960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r>
                <a:rPr 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tập 3 </a:t>
              </a: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35526CC4-A6AB-47D8-D063-A003AA7E1402}"/>
              </a:ext>
            </a:extLst>
          </p:cNvPr>
          <p:cNvSpPr txBox="1"/>
          <p:nvPr/>
        </p:nvSpPr>
        <p:spPr>
          <a:xfrm>
            <a:off x="5456746" y="2879561"/>
            <a:ext cx="10310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98A39AA-C95B-F3B3-56FD-3271496DAABC}"/>
                  </a:ext>
                </a:extLst>
              </p:cNvPr>
              <p:cNvSpPr txBox="1"/>
              <p:nvPr/>
            </p:nvSpPr>
            <p:spPr>
              <a:xfrm>
                <a:off x="655653" y="3509959"/>
                <a:ext cx="10227549" cy="6750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34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sz="34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sSup>
                      <m:sSupPr>
                        <m:ctrlPr>
                          <a:rPr lang="en-US" sz="3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(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4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sSup>
                      <m:sSupPr>
                        <m:ctrlPr>
                          <a:rPr lang="en-US" sz="3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4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34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(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4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34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3400" b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98A39AA-C95B-F3B3-56FD-3271496DAA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653" y="3509959"/>
                <a:ext cx="10227549" cy="675057"/>
              </a:xfrm>
              <a:prstGeom prst="rect">
                <a:avLst/>
              </a:prstGeom>
              <a:blipFill>
                <a:blip r:embed="rId4"/>
                <a:stretch>
                  <a:fillRect l="-1670" t="-4505" b="-29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5C320EF-F7FE-1E5F-6004-92AE743AF50E}"/>
                  </a:ext>
                </a:extLst>
              </p:cNvPr>
              <p:cNvSpPr txBox="1"/>
              <p:nvPr/>
            </p:nvSpPr>
            <p:spPr>
              <a:xfrm>
                <a:off x="1446034" y="4220318"/>
                <a:ext cx="5071907" cy="7343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400" b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4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3400" b="1" i="1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3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  <m:r>
                                    <a:rPr lang="en-US" sz="3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  <m:r>
                                    <a:rPr lang="en-US" sz="3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3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e>
                              </m:d>
                              <m:r>
                                <a:rPr lang="en-US" sz="3400" b="1" i="0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3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sz="3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3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3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3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3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r>
                            <a:rPr lang="en-US" sz="34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400" b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5C320EF-F7FE-1E5F-6004-92AE743AF5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6034" y="4220318"/>
                <a:ext cx="5071907" cy="73436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40A5BCC-1036-88BE-355D-201B74B4EDA5}"/>
                  </a:ext>
                </a:extLst>
              </p:cNvPr>
              <p:cNvSpPr txBox="1"/>
              <p:nvPr/>
            </p:nvSpPr>
            <p:spPr>
              <a:xfrm>
                <a:off x="1521973" y="4989989"/>
                <a:ext cx="4714699" cy="7343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400" b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4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3400" b="1" i="1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3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3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3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3400" b="1" i="0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3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3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3400" b="1" i="0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3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sz="34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400" b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40A5BCC-1036-88BE-355D-201B74B4ED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1973" y="4989989"/>
                <a:ext cx="4714699" cy="73436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D8A0EAE-4535-FB5B-1D73-4C05BFFD9424}"/>
                  </a:ext>
                </a:extLst>
              </p:cNvPr>
              <p:cNvSpPr txBox="1"/>
              <p:nvPr/>
            </p:nvSpPr>
            <p:spPr>
              <a:xfrm>
                <a:off x="5643402" y="5035467"/>
                <a:ext cx="4826980" cy="6750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sz="3400" b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400" b="1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400" b="1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400" b="1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34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3400" b="1" i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hằng số)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D8A0EAE-4535-FB5B-1D73-4C05BFFD94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3402" y="5035467"/>
                <a:ext cx="4826980" cy="675057"/>
              </a:xfrm>
              <a:prstGeom prst="rect">
                <a:avLst/>
              </a:prstGeom>
              <a:blipFill>
                <a:blip r:embed="rId7"/>
                <a:stretch>
                  <a:fillRect t="-4505" b="-306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D0B5855-6965-EF8A-027F-73B9E6937BD6}"/>
                  </a:ext>
                </a:extLst>
              </p:cNvPr>
              <p:cNvSpPr txBox="1"/>
              <p:nvPr/>
            </p:nvSpPr>
            <p:spPr>
              <a:xfrm>
                <a:off x="608672" y="5805137"/>
                <a:ext cx="11228285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b="1" i="1">
                    <a:solidFill>
                      <a:srgbClr val="007E3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giá trị của biểu thức </a:t>
                </a:r>
                <a:r>
                  <a:rPr lang="en-US" sz="3000" b="1" i="1">
                    <a:solidFill>
                      <a:srgbClr val="007E3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3000" b="1" i="1">
                    <a:solidFill>
                      <a:srgbClr val="007E3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hông phụ thuộc vào giá trị của biến </a:t>
                </a:r>
                <a14:m>
                  <m:oMath xmlns:m="http://schemas.openxmlformats.org/officeDocument/2006/math">
                    <m:r>
                      <a:rPr lang="en-US" sz="3000" b="1" i="1">
                        <a:solidFill>
                          <a:srgbClr val="007E3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3000" b="1" i="1">
                    <a:solidFill>
                      <a:srgbClr val="007E3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000">
                  <a:solidFill>
                    <a:srgbClr val="007E39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D0B5855-6965-EF8A-027F-73B9E6937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672" y="5805137"/>
                <a:ext cx="11228285" cy="553998"/>
              </a:xfrm>
              <a:prstGeom prst="rect">
                <a:avLst/>
              </a:prstGeom>
              <a:blipFill>
                <a:blip r:embed="rId8"/>
                <a:stretch>
                  <a:fillRect l="-1303" t="-15385" b="-318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6096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  <p:bldP spid="12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1273422" y="685800"/>
            <a:ext cx="9906000" cy="4648200"/>
          </a:xfrm>
          <a:prstGeom prst="roundRect">
            <a:avLst/>
          </a:prstGeom>
          <a:solidFill>
            <a:srgbClr val="00B050">
              <a:alpha val="50000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B8698606-3FAA-C014-52C0-1651F519A8BE}"/>
              </a:ext>
            </a:extLst>
          </p:cNvPr>
          <p:cNvSpPr/>
          <p:nvPr/>
        </p:nvSpPr>
        <p:spPr>
          <a:xfrm>
            <a:off x="2800763" y="2784094"/>
            <a:ext cx="2774271" cy="761418"/>
          </a:xfrm>
          <a:prstGeom prst="roundRect">
            <a:avLst>
              <a:gd name="adj" fmla="val 50000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Action Button: Home 2">
            <a:hlinkClick r:id="rId5" action="ppaction://hlinksldjump" highlightClick="1"/>
          </p:cNvPr>
          <p:cNvSpPr/>
          <p:nvPr/>
        </p:nvSpPr>
        <p:spPr>
          <a:xfrm>
            <a:off x="10833651" y="5867400"/>
            <a:ext cx="1148741" cy="886692"/>
          </a:xfrm>
          <a:prstGeom prst="actionButtonHome">
            <a:avLst/>
          </a:prstGeom>
          <a:solidFill>
            <a:srgbClr val="00B0F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" name="Double Bracket 4"/>
          <p:cNvSpPr/>
          <p:nvPr/>
        </p:nvSpPr>
        <p:spPr>
          <a:xfrm>
            <a:off x="1044822" y="533400"/>
            <a:ext cx="10363200" cy="4953000"/>
          </a:xfrm>
          <a:prstGeom prst="bracketPair">
            <a:avLst/>
          </a:prstGeom>
          <a:noFill/>
          <a:ln w="76200">
            <a:solidFill>
              <a:srgbClr val="00B0F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025917" y="1066800"/>
                <a:ext cx="8401018" cy="146187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4400" b="1" cap="none" spc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 trị của biểu thức </a:t>
                </a:r>
                <a14:m>
                  <m:oMath xmlns:m="http://schemas.openxmlformats.org/officeDocument/2006/math">
                    <m:r>
                      <a:rPr lang="en-US" sz="4400" b="1" i="1" cap="none" spc="0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sz="4400" b="1" i="1" cap="none" spc="0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 cap="none" spc="0" smtClean="0">
                            <a:ln w="0"/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 cap="none" spc="0" smtClean="0">
                            <a:ln w="0"/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cap="none" spc="0" smtClean="0">
                            <a:ln w="0"/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cap="none" spc="0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 cap="none" spc="0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 cap="none" spc="0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endParaRPr lang="en-US" sz="4400" b="1" cap="none" spc="0" dirty="0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4400" b="1">
                    <a:ln w="0"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4400" b="1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ại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cap="none" spc="0" dirty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: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5917" y="1066800"/>
                <a:ext cx="8401018" cy="1461875"/>
              </a:xfrm>
              <a:prstGeom prst="rect">
                <a:avLst/>
              </a:prstGeom>
              <a:blipFill>
                <a:blip r:embed="rId6"/>
                <a:stretch>
                  <a:fillRect l="-2903" t="-7083" b="-19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bensound-creep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616821" y="-1049420"/>
            <a:ext cx="609600" cy="6096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1BE78F8-0C3E-3723-E1DA-F9A689EED6E6}"/>
              </a:ext>
            </a:extLst>
          </p:cNvPr>
          <p:cNvSpPr txBox="1"/>
          <p:nvPr/>
        </p:nvSpPr>
        <p:spPr>
          <a:xfrm>
            <a:off x="3516569" y="2710837"/>
            <a:ext cx="150470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5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8280F76-8D32-72A7-DBC5-94DF09EF5385}"/>
              </a:ext>
            </a:extLst>
          </p:cNvPr>
          <p:cNvSpPr txBox="1"/>
          <p:nvPr/>
        </p:nvSpPr>
        <p:spPr>
          <a:xfrm>
            <a:off x="7469531" y="2710837"/>
            <a:ext cx="150470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5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72D5FD6-861E-E473-9FCF-FE739960F2BA}"/>
              </a:ext>
            </a:extLst>
          </p:cNvPr>
          <p:cNvSpPr txBox="1"/>
          <p:nvPr/>
        </p:nvSpPr>
        <p:spPr>
          <a:xfrm>
            <a:off x="3528145" y="4007537"/>
            <a:ext cx="150470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5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838DC35-D45B-C9DE-FBD0-9394E5C42F2E}"/>
              </a:ext>
            </a:extLst>
          </p:cNvPr>
          <p:cNvSpPr txBox="1"/>
          <p:nvPr/>
        </p:nvSpPr>
        <p:spPr>
          <a:xfrm>
            <a:off x="7469531" y="4007537"/>
            <a:ext cx="150470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5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63957767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692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6" grpId="0" animBg="1"/>
      <p:bldP spid="12" grpId="0" animBg="1"/>
      <p:bldP spid="5" grpId="0" animBg="1"/>
      <p:bldP spid="8" grpId="0"/>
      <p:bldP spid="2" grpId="0"/>
      <p:bldP spid="4" grpId="0"/>
      <p:bldP spid="7" grpId="0"/>
      <p:bldP spid="10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98A39AA-C95B-F3B3-56FD-3271496DAABC}"/>
                  </a:ext>
                </a:extLst>
              </p:cNvPr>
              <p:cNvSpPr txBox="1"/>
              <p:nvPr/>
            </p:nvSpPr>
            <p:spPr>
              <a:xfrm>
                <a:off x="503251" y="294796"/>
                <a:ext cx="8031147" cy="7626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3400" b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sz="3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d>
                      <m:dPr>
                        <m:ctrlP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endParaRPr lang="en-US" sz="3400" b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98A39AA-C95B-F3B3-56FD-3271496DAA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251" y="294796"/>
                <a:ext cx="8031147" cy="762645"/>
              </a:xfrm>
              <a:prstGeom prst="rect">
                <a:avLst/>
              </a:prstGeom>
              <a:blipFill>
                <a:blip r:embed="rId3"/>
                <a:stretch>
                  <a:fillRect l="-2126" b="-22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D8A0EAE-4535-FB5B-1D73-4C05BFFD9424}"/>
                  </a:ext>
                </a:extLst>
              </p:cNvPr>
              <p:cNvSpPr txBox="1"/>
              <p:nvPr/>
            </p:nvSpPr>
            <p:spPr>
              <a:xfrm>
                <a:off x="870855" y="3768408"/>
                <a:ext cx="8118235" cy="6750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34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 ra  </a:t>
                </a:r>
                <a14:m>
                  <m:oMath xmlns:m="http://schemas.openxmlformats.org/officeDocument/2006/math">
                    <m:r>
                      <a:rPr lang="en-US" sz="3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400" b="1" i="1" smtClean="0">
                        <a:latin typeface="Cambria Math" panose="02040503050406030204" pitchFamily="18" charset="0"/>
                      </a:rPr>
                      <m:t>𝟏𝟔</m:t>
                    </m:r>
                  </m:oMath>
                </a14:m>
                <a:endParaRPr lang="en-US" sz="3400" b="1" i="1">
                  <a:solidFill>
                    <a:srgbClr val="3333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D8A0EAE-4535-FB5B-1D73-4C05BFFD94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855" y="3768408"/>
                <a:ext cx="8118235" cy="675057"/>
              </a:xfrm>
              <a:prstGeom prst="rect">
                <a:avLst/>
              </a:prstGeom>
              <a:blipFill>
                <a:blip r:embed="rId4"/>
                <a:stretch>
                  <a:fillRect l="-2102" t="-4505" b="-306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D0B5855-6965-EF8A-027F-73B9E6937BD6}"/>
                  </a:ext>
                </a:extLst>
              </p:cNvPr>
              <p:cNvSpPr txBox="1"/>
              <p:nvPr/>
            </p:nvSpPr>
            <p:spPr>
              <a:xfrm>
                <a:off x="809742" y="5168207"/>
                <a:ext cx="10974654" cy="1394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3400" b="1" i="1">
                    <a:solidFill>
                      <a:srgbClr val="007E3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giá trị của biểu thức </a:t>
                </a:r>
                <a:r>
                  <a:rPr lang="en-US" sz="3400" b="1" i="1">
                    <a:solidFill>
                      <a:srgbClr val="007E3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3400" b="1" i="1">
                    <a:solidFill>
                      <a:srgbClr val="007E3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hông phụ thuộc vào giá trị của biến </a:t>
                </a:r>
                <a14:m>
                  <m:oMath xmlns:m="http://schemas.openxmlformats.org/officeDocument/2006/math">
                    <m:r>
                      <a:rPr lang="en-US" sz="3400" b="1" i="1">
                        <a:solidFill>
                          <a:srgbClr val="007E3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3400" b="1" i="1">
                    <a:solidFill>
                      <a:srgbClr val="007E3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400">
                  <a:solidFill>
                    <a:srgbClr val="007E39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D0B5855-6965-EF8A-027F-73B9E6937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742" y="5168207"/>
                <a:ext cx="10974654" cy="1394997"/>
              </a:xfrm>
              <a:prstGeom prst="rect">
                <a:avLst/>
              </a:prstGeom>
              <a:blipFill>
                <a:blip r:embed="rId5"/>
                <a:stretch>
                  <a:fillRect l="-1556" b="-131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D870FE3-D1E1-CB1B-B7EF-13BA357435D3}"/>
                  </a:ext>
                </a:extLst>
              </p:cNvPr>
              <p:cNvSpPr txBox="1"/>
              <p:nvPr/>
            </p:nvSpPr>
            <p:spPr>
              <a:xfrm>
                <a:off x="974273" y="1811264"/>
                <a:ext cx="9998529" cy="53501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3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3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3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3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𝟔</m:t>
                      </m:r>
                      <m:sSup>
                        <m:sSupPr>
                          <m:ctrlPr>
                            <a:rPr lang="en-US" sz="3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sz="3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𝟖</m:t>
                      </m:r>
                    </m:oMath>
                  </m:oMathPara>
                </a14:m>
                <a:endParaRPr lang="en-US" sz="3400" b="1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D870FE3-D1E1-CB1B-B7EF-13BA357435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273" y="1811264"/>
                <a:ext cx="9998529" cy="53501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3E02766-BE70-7C22-AB16-1AAE353125D1}"/>
                  </a:ext>
                </a:extLst>
              </p:cNvPr>
              <p:cNvSpPr txBox="1"/>
              <p:nvPr/>
            </p:nvSpPr>
            <p:spPr>
              <a:xfrm>
                <a:off x="903512" y="2478825"/>
                <a:ext cx="10134601" cy="627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3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400" b="1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4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400" b="1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3400" b="1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400" b="1" i="1"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400" b="1" i="1">
                        <a:latin typeface="Cambria Math" panose="02040503050406030204" pitchFamily="18" charset="0"/>
                      </a:rPr>
                      <m:t>𝟏𝟐</m:t>
                    </m:r>
                    <m:r>
                      <a:rPr lang="en-US" sz="3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400" b="1" i="1">
                        <a:latin typeface="Cambria Math" panose="02040503050406030204" pitchFamily="18" charset="0"/>
                      </a:rPr>
                      <m:t>𝟖</m:t>
                    </m:r>
                  </m:oMath>
                </a14:m>
                <a:endParaRPr lang="en-US" sz="340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3E02766-BE70-7C22-AB16-1AAE353125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3512" y="2478825"/>
                <a:ext cx="10134601" cy="62735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8619374F-AE51-B52C-C87C-264520167178}"/>
              </a:ext>
            </a:extLst>
          </p:cNvPr>
          <p:cNvSpPr txBox="1"/>
          <p:nvPr/>
        </p:nvSpPr>
        <p:spPr>
          <a:xfrm>
            <a:off x="809742" y="1055213"/>
            <a:ext cx="1319657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400" b="1">
                <a:solidFill>
                  <a:srgbClr val="007E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919D7BE-D603-3E6D-D4C7-C46AEBAC6F00}"/>
                  </a:ext>
                </a:extLst>
              </p:cNvPr>
              <p:cNvSpPr txBox="1"/>
              <p:nvPr/>
            </p:nvSpPr>
            <p:spPr>
              <a:xfrm>
                <a:off x="859974" y="4517867"/>
                <a:ext cx="9514116" cy="6991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34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D </a:t>
                </a:r>
                <a14:m>
                  <m:oMath xmlns:m="http://schemas.openxmlformats.org/officeDocument/2006/math"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400" b="1" i="1">
                        <a:latin typeface="Cambria Math" panose="02040503050406030204" pitchFamily="18" charset="0"/>
                      </a:rPr>
                      <m:t>𝟏𝟔</m:t>
                    </m:r>
                    <m:r>
                      <a:rPr lang="en-US" sz="3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3400" b="1" i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3400" b="1" i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hằng số)</a:t>
                </a:r>
                <a:r>
                  <a:rPr lang="en-US" sz="3400" b="1" i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919D7BE-D603-3E6D-D4C7-C46AEBAC6F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974" y="4517867"/>
                <a:ext cx="9514116" cy="699102"/>
              </a:xfrm>
              <a:prstGeom prst="rect">
                <a:avLst/>
              </a:prstGeom>
              <a:blipFill>
                <a:blip r:embed="rId8"/>
                <a:stretch>
                  <a:fillRect l="-1794" t="-4348" b="-26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65B2F64-72FE-2888-35FF-3A36D7AC0CC4}"/>
                  </a:ext>
                </a:extLst>
              </p:cNvPr>
              <p:cNvSpPr txBox="1"/>
              <p:nvPr/>
            </p:nvSpPr>
            <p:spPr>
              <a:xfrm>
                <a:off x="919843" y="3136476"/>
                <a:ext cx="6096000" cy="6828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𝟐</m:t>
                      </m:r>
                      <m:d>
                        <m:dPr>
                          <m:ctrlPr>
                            <a:rPr lang="en-US" sz="3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3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3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𝟐</m:t>
                      </m:r>
                      <m:sSup>
                        <m:sSupPr>
                          <m:ctrlPr>
                            <a:rPr lang="en-US" sz="3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𝟐</m:t>
                      </m:r>
                    </m:oMath>
                  </m:oMathPara>
                </a14:m>
                <a:endParaRPr lang="en-US" sz="340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65B2F64-72FE-2888-35FF-3A36D7AC0C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843" y="3136476"/>
                <a:ext cx="6096000" cy="68287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7469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4" grpId="0"/>
      <p:bldP spid="2" grpId="0"/>
      <p:bldP spid="8" grpId="0"/>
      <p:bldP spid="13" grpId="0"/>
      <p:bldP spid="17" grpId="0"/>
      <p:bldP spid="19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37">
            <a:extLst>
              <a:ext uri="{FF2B5EF4-FFF2-40B4-BE49-F238E27FC236}">
                <a16:creationId xmlns:a16="http://schemas.microsoft.com/office/drawing/2014/main" id="{3DEF13FE-BE07-08DC-78D0-D758F661BCE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1107293" y="2953522"/>
            <a:ext cx="2231830" cy="2405333"/>
          </a:xfrm>
          <a:prstGeom prst="rect">
            <a:avLst/>
          </a:prstGeom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id="{D1237495-3499-2CE3-ECB3-AC24C3FB57A3}"/>
              </a:ext>
            </a:extLst>
          </p:cNvPr>
          <p:cNvGrpSpPr/>
          <p:nvPr/>
        </p:nvGrpSpPr>
        <p:grpSpPr>
          <a:xfrm>
            <a:off x="4454527" y="1120203"/>
            <a:ext cx="1741233" cy="4598138"/>
            <a:chOff x="4454527" y="1120203"/>
            <a:chExt cx="1741233" cy="4598138"/>
          </a:xfrm>
        </p:grpSpPr>
        <p:sp>
          <p:nvSpPr>
            <p:cNvPr id="19" name="Moon 18">
              <a:extLst>
                <a:ext uri="{FF2B5EF4-FFF2-40B4-BE49-F238E27FC236}">
                  <a16:creationId xmlns:a16="http://schemas.microsoft.com/office/drawing/2014/main" id="{F9A4BD96-C63D-785A-DEB3-BE2EDA4AF340}"/>
                </a:ext>
              </a:extLst>
            </p:cNvPr>
            <p:cNvSpPr/>
            <p:nvPr/>
          </p:nvSpPr>
          <p:spPr>
            <a:xfrm flipH="1">
              <a:off x="4559940" y="1452015"/>
              <a:ext cx="1264074" cy="3978593"/>
            </a:xfrm>
            <a:prstGeom prst="moon">
              <a:avLst>
                <a:gd name="adj" fmla="val 21857"/>
              </a:avLst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组合 39">
              <a:extLst>
                <a:ext uri="{FF2B5EF4-FFF2-40B4-BE49-F238E27FC236}">
                  <a16:creationId xmlns:a16="http://schemas.microsoft.com/office/drawing/2014/main" id="{0512D40B-CD16-4E30-2219-02A5982C34E6}"/>
                </a:ext>
              </a:extLst>
            </p:cNvPr>
            <p:cNvGrpSpPr/>
            <p:nvPr/>
          </p:nvGrpSpPr>
          <p:grpSpPr>
            <a:xfrm>
              <a:off x="4461222" y="1120203"/>
              <a:ext cx="924009" cy="924678"/>
              <a:chOff x="304800" y="673100"/>
              <a:chExt cx="4000500" cy="4000500"/>
            </a:xfrm>
            <a:effectLst>
              <a:outerShdw blurRad="317500" dist="1905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7" name="同心圆 40">
                <a:extLst>
                  <a:ext uri="{FF2B5EF4-FFF2-40B4-BE49-F238E27FC236}">
                    <a16:creationId xmlns:a16="http://schemas.microsoft.com/office/drawing/2014/main" id="{B3B42B5A-0104-E68D-CFAE-E4C62E559C72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zh-CN" altLang="en-US" sz="3666" b="1">
                  <a:solidFill>
                    <a:srgbClr val="C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8" name="椭圆 41">
                <a:extLst>
                  <a:ext uri="{FF2B5EF4-FFF2-40B4-BE49-F238E27FC236}">
                    <a16:creationId xmlns:a16="http://schemas.microsoft.com/office/drawing/2014/main" id="{C7F54AEF-5F49-EA26-CC62-7B87935111C2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r>
                  <a:rPr lang="en-US" altLang="zh-CN" sz="3666" b="1" dirty="0">
                    <a:solidFill>
                      <a:srgbClr val="0F54B9"/>
                    </a:solidFill>
                    <a:latin typeface="微软雅黑" pitchFamily="34" charset="-122"/>
                    <a:ea typeface="微软雅黑" pitchFamily="34" charset="-122"/>
                  </a:rPr>
                  <a:t>1</a:t>
                </a:r>
                <a:endParaRPr lang="zh-CN" altLang="en-US" sz="3666" b="1" dirty="0">
                  <a:solidFill>
                    <a:srgbClr val="0F54B9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grpSp>
          <p:nvGrpSpPr>
            <p:cNvPr id="9" name="组合 42">
              <a:extLst>
                <a:ext uri="{FF2B5EF4-FFF2-40B4-BE49-F238E27FC236}">
                  <a16:creationId xmlns:a16="http://schemas.microsoft.com/office/drawing/2014/main" id="{7D01CFC6-6E95-2CA4-A0EE-54E7372A77A7}"/>
                </a:ext>
              </a:extLst>
            </p:cNvPr>
            <p:cNvGrpSpPr/>
            <p:nvPr/>
          </p:nvGrpSpPr>
          <p:grpSpPr>
            <a:xfrm>
              <a:off x="5271751" y="2847502"/>
              <a:ext cx="924009" cy="924678"/>
              <a:chOff x="304800" y="673100"/>
              <a:chExt cx="4000500" cy="4000500"/>
            </a:xfrm>
            <a:effectLst>
              <a:outerShdw blurRad="317500" dist="1905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0" name="同心圆 43">
                <a:extLst>
                  <a:ext uri="{FF2B5EF4-FFF2-40B4-BE49-F238E27FC236}">
                    <a16:creationId xmlns:a16="http://schemas.microsoft.com/office/drawing/2014/main" id="{1D6686DD-46FC-60F6-40CF-BA47A2FDCC10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zh-CN" altLang="en-US" sz="3666" b="1">
                  <a:solidFill>
                    <a:srgbClr val="C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1" name="椭圆 44">
                <a:extLst>
                  <a:ext uri="{FF2B5EF4-FFF2-40B4-BE49-F238E27FC236}">
                    <a16:creationId xmlns:a16="http://schemas.microsoft.com/office/drawing/2014/main" id="{A6D7CA9E-7AD7-1387-4265-B045CC4C3EC3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r>
                  <a:rPr lang="en-US" altLang="zh-CN" sz="3666" b="1" dirty="0">
                    <a:solidFill>
                      <a:srgbClr val="0F54B9"/>
                    </a:solidFill>
                    <a:latin typeface="微软雅黑" pitchFamily="34" charset="-122"/>
                    <a:ea typeface="微软雅黑" pitchFamily="34" charset="-122"/>
                  </a:rPr>
                  <a:t>2</a:t>
                </a:r>
                <a:endParaRPr lang="zh-CN" altLang="en-US" sz="3666" b="1" dirty="0">
                  <a:solidFill>
                    <a:srgbClr val="0F54B9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grpSp>
          <p:nvGrpSpPr>
            <p:cNvPr id="12" name="组合 45">
              <a:extLst>
                <a:ext uri="{FF2B5EF4-FFF2-40B4-BE49-F238E27FC236}">
                  <a16:creationId xmlns:a16="http://schemas.microsoft.com/office/drawing/2014/main" id="{1F84E75A-278F-FF54-68DA-100BDD0FFC56}"/>
                </a:ext>
              </a:extLst>
            </p:cNvPr>
            <p:cNvGrpSpPr/>
            <p:nvPr/>
          </p:nvGrpSpPr>
          <p:grpSpPr>
            <a:xfrm>
              <a:off x="4454527" y="4793663"/>
              <a:ext cx="924009" cy="924678"/>
              <a:chOff x="304800" y="673100"/>
              <a:chExt cx="4000500" cy="4000500"/>
            </a:xfrm>
            <a:effectLst>
              <a:outerShdw blurRad="317500" dist="1905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3" name="同心圆 46">
                <a:extLst>
                  <a:ext uri="{FF2B5EF4-FFF2-40B4-BE49-F238E27FC236}">
                    <a16:creationId xmlns:a16="http://schemas.microsoft.com/office/drawing/2014/main" id="{B12FE1D3-4777-432F-BC66-303E7560844C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zh-CN" altLang="en-US" sz="3666" b="1">
                  <a:solidFill>
                    <a:srgbClr val="C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4" name="椭圆 47">
                <a:extLst>
                  <a:ext uri="{FF2B5EF4-FFF2-40B4-BE49-F238E27FC236}">
                    <a16:creationId xmlns:a16="http://schemas.microsoft.com/office/drawing/2014/main" id="{13CE8072-0D9D-47CF-227F-DE448C086CBB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r>
                  <a:rPr lang="en-US" altLang="zh-CN" sz="3666" b="1" dirty="0">
                    <a:solidFill>
                      <a:srgbClr val="0F54B9"/>
                    </a:solidFill>
                    <a:latin typeface="微软雅黑" pitchFamily="34" charset="-122"/>
                    <a:ea typeface="微软雅黑" pitchFamily="34" charset="-122"/>
                  </a:rPr>
                  <a:t>3</a:t>
                </a:r>
                <a:endParaRPr lang="zh-CN" altLang="en-US" sz="3666" b="1" dirty="0">
                  <a:solidFill>
                    <a:srgbClr val="0F54B9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A6DB65C4-94B7-E78A-B1DE-4BBF9B473BCB}"/>
              </a:ext>
            </a:extLst>
          </p:cNvPr>
          <p:cNvGrpSpPr/>
          <p:nvPr/>
        </p:nvGrpSpPr>
        <p:grpSpPr>
          <a:xfrm>
            <a:off x="570807" y="1062783"/>
            <a:ext cx="3555462" cy="1696101"/>
            <a:chOff x="570807" y="1062783"/>
            <a:chExt cx="3555462" cy="1696101"/>
          </a:xfrm>
        </p:grpSpPr>
        <p:grpSp>
          <p:nvGrpSpPr>
            <p:cNvPr id="2" name="组合 34">
              <a:extLst>
                <a:ext uri="{FF2B5EF4-FFF2-40B4-BE49-F238E27FC236}">
                  <a16:creationId xmlns:a16="http://schemas.microsoft.com/office/drawing/2014/main" id="{28D0EBAC-6C6C-F8B5-F105-6E5E66CE136B}"/>
                </a:ext>
              </a:extLst>
            </p:cNvPr>
            <p:cNvGrpSpPr/>
            <p:nvPr/>
          </p:nvGrpSpPr>
          <p:grpSpPr>
            <a:xfrm>
              <a:off x="570807" y="1062783"/>
              <a:ext cx="3555462" cy="1696101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3" name="同心圆 54">
                <a:extLst>
                  <a:ext uri="{FF2B5EF4-FFF2-40B4-BE49-F238E27FC236}">
                    <a16:creationId xmlns:a16="http://schemas.microsoft.com/office/drawing/2014/main" id="{EFD47CAA-206E-7D09-0FCD-694363EC534B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roundRect">
                <a:avLst>
                  <a:gd name="adj" fmla="val 9468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zh-CN" altLang="en-US" sz="1422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4" name="椭圆 55">
                <a:extLst>
                  <a:ext uri="{FF2B5EF4-FFF2-40B4-BE49-F238E27FC236}">
                    <a16:creationId xmlns:a16="http://schemas.microsoft.com/office/drawing/2014/main" id="{E35F86BE-39F9-F741-4E4D-240CC1811F76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roundRect">
                <a:avLst>
                  <a:gd name="adj" fmla="val 5913"/>
                </a:avLst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zh-CN" altLang="en-US" sz="1422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8FA43394-126A-EFE1-2337-5884A91972BD}"/>
                </a:ext>
              </a:extLst>
            </p:cNvPr>
            <p:cNvSpPr txBox="1"/>
            <p:nvPr/>
          </p:nvSpPr>
          <p:spPr>
            <a:xfrm>
              <a:off x="769686" y="1416366"/>
              <a:ext cx="3157703" cy="12205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altLang="zh-CN" sz="3666" b="1" dirty="0">
                  <a:solidFill>
                    <a:srgbClr val="FF0000"/>
                  </a:solidFill>
                  <a:effectLst>
                    <a:innerShdw blurRad="63500" dist="50800" dir="5400000">
                      <a:prstClr val="black">
                        <a:alpha val="50000"/>
                      </a:prstClr>
                    </a:inn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HƯỚNG DẪN VỀ NHÀ</a:t>
              </a:r>
              <a:endParaRPr lang="zh-CN" altLang="en-US" sz="3666" b="1" dirty="0">
                <a:solidFill>
                  <a:srgbClr val="FF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90C1775F-3697-A513-8413-8CD3404915ED}"/>
              </a:ext>
            </a:extLst>
          </p:cNvPr>
          <p:cNvSpPr/>
          <p:nvPr/>
        </p:nvSpPr>
        <p:spPr>
          <a:xfrm>
            <a:off x="5404286" y="1050754"/>
            <a:ext cx="5468029" cy="963886"/>
          </a:xfrm>
          <a:custGeom>
            <a:avLst/>
            <a:gdLst>
              <a:gd name="connsiteX0" fmla="*/ 5580729 w 5960957"/>
              <a:gd name="connsiteY0" fmla="*/ 764394 h 764394"/>
              <a:gd name="connsiteX1" fmla="*/ 4987656 w 5960957"/>
              <a:gd name="connsiteY1" fmla="*/ 764394 h 764394"/>
              <a:gd name="connsiteX2" fmla="*/ 4987656 w 5960957"/>
              <a:gd name="connsiteY2" fmla="*/ 760715 h 764394"/>
              <a:gd name="connsiteX3" fmla="*/ 973301 w 5960957"/>
              <a:gd name="connsiteY3" fmla="*/ 760715 h 764394"/>
              <a:gd name="connsiteX4" fmla="*/ 973301 w 5960957"/>
              <a:gd name="connsiteY4" fmla="*/ 760457 h 764394"/>
              <a:gd name="connsiteX5" fmla="*/ 380228 w 5960957"/>
              <a:gd name="connsiteY5" fmla="*/ 760457 h 764394"/>
              <a:gd name="connsiteX6" fmla="*/ 0 w 5960957"/>
              <a:gd name="connsiteY6" fmla="*/ 380228 h 764394"/>
              <a:gd name="connsiteX7" fmla="*/ 380228 w 5960957"/>
              <a:gd name="connsiteY7" fmla="*/ 0 h 764394"/>
              <a:gd name="connsiteX8" fmla="*/ 973301 w 5960957"/>
              <a:gd name="connsiteY8" fmla="*/ 0 h 764394"/>
              <a:gd name="connsiteX9" fmla="*/ 973301 w 5960957"/>
              <a:gd name="connsiteY9" fmla="*/ 258 h 764394"/>
              <a:gd name="connsiteX10" fmla="*/ 5025873 w 5960957"/>
              <a:gd name="connsiteY10" fmla="*/ 258 h 764394"/>
              <a:gd name="connsiteX11" fmla="*/ 5025873 w 5960957"/>
              <a:gd name="connsiteY11" fmla="*/ 3937 h 764394"/>
              <a:gd name="connsiteX12" fmla="*/ 5580729 w 5960957"/>
              <a:gd name="connsiteY12" fmla="*/ 3937 h 764394"/>
              <a:gd name="connsiteX13" fmla="*/ 5960957 w 5960957"/>
              <a:gd name="connsiteY13" fmla="*/ 384166 h 7643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5960957" h="764394">
                <a:moveTo>
                  <a:pt x="5580729" y="764394"/>
                </a:moveTo>
                <a:lnTo>
                  <a:pt x="4987656" y="764394"/>
                </a:lnTo>
                <a:lnTo>
                  <a:pt x="4987656" y="760715"/>
                </a:lnTo>
                <a:lnTo>
                  <a:pt x="973301" y="760715"/>
                </a:lnTo>
                <a:lnTo>
                  <a:pt x="973301" y="760457"/>
                </a:lnTo>
                <a:lnTo>
                  <a:pt x="380228" y="760457"/>
                </a:lnTo>
                <a:lnTo>
                  <a:pt x="0" y="380228"/>
                </a:lnTo>
                <a:lnTo>
                  <a:pt x="380228" y="0"/>
                </a:lnTo>
                <a:lnTo>
                  <a:pt x="973301" y="0"/>
                </a:lnTo>
                <a:lnTo>
                  <a:pt x="973301" y="258"/>
                </a:lnTo>
                <a:lnTo>
                  <a:pt x="5025873" y="258"/>
                </a:lnTo>
                <a:lnTo>
                  <a:pt x="5025873" y="3937"/>
                </a:lnTo>
                <a:lnTo>
                  <a:pt x="5580729" y="3937"/>
                </a:lnTo>
                <a:lnTo>
                  <a:pt x="5960957" y="384166"/>
                </a:ln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vi-VN" sz="2400" b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 thuộc </a:t>
            </a:r>
            <a:r>
              <a:rPr lang="en-US" sz="2400" b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 nắm vững 7 hằng đẳng thức đã học</a:t>
            </a:r>
            <a:endParaRPr lang="zh-CN" altLang="en-US" sz="2400" b="0" kern="0">
              <a:solidFill>
                <a:srgbClr val="3333FF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52265E70-0F3B-41F0-09AC-13D84EF2F933}"/>
              </a:ext>
            </a:extLst>
          </p:cNvPr>
          <p:cNvSpPr/>
          <p:nvPr/>
        </p:nvSpPr>
        <p:spPr>
          <a:xfrm>
            <a:off x="6257685" y="2788113"/>
            <a:ext cx="5251670" cy="924678"/>
          </a:xfrm>
          <a:custGeom>
            <a:avLst/>
            <a:gdLst>
              <a:gd name="connsiteX0" fmla="*/ 5580729 w 5960957"/>
              <a:gd name="connsiteY0" fmla="*/ 764394 h 764394"/>
              <a:gd name="connsiteX1" fmla="*/ 4987656 w 5960957"/>
              <a:gd name="connsiteY1" fmla="*/ 764394 h 764394"/>
              <a:gd name="connsiteX2" fmla="*/ 4987656 w 5960957"/>
              <a:gd name="connsiteY2" fmla="*/ 760715 h 764394"/>
              <a:gd name="connsiteX3" fmla="*/ 973301 w 5960957"/>
              <a:gd name="connsiteY3" fmla="*/ 760715 h 764394"/>
              <a:gd name="connsiteX4" fmla="*/ 973301 w 5960957"/>
              <a:gd name="connsiteY4" fmla="*/ 760457 h 764394"/>
              <a:gd name="connsiteX5" fmla="*/ 380228 w 5960957"/>
              <a:gd name="connsiteY5" fmla="*/ 760457 h 764394"/>
              <a:gd name="connsiteX6" fmla="*/ 0 w 5960957"/>
              <a:gd name="connsiteY6" fmla="*/ 380228 h 764394"/>
              <a:gd name="connsiteX7" fmla="*/ 380228 w 5960957"/>
              <a:gd name="connsiteY7" fmla="*/ 0 h 764394"/>
              <a:gd name="connsiteX8" fmla="*/ 973301 w 5960957"/>
              <a:gd name="connsiteY8" fmla="*/ 0 h 764394"/>
              <a:gd name="connsiteX9" fmla="*/ 973301 w 5960957"/>
              <a:gd name="connsiteY9" fmla="*/ 258 h 764394"/>
              <a:gd name="connsiteX10" fmla="*/ 5025873 w 5960957"/>
              <a:gd name="connsiteY10" fmla="*/ 258 h 764394"/>
              <a:gd name="connsiteX11" fmla="*/ 5025873 w 5960957"/>
              <a:gd name="connsiteY11" fmla="*/ 3937 h 764394"/>
              <a:gd name="connsiteX12" fmla="*/ 5580729 w 5960957"/>
              <a:gd name="connsiteY12" fmla="*/ 3937 h 764394"/>
              <a:gd name="connsiteX13" fmla="*/ 5960957 w 5960957"/>
              <a:gd name="connsiteY13" fmla="*/ 384166 h 7643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5960957" h="764394">
                <a:moveTo>
                  <a:pt x="5580729" y="764394"/>
                </a:moveTo>
                <a:lnTo>
                  <a:pt x="4987656" y="764394"/>
                </a:lnTo>
                <a:lnTo>
                  <a:pt x="4987656" y="760715"/>
                </a:lnTo>
                <a:lnTo>
                  <a:pt x="973301" y="760715"/>
                </a:lnTo>
                <a:lnTo>
                  <a:pt x="973301" y="760457"/>
                </a:lnTo>
                <a:lnTo>
                  <a:pt x="380228" y="760457"/>
                </a:lnTo>
                <a:lnTo>
                  <a:pt x="0" y="380228"/>
                </a:lnTo>
                <a:lnTo>
                  <a:pt x="380228" y="0"/>
                </a:lnTo>
                <a:lnTo>
                  <a:pt x="973301" y="0"/>
                </a:lnTo>
                <a:lnTo>
                  <a:pt x="973301" y="258"/>
                </a:lnTo>
                <a:lnTo>
                  <a:pt x="5025873" y="258"/>
                </a:lnTo>
                <a:lnTo>
                  <a:pt x="5025873" y="3937"/>
                </a:lnTo>
                <a:lnTo>
                  <a:pt x="5580729" y="3937"/>
                </a:lnTo>
                <a:lnTo>
                  <a:pt x="5960957" y="384166"/>
                </a:ln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400" b="0" kern="0">
                <a:solidFill>
                  <a:srgbClr val="FF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Làm bài tập </a:t>
            </a:r>
            <a:r>
              <a:rPr lang="en-US" altLang="zh-CN" sz="2400" kern="0">
                <a:solidFill>
                  <a:srgbClr val="FF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3b,d,e và bài 5c,d </a:t>
            </a:r>
            <a:r>
              <a:rPr lang="en-US" altLang="zh-CN" sz="2400" b="0" kern="0">
                <a:solidFill>
                  <a:srgbClr val="FF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trang 23 - Sách giáo khoa  </a:t>
            </a:r>
            <a:endParaRPr lang="zh-CN" altLang="en-US" sz="2400" b="0" kern="0">
              <a:solidFill>
                <a:srgbClr val="FF00FF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Freeform: Shape 24">
            <a:extLst>
              <a:ext uri="{FF2B5EF4-FFF2-40B4-BE49-F238E27FC236}">
                <a16:creationId xmlns:a16="http://schemas.microsoft.com/office/drawing/2014/main" id="{53B3E4EE-C28E-0D6D-E3DA-2330F6D44F04}"/>
              </a:ext>
            </a:extLst>
          </p:cNvPr>
          <p:cNvSpPr/>
          <p:nvPr/>
        </p:nvSpPr>
        <p:spPr>
          <a:xfrm>
            <a:off x="5483949" y="4700626"/>
            <a:ext cx="5791017" cy="1316457"/>
          </a:xfrm>
          <a:custGeom>
            <a:avLst/>
            <a:gdLst>
              <a:gd name="connsiteX0" fmla="*/ 5580729 w 5960957"/>
              <a:gd name="connsiteY0" fmla="*/ 764394 h 764394"/>
              <a:gd name="connsiteX1" fmla="*/ 4987656 w 5960957"/>
              <a:gd name="connsiteY1" fmla="*/ 764394 h 764394"/>
              <a:gd name="connsiteX2" fmla="*/ 4987656 w 5960957"/>
              <a:gd name="connsiteY2" fmla="*/ 760715 h 764394"/>
              <a:gd name="connsiteX3" fmla="*/ 973301 w 5960957"/>
              <a:gd name="connsiteY3" fmla="*/ 760715 h 764394"/>
              <a:gd name="connsiteX4" fmla="*/ 973301 w 5960957"/>
              <a:gd name="connsiteY4" fmla="*/ 760457 h 764394"/>
              <a:gd name="connsiteX5" fmla="*/ 380228 w 5960957"/>
              <a:gd name="connsiteY5" fmla="*/ 760457 h 764394"/>
              <a:gd name="connsiteX6" fmla="*/ 0 w 5960957"/>
              <a:gd name="connsiteY6" fmla="*/ 380228 h 764394"/>
              <a:gd name="connsiteX7" fmla="*/ 380228 w 5960957"/>
              <a:gd name="connsiteY7" fmla="*/ 0 h 764394"/>
              <a:gd name="connsiteX8" fmla="*/ 973301 w 5960957"/>
              <a:gd name="connsiteY8" fmla="*/ 0 h 764394"/>
              <a:gd name="connsiteX9" fmla="*/ 973301 w 5960957"/>
              <a:gd name="connsiteY9" fmla="*/ 258 h 764394"/>
              <a:gd name="connsiteX10" fmla="*/ 5025873 w 5960957"/>
              <a:gd name="connsiteY10" fmla="*/ 258 h 764394"/>
              <a:gd name="connsiteX11" fmla="*/ 5025873 w 5960957"/>
              <a:gd name="connsiteY11" fmla="*/ 3937 h 764394"/>
              <a:gd name="connsiteX12" fmla="*/ 5580729 w 5960957"/>
              <a:gd name="connsiteY12" fmla="*/ 3937 h 764394"/>
              <a:gd name="connsiteX13" fmla="*/ 5960957 w 5960957"/>
              <a:gd name="connsiteY13" fmla="*/ 384166 h 7643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5960957" h="764394">
                <a:moveTo>
                  <a:pt x="5580729" y="764394"/>
                </a:moveTo>
                <a:lnTo>
                  <a:pt x="4987656" y="764394"/>
                </a:lnTo>
                <a:lnTo>
                  <a:pt x="4987656" y="760715"/>
                </a:lnTo>
                <a:lnTo>
                  <a:pt x="973301" y="760715"/>
                </a:lnTo>
                <a:lnTo>
                  <a:pt x="973301" y="760457"/>
                </a:lnTo>
                <a:lnTo>
                  <a:pt x="380228" y="760457"/>
                </a:lnTo>
                <a:lnTo>
                  <a:pt x="0" y="380228"/>
                </a:lnTo>
                <a:lnTo>
                  <a:pt x="380228" y="0"/>
                </a:lnTo>
                <a:lnTo>
                  <a:pt x="973301" y="0"/>
                </a:lnTo>
                <a:lnTo>
                  <a:pt x="973301" y="258"/>
                </a:lnTo>
                <a:lnTo>
                  <a:pt x="5025873" y="258"/>
                </a:lnTo>
                <a:lnTo>
                  <a:pt x="5025873" y="3937"/>
                </a:lnTo>
                <a:lnTo>
                  <a:pt x="5580729" y="3937"/>
                </a:lnTo>
                <a:lnTo>
                  <a:pt x="5960957" y="384166"/>
                </a:ln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just"/>
            <a:r>
              <a:rPr lang="en-US" sz="2400" b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Chuẩn bị trước bài 4:</a:t>
            </a:r>
          </a:p>
          <a:p>
            <a:pPr algn="ctr"/>
            <a:r>
              <a:rPr lang="en-US" altLang="zh-CN" sz="2400" kern="0">
                <a:solidFill>
                  <a:srgbClr val="00206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 Vận dụng hằng đẳng thức vào phân tích đa thức thành nhân tử</a:t>
            </a:r>
            <a:endParaRPr lang="zh-CN" altLang="en-US" sz="2400" b="0" kern="0">
              <a:solidFill>
                <a:srgbClr val="00206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6006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ction Button: Home 2">
            <a:hlinkClick r:id="rId5" action="ppaction://hlinksldjump" highlightClick="1"/>
          </p:cNvPr>
          <p:cNvSpPr/>
          <p:nvPr/>
        </p:nvSpPr>
        <p:spPr>
          <a:xfrm>
            <a:off x="10833651" y="5867400"/>
            <a:ext cx="1148741" cy="886692"/>
          </a:xfrm>
          <a:prstGeom prst="actionButtonHome">
            <a:avLst/>
          </a:prstGeom>
          <a:solidFill>
            <a:srgbClr val="00B0F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" name="Double Bracket 4"/>
          <p:cNvSpPr/>
          <p:nvPr/>
        </p:nvSpPr>
        <p:spPr>
          <a:xfrm>
            <a:off x="1044822" y="533400"/>
            <a:ext cx="10363200" cy="4953000"/>
          </a:xfrm>
          <a:prstGeom prst="bracketPair">
            <a:avLst/>
          </a:prstGeom>
          <a:noFill/>
          <a:ln w="76200">
            <a:solidFill>
              <a:srgbClr val="FFFF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1273421" y="755248"/>
            <a:ext cx="9906000" cy="4648200"/>
          </a:xfrm>
          <a:prstGeom prst="roundRect">
            <a:avLst/>
          </a:prstGeom>
          <a:solidFill>
            <a:srgbClr val="FFFFC5">
              <a:alpha val="74902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783842" y="1066800"/>
                <a:ext cx="8885189" cy="150810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4400" b="1" cap="none" spc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 thức </a:t>
                </a:r>
                <a14:m>
                  <m:oMath xmlns:m="http://schemas.openxmlformats.org/officeDocument/2006/math">
                    <m:r>
                      <a:rPr lang="en-US" sz="4800" b="1" i="1" cap="none" spc="0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800" b="1" i="1" cap="none" spc="0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800" b="1" i="1" cap="none" spc="0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800" b="1" i="1" cap="none" spc="0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 cap="none" spc="0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800" b="1" i="1" cap="none" spc="0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800" b="1" cap="none" spc="0" dirty="0">
                    <a:ln w="0"/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cap="none" spc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 biểu thức </a:t>
                </a:r>
              </a:p>
              <a:p>
                <a:pPr algn="just"/>
                <a:r>
                  <a:rPr lang="en-US" sz="4400" b="1" cap="none" spc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 dưới đây: </a:t>
                </a:r>
                <a:endParaRPr lang="en-US" sz="4400" b="1" cap="none" spc="0" dirty="0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842" y="1066800"/>
                <a:ext cx="8885189" cy="1508105"/>
              </a:xfrm>
              <a:prstGeom prst="rect">
                <a:avLst/>
              </a:prstGeom>
              <a:blipFill>
                <a:blip r:embed="rId6"/>
                <a:stretch>
                  <a:fillRect l="-2814" t="-4453" r="-2265" b="-190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bensound-creep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616821" y="-1049420"/>
            <a:ext cx="609600" cy="609600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D67A6982-2C52-8998-F87B-E63190ADD772}"/>
              </a:ext>
            </a:extLst>
          </p:cNvPr>
          <p:cNvSpPr/>
          <p:nvPr/>
        </p:nvSpPr>
        <p:spPr>
          <a:xfrm>
            <a:off x="6524856" y="2801752"/>
            <a:ext cx="3687670" cy="761418"/>
          </a:xfrm>
          <a:prstGeom prst="roundRect">
            <a:avLst>
              <a:gd name="adj" fmla="val 50000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A676441-A1AC-8B49-698B-ABDA20EABC0F}"/>
                  </a:ext>
                </a:extLst>
              </p:cNvPr>
              <p:cNvSpPr txBox="1"/>
              <p:nvPr/>
            </p:nvSpPr>
            <p:spPr>
              <a:xfrm>
                <a:off x="2443400" y="2710837"/>
                <a:ext cx="300287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endParaRPr lang="en-US" sz="5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A676441-A1AC-8B49-698B-ABDA20EABC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3400" y="2710837"/>
                <a:ext cx="3002870" cy="861774"/>
              </a:xfrm>
              <a:prstGeom prst="rect">
                <a:avLst/>
              </a:prstGeom>
              <a:blipFill>
                <a:blip r:embed="rId8"/>
                <a:stretch>
                  <a:fillRect l="-9756" t="-17730" b="-38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CB6F1C4-64BE-EF21-CB4C-F88B38F7C9C8}"/>
                  </a:ext>
                </a:extLst>
              </p:cNvPr>
              <p:cNvSpPr txBox="1"/>
              <p:nvPr/>
            </p:nvSpPr>
            <p:spPr>
              <a:xfrm>
                <a:off x="6774031" y="2710837"/>
                <a:ext cx="3449048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endParaRPr lang="en-US" sz="5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CB6F1C4-64BE-EF21-CB4C-F88B38F7C9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4031" y="2710837"/>
                <a:ext cx="3449048" cy="861774"/>
              </a:xfrm>
              <a:prstGeom prst="rect">
                <a:avLst/>
              </a:prstGeom>
              <a:blipFill>
                <a:blip r:embed="rId9"/>
                <a:stretch>
                  <a:fillRect l="-8481" t="-17730" b="-38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A44AE12-9A98-29C6-33C5-AA955952835D}"/>
                  </a:ext>
                </a:extLst>
              </p:cNvPr>
              <p:cNvSpPr txBox="1"/>
              <p:nvPr/>
            </p:nvSpPr>
            <p:spPr>
              <a:xfrm>
                <a:off x="2443400" y="4003906"/>
                <a:ext cx="300287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endParaRPr lang="en-US" sz="5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A44AE12-9A98-29C6-33C5-AA95595283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3400" y="4003906"/>
                <a:ext cx="3002870" cy="861774"/>
              </a:xfrm>
              <a:prstGeom prst="rect">
                <a:avLst/>
              </a:prstGeom>
              <a:blipFill>
                <a:blip r:embed="rId10"/>
                <a:stretch>
                  <a:fillRect l="-9756" t="-17021" b="-38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A7A3E37-9BB6-29CA-8D63-C29162764783}"/>
                  </a:ext>
                </a:extLst>
              </p:cNvPr>
              <p:cNvSpPr txBox="1"/>
              <p:nvPr/>
            </p:nvSpPr>
            <p:spPr>
              <a:xfrm>
                <a:off x="6774031" y="3986465"/>
                <a:ext cx="3202327" cy="8792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5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5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5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5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A7A3E37-9BB6-29CA-8D63-C291627647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4031" y="3986465"/>
                <a:ext cx="3202327" cy="879215"/>
              </a:xfrm>
              <a:prstGeom prst="rect">
                <a:avLst/>
              </a:prstGeom>
              <a:blipFill>
                <a:blip r:embed="rId11"/>
                <a:stretch>
                  <a:fillRect l="-9125" t="-14583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064584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692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6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5" grpId="0" animBg="1"/>
      <p:bldP spid="6" grpId="0" animBg="1"/>
      <p:bldP spid="8" grpId="0"/>
      <p:bldP spid="2" grpId="0" animBg="1"/>
      <p:bldP spid="4" grpId="0"/>
      <p:bldP spid="7" grpId="0"/>
      <p:bldP spid="10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ction Button: Home 2">
            <a:hlinkClick r:id="rId5" action="ppaction://hlinksldjump" highlightClick="1"/>
          </p:cNvPr>
          <p:cNvSpPr/>
          <p:nvPr/>
        </p:nvSpPr>
        <p:spPr>
          <a:xfrm>
            <a:off x="10833651" y="5867400"/>
            <a:ext cx="1148741" cy="886692"/>
          </a:xfrm>
          <a:prstGeom prst="actionButtonHome">
            <a:avLst/>
          </a:prstGeom>
          <a:solidFill>
            <a:srgbClr val="00B0F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" name="Double Bracket 4"/>
          <p:cNvSpPr/>
          <p:nvPr/>
        </p:nvSpPr>
        <p:spPr>
          <a:xfrm>
            <a:off x="1044822" y="533400"/>
            <a:ext cx="10363200" cy="4953000"/>
          </a:xfrm>
          <a:prstGeom prst="bracketPair">
            <a:avLst/>
          </a:prstGeom>
          <a:noFill/>
          <a:ln w="76200">
            <a:solidFill>
              <a:srgbClr val="FFFF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1273422" y="685800"/>
            <a:ext cx="9906000" cy="4648200"/>
          </a:xfrm>
          <a:prstGeom prst="roundRect">
            <a:avLst/>
          </a:prstGeom>
          <a:solidFill>
            <a:schemeClr val="accent4">
              <a:lumMod val="60000"/>
              <a:lumOff val="40000"/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491987" y="876300"/>
                <a:ext cx="9430787" cy="14465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4400" b="1" cap="none" spc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 quả của phép nhân hai biểu thức: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 cap="none" spc="0" smtClean="0">
                              <a:ln w="0"/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 cap="none" spc="0" smtClean="0">
                              <a:ln w="0"/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 cap="none" spc="0" smtClean="0">
                              <a:ln w="0"/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 cap="none" spc="0" smtClean="0">
                              <a:ln w="0"/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</m:d>
                      <m:d>
                        <m:dPr>
                          <m:ctrlPr>
                            <a:rPr lang="en-US" sz="4400" b="1" i="1" cap="none" spc="0" smtClean="0">
                              <a:ln w="0"/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 cap="none" spc="0" smtClean="0">
                              <a:ln w="0"/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 cap="none" spc="0" smtClean="0">
                              <a:ln w="0"/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 cap="none" spc="0" smtClean="0">
                              <a:ln w="0"/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</m:d>
                      <m:r>
                        <a:rPr lang="en-US" sz="4400" b="1" i="1" cap="none" spc="0" smtClean="0">
                          <a:ln w="0"/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?</m:t>
                      </m:r>
                    </m:oMath>
                  </m:oMathPara>
                </a14:m>
                <a:endParaRPr lang="en-US" sz="4400" b="1" cap="none" spc="0" dirty="0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1987" y="876300"/>
                <a:ext cx="9430787" cy="1446550"/>
              </a:xfrm>
              <a:prstGeom prst="rect">
                <a:avLst/>
              </a:prstGeom>
              <a:blipFill>
                <a:blip r:embed="rId6"/>
                <a:stretch>
                  <a:fillRect l="-2198" t="-8439" r="-2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bensound-creep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616821" y="-1049420"/>
            <a:ext cx="609600" cy="609600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D7BA1B1-585D-DBCF-F168-C4A7B210C70D}"/>
              </a:ext>
            </a:extLst>
          </p:cNvPr>
          <p:cNvSpPr/>
          <p:nvPr/>
        </p:nvSpPr>
        <p:spPr>
          <a:xfrm>
            <a:off x="1586149" y="4004864"/>
            <a:ext cx="4547949" cy="761418"/>
          </a:xfrm>
          <a:prstGeom prst="roundRect">
            <a:avLst>
              <a:gd name="adj" fmla="val 50000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33D6312-0836-48CD-B26C-F7DC4B72480C}"/>
                  </a:ext>
                </a:extLst>
              </p:cNvPr>
              <p:cNvSpPr txBox="1"/>
              <p:nvPr/>
            </p:nvSpPr>
            <p:spPr>
              <a:xfrm>
                <a:off x="1586150" y="2752341"/>
                <a:ext cx="4670978" cy="7218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33D6312-0836-48CD-B26C-F7DC4B7248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6150" y="2752341"/>
                <a:ext cx="4670978" cy="721801"/>
              </a:xfrm>
              <a:prstGeom prst="rect">
                <a:avLst/>
              </a:prstGeom>
              <a:blipFill>
                <a:blip r:embed="rId8"/>
                <a:stretch>
                  <a:fillRect l="-4569" t="-11765" b="-35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40D8469-A2A2-2393-C7C9-D0D9D125D9AF}"/>
                  </a:ext>
                </a:extLst>
              </p:cNvPr>
              <p:cNvSpPr txBox="1"/>
              <p:nvPr/>
            </p:nvSpPr>
            <p:spPr>
              <a:xfrm>
                <a:off x="6516856" y="2752341"/>
                <a:ext cx="3449048" cy="7218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𝒚</m:t>
                    </m:r>
                  </m:oMath>
                </a14:m>
                <a:endParaRPr lang="en-US" sz="4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40D8469-A2A2-2393-C7C9-D0D9D125D9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856" y="2752341"/>
                <a:ext cx="3449048" cy="721801"/>
              </a:xfrm>
              <a:prstGeom prst="rect">
                <a:avLst/>
              </a:prstGeom>
              <a:blipFill>
                <a:blip r:embed="rId9"/>
                <a:stretch>
                  <a:fillRect l="-6184" t="-11765" b="-35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81B7BF4-FE62-D14A-C78A-45B1C34C7F4A}"/>
                  </a:ext>
                </a:extLst>
              </p:cNvPr>
              <p:cNvSpPr txBox="1"/>
              <p:nvPr/>
            </p:nvSpPr>
            <p:spPr>
              <a:xfrm>
                <a:off x="1586150" y="4003906"/>
                <a:ext cx="4547950" cy="7218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𝒚</m:t>
                    </m:r>
                    <m:r>
                      <a:rPr lang="en-US" sz="4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81B7BF4-FE62-D14A-C78A-45B1C34C7F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6150" y="4003906"/>
                <a:ext cx="4547950" cy="721801"/>
              </a:xfrm>
              <a:prstGeom prst="rect">
                <a:avLst/>
              </a:prstGeom>
              <a:blipFill>
                <a:blip r:embed="rId10"/>
                <a:stretch>
                  <a:fillRect l="-4692" t="-12712" b="-364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13D8719-9E24-9357-CC1D-5EF90D4B30CF}"/>
                  </a:ext>
                </a:extLst>
              </p:cNvPr>
              <p:cNvSpPr txBox="1"/>
              <p:nvPr/>
            </p:nvSpPr>
            <p:spPr>
              <a:xfrm>
                <a:off x="6516856" y="3986465"/>
                <a:ext cx="4633991" cy="7218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000" b="1" i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𝐱</m:t>
                    </m:r>
                    <m:r>
                      <a:rPr lang="en-US" sz="4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13D8719-9E24-9357-CC1D-5EF90D4B30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856" y="3986465"/>
                <a:ext cx="4633991" cy="721801"/>
              </a:xfrm>
              <a:prstGeom prst="rect">
                <a:avLst/>
              </a:prstGeom>
              <a:blipFill>
                <a:blip r:embed="rId11"/>
                <a:stretch>
                  <a:fillRect l="-4605" t="-12712" b="-364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321052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692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5" grpId="0" animBg="1"/>
      <p:bldP spid="6" grpId="0" animBg="1"/>
      <p:bldP spid="8" grpId="0"/>
      <p:bldP spid="2" grpId="0" animBg="1"/>
      <p:bldP spid="4" grpId="0"/>
      <p:bldP spid="7" grpId="0"/>
      <p:bldP spid="9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22</TotalTime>
  <Words>2309</Words>
  <Application>Microsoft Office PowerPoint</Application>
  <PresentationFormat>Widescreen</PresentationFormat>
  <Paragraphs>512</Paragraphs>
  <Slides>71</Slides>
  <Notes>2</Notes>
  <HiddenSlides>0</HiddenSlides>
  <MMClips>12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1</vt:i4>
      </vt:variant>
    </vt:vector>
  </HeadingPairs>
  <TitlesOfParts>
    <vt:vector size="85" baseType="lpstr">
      <vt:lpstr>微软雅黑</vt:lpstr>
      <vt:lpstr>宋体</vt:lpstr>
      <vt:lpstr>Agency FB</vt:lpstr>
      <vt:lpstr>Arial</vt:lpstr>
      <vt:lpstr>Calibri</vt:lpstr>
      <vt:lpstr>Calibri Light</vt:lpstr>
      <vt:lpstr>Cambria Math</vt:lpstr>
      <vt:lpstr>等线</vt:lpstr>
      <vt:lpstr>Georgia</vt:lpstr>
      <vt:lpstr>Times New Roman</vt:lpstr>
      <vt:lpstr>Wingdings</vt:lpstr>
      <vt:lpstr>幼圆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ang Tran Dinh</dc:creator>
  <cp:lastModifiedBy>DELL</cp:lastModifiedBy>
  <cp:revision>54</cp:revision>
  <dcterms:created xsi:type="dcterms:W3CDTF">2023-06-03T01:05:27Z</dcterms:created>
  <dcterms:modified xsi:type="dcterms:W3CDTF">2024-09-23T10:08:26Z</dcterms:modified>
</cp:coreProperties>
</file>